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C7337" w:rsidRPr="000D0B70" w:rsidRDefault="005C7337" w:rsidP="005C7337">
      <w:pPr>
        <w:widowControl/>
        <w:autoSpaceDE w:val="0"/>
        <w:autoSpaceDN w:val="0"/>
        <w:spacing w:before="240" w:after="60" w:line="480" w:lineRule="atLeast"/>
        <w:ind w:left="1843" w:right="2070" w:firstLine="284"/>
        <w:jc w:val="center"/>
        <w:textAlignment w:val="bottom"/>
        <w:rPr>
          <w:rFonts w:ascii="標楷體" w:eastAsia="標楷體" w:hAnsi="標楷體"/>
          <w:sz w:val="40"/>
        </w:rPr>
      </w:pPr>
      <w:r w:rsidRPr="00793B81">
        <w:rPr>
          <w:rFonts w:ascii="標楷體" w:eastAsia="標楷體" w:hAnsi="標楷體"/>
          <w:sz w:val="40"/>
        </w:rPr>
        <w:t>大</w:t>
      </w:r>
      <w:r w:rsidRPr="000D0B70">
        <w:rPr>
          <w:rFonts w:ascii="標楷體" w:eastAsia="標楷體" w:hAnsi="標楷體"/>
          <w:sz w:val="40"/>
        </w:rPr>
        <w:t>學入學考試中心</w:t>
      </w:r>
    </w:p>
    <w:p w:rsidR="005C7337" w:rsidRPr="000D0B70" w:rsidRDefault="001A02E3" w:rsidP="005C7337">
      <w:pPr>
        <w:widowControl/>
        <w:autoSpaceDE w:val="0"/>
        <w:autoSpaceDN w:val="0"/>
        <w:spacing w:before="60" w:after="60" w:line="480" w:lineRule="atLeast"/>
        <w:jc w:val="center"/>
        <w:textAlignment w:val="bottom"/>
        <w:rPr>
          <w:rFonts w:ascii="標楷體" w:eastAsia="標楷體" w:hAnsi="標楷體"/>
          <w:sz w:val="40"/>
        </w:rPr>
      </w:pPr>
      <w:r w:rsidRPr="001A02E3">
        <w:rPr>
          <w:rFonts w:eastAsia="標楷體"/>
          <w:sz w:val="40"/>
        </w:rPr>
        <w:t>10</w:t>
      </w:r>
      <w:r w:rsidR="00824447">
        <w:rPr>
          <w:rFonts w:eastAsia="標楷體"/>
          <w:sz w:val="40"/>
        </w:rPr>
        <w:t>5</w:t>
      </w:r>
      <w:r w:rsidR="005C7337" w:rsidRPr="000D0B70">
        <w:rPr>
          <w:rFonts w:ascii="標楷體" w:eastAsia="標楷體" w:hAnsi="標楷體"/>
          <w:sz w:val="40"/>
        </w:rPr>
        <w:t>學年度指定科目考試試題</w:t>
      </w:r>
    </w:p>
    <w:p w:rsidR="005C7337" w:rsidRPr="008553FF" w:rsidRDefault="005C7337" w:rsidP="005C7337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</w:rPr>
      </w:pPr>
    </w:p>
    <w:p w:rsidR="005C7337" w:rsidRPr="000D0B70" w:rsidRDefault="005C7337" w:rsidP="005C7337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</w:rPr>
      </w:pPr>
    </w:p>
    <w:p w:rsidR="005C7337" w:rsidRPr="000D0B70" w:rsidRDefault="005C7337" w:rsidP="005C7337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  <w:sz w:val="52"/>
        </w:rPr>
      </w:pPr>
      <w:r w:rsidRPr="000D0B70">
        <w:rPr>
          <w:rFonts w:ascii="標楷體" w:eastAsia="標楷體" w:hAnsi="標楷體" w:hint="eastAsia"/>
          <w:sz w:val="52"/>
        </w:rPr>
        <w:t>生物</w:t>
      </w:r>
      <w:r w:rsidRPr="000D0B70">
        <w:rPr>
          <w:rFonts w:ascii="標楷體" w:eastAsia="標楷體" w:hAnsi="標楷體"/>
          <w:sz w:val="52"/>
        </w:rPr>
        <w:t>考科</w:t>
      </w:r>
    </w:p>
    <w:p w:rsidR="005C7337" w:rsidRPr="000D0B70" w:rsidRDefault="005C7337" w:rsidP="005C7337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</w:rPr>
      </w:pPr>
      <w:r w:rsidRPr="000D0B70">
        <w:rPr>
          <w:rFonts w:ascii="標楷體" w:eastAsia="標楷體" w:hAnsi="標楷體"/>
        </w:rPr>
        <w:t xml:space="preserve"> </w:t>
      </w:r>
    </w:p>
    <w:p w:rsidR="005C7337" w:rsidRPr="000D0B70" w:rsidRDefault="005C7337" w:rsidP="005C7337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</w:rPr>
      </w:pPr>
      <w:r w:rsidRPr="000D0B70">
        <w:rPr>
          <w:rFonts w:ascii="標楷體" w:eastAsia="標楷體" w:hAnsi="標楷體"/>
        </w:rPr>
        <w:t xml:space="preserve"> </w:t>
      </w:r>
    </w:p>
    <w:p w:rsidR="005C7337" w:rsidRPr="000D0B70" w:rsidRDefault="005C7337" w:rsidP="005C7337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</w:rPr>
      </w:pPr>
    </w:p>
    <w:p w:rsidR="005C7337" w:rsidRPr="000D0B70" w:rsidRDefault="005C7337" w:rsidP="005C7337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</w:rPr>
      </w:pP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40"/>
      </w:tblGrid>
      <w:tr w:rsidR="005C7337" w:rsidRPr="000D0B70">
        <w:trPr>
          <w:cantSplit/>
          <w:trHeight w:val="6858"/>
          <w:jc w:val="center"/>
        </w:trPr>
        <w:tc>
          <w:tcPr>
            <w:tcW w:w="86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5C7337" w:rsidRPr="000D0B70" w:rsidRDefault="005C7337" w:rsidP="00896A96">
            <w:pPr>
              <w:rPr>
                <w:rFonts w:ascii="標楷體" w:eastAsia="標楷體" w:hAnsi="標楷體"/>
              </w:rPr>
            </w:pPr>
          </w:p>
          <w:p w:rsidR="00AD71C3" w:rsidRPr="00AD71C3" w:rsidRDefault="00AD71C3" w:rsidP="00AD71C3">
            <w:pPr>
              <w:widowControl/>
              <w:tabs>
                <w:tab w:val="left" w:pos="4680"/>
              </w:tabs>
              <w:autoSpaceDE w:val="0"/>
              <w:autoSpaceDN w:val="0"/>
              <w:spacing w:line="500" w:lineRule="exact"/>
              <w:ind w:right="256" w:firstLineChars="167" w:firstLine="601"/>
              <w:jc w:val="center"/>
              <w:textAlignment w:val="bottom"/>
              <w:rPr>
                <w:rFonts w:eastAsia="標楷體"/>
                <w:color w:val="000000"/>
                <w:sz w:val="28"/>
                <w:szCs w:val="28"/>
              </w:rPr>
            </w:pPr>
            <w:r w:rsidRPr="00963E80">
              <w:rPr>
                <w:rFonts w:eastAsia="標楷體"/>
                <w:sz w:val="36"/>
              </w:rPr>
              <w:t>－作答注意事項－</w:t>
            </w:r>
          </w:p>
          <w:p w:rsidR="00AD71C3" w:rsidRPr="002E7D8C" w:rsidRDefault="00AD71C3" w:rsidP="002E7D8C">
            <w:pPr>
              <w:widowControl/>
              <w:tabs>
                <w:tab w:val="left" w:pos="4680"/>
              </w:tabs>
              <w:autoSpaceDE w:val="0"/>
              <w:autoSpaceDN w:val="0"/>
              <w:spacing w:beforeLines="200" w:before="480" w:line="500" w:lineRule="exact"/>
              <w:ind w:leftChars="200" w:left="480"/>
              <w:textAlignment w:val="bottom"/>
              <w:rPr>
                <w:rFonts w:eastAsia="標楷體"/>
                <w:color w:val="000000"/>
                <w:sz w:val="32"/>
                <w:szCs w:val="32"/>
              </w:rPr>
            </w:pPr>
            <w:r w:rsidRPr="002E7D8C">
              <w:rPr>
                <w:rFonts w:eastAsia="標楷體"/>
                <w:color w:val="000000"/>
                <w:sz w:val="32"/>
                <w:szCs w:val="32"/>
              </w:rPr>
              <w:t>考試時間：</w:t>
            </w:r>
            <w:r w:rsidRPr="002E7D8C">
              <w:rPr>
                <w:rFonts w:eastAsia="標楷體" w:hint="eastAsia"/>
                <w:color w:val="000000"/>
                <w:sz w:val="32"/>
                <w:szCs w:val="32"/>
              </w:rPr>
              <w:t>80</w:t>
            </w:r>
            <w:r w:rsidRPr="002E7D8C">
              <w:rPr>
                <w:rFonts w:eastAsia="標楷體"/>
                <w:color w:val="000000"/>
                <w:sz w:val="32"/>
                <w:szCs w:val="32"/>
              </w:rPr>
              <w:t>分鐘</w:t>
            </w:r>
          </w:p>
          <w:p w:rsidR="00AD71C3" w:rsidRPr="002E7D8C" w:rsidRDefault="00AD71C3" w:rsidP="002E7D8C">
            <w:pPr>
              <w:widowControl/>
              <w:tabs>
                <w:tab w:val="left" w:pos="4680"/>
              </w:tabs>
              <w:autoSpaceDE w:val="0"/>
              <w:autoSpaceDN w:val="0"/>
              <w:spacing w:beforeLines="100" w:before="240" w:line="500" w:lineRule="exact"/>
              <w:ind w:leftChars="200" w:left="480"/>
              <w:textAlignment w:val="bottom"/>
              <w:rPr>
                <w:rFonts w:eastAsia="標楷體"/>
                <w:color w:val="000000"/>
                <w:sz w:val="32"/>
                <w:szCs w:val="32"/>
              </w:rPr>
            </w:pPr>
            <w:r w:rsidRPr="002E7D8C">
              <w:rPr>
                <w:rFonts w:eastAsia="標楷體"/>
                <w:color w:val="000000"/>
                <w:sz w:val="32"/>
                <w:szCs w:val="32"/>
              </w:rPr>
              <w:t>作答方式：</w:t>
            </w:r>
          </w:p>
          <w:p w:rsidR="00AD71C3" w:rsidRPr="002E7D8C" w:rsidRDefault="00AD71C3" w:rsidP="002E7D8C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/>
                <w:szCs w:val="30"/>
              </w:rPr>
            </w:pPr>
            <w:r w:rsidRPr="002E7D8C">
              <w:rPr>
                <w:rFonts w:ascii="標楷體" w:eastAsia="標楷體" w:hAnsi="標楷體"/>
                <w:color w:val="000000"/>
                <w:szCs w:val="30"/>
              </w:rPr>
              <w:t xml:space="preserve">˙選擇題用 </w:t>
            </w:r>
            <w:r w:rsidRPr="002E7D8C">
              <w:rPr>
                <w:rFonts w:ascii="Times New Roman" w:eastAsia="標楷體"/>
                <w:color w:val="000000"/>
                <w:szCs w:val="30"/>
              </w:rPr>
              <w:t>2B</w:t>
            </w:r>
            <w:r w:rsidRPr="002E7D8C">
              <w:rPr>
                <w:rFonts w:ascii="標楷體" w:eastAsia="標楷體" w:hAnsi="標楷體"/>
                <w:color w:val="000000"/>
                <w:szCs w:val="30"/>
              </w:rPr>
              <w:t xml:space="preserve"> 鉛筆在「答案卡」上作答</w:t>
            </w:r>
            <w:r w:rsidRPr="002E7D8C">
              <w:rPr>
                <w:rFonts w:ascii="標楷體" w:eastAsia="標楷體" w:hAnsi="標楷體" w:hint="eastAsia"/>
                <w:color w:val="000000"/>
                <w:szCs w:val="30"/>
              </w:rPr>
              <w:t>；更</w:t>
            </w:r>
            <w:r w:rsidRPr="002E7D8C">
              <w:rPr>
                <w:rFonts w:ascii="標楷體" w:eastAsia="標楷體" w:hAnsi="標楷體"/>
                <w:color w:val="000000"/>
                <w:szCs w:val="30"/>
              </w:rPr>
              <w:t>正時</w:t>
            </w:r>
            <w:r w:rsidRPr="002E7D8C">
              <w:rPr>
                <w:rFonts w:ascii="標楷體" w:eastAsia="標楷體" w:hAnsi="標楷體" w:hint="eastAsia"/>
                <w:color w:val="000000"/>
                <w:szCs w:val="30"/>
              </w:rPr>
              <w:t>，</w:t>
            </w:r>
            <w:r w:rsidRPr="002E7D8C">
              <w:rPr>
                <w:rFonts w:ascii="標楷體" w:eastAsia="標楷體" w:hAnsi="標楷體"/>
                <w:color w:val="000000"/>
                <w:szCs w:val="30"/>
              </w:rPr>
              <w:t>應以橡皮</w:t>
            </w:r>
            <w:r w:rsidRPr="002E7D8C">
              <w:rPr>
                <w:rFonts w:ascii="標楷體" w:eastAsia="標楷體" w:hAnsi="標楷體" w:hint="eastAsia"/>
                <w:color w:val="000000"/>
                <w:szCs w:val="30"/>
              </w:rPr>
              <w:t>擦</w:t>
            </w:r>
            <w:r w:rsidRPr="002E7D8C">
              <w:rPr>
                <w:rFonts w:ascii="標楷體" w:eastAsia="標楷體" w:hAnsi="標楷體"/>
                <w:color w:val="000000"/>
                <w:szCs w:val="30"/>
              </w:rPr>
              <w:t>擦拭，切勿使用修正液</w:t>
            </w:r>
            <w:r w:rsidRPr="002E7D8C">
              <w:rPr>
                <w:rFonts w:ascii="標楷體" w:eastAsia="標楷體" w:hAnsi="標楷體" w:hint="eastAsia"/>
                <w:color w:val="000000"/>
                <w:szCs w:val="30"/>
              </w:rPr>
              <w:t>（帶）。</w:t>
            </w:r>
          </w:p>
          <w:p w:rsidR="00AD71C3" w:rsidRPr="002E7D8C" w:rsidRDefault="00AD71C3" w:rsidP="002E7D8C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/>
                <w:szCs w:val="30"/>
              </w:rPr>
            </w:pPr>
            <w:r w:rsidRPr="002E7D8C">
              <w:rPr>
                <w:rFonts w:ascii="標楷體" w:eastAsia="標楷體" w:hAnsi="標楷體"/>
                <w:color w:val="000000"/>
                <w:szCs w:val="30"/>
              </w:rPr>
              <w:t>˙</w:t>
            </w:r>
            <w:r w:rsidRPr="002E7D8C">
              <w:rPr>
                <w:rFonts w:ascii="標楷體" w:eastAsia="標楷體" w:hAnsi="標楷體" w:hint="eastAsia"/>
                <w:color w:val="000000"/>
                <w:szCs w:val="30"/>
              </w:rPr>
              <w:t>非選擇題用筆尖較粗之黑色墨水的筆在「答案卷」上作答；更正時，可以使用修正液（帶）。</w:t>
            </w:r>
          </w:p>
          <w:p w:rsidR="00AD71C3" w:rsidRDefault="00AD71C3" w:rsidP="002E7D8C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/>
                <w:szCs w:val="30"/>
              </w:rPr>
            </w:pPr>
            <w:r w:rsidRPr="002E7D8C">
              <w:rPr>
                <w:rFonts w:ascii="標楷體" w:eastAsia="標楷體" w:hAnsi="標楷體"/>
                <w:color w:val="000000"/>
                <w:szCs w:val="30"/>
              </w:rPr>
              <w:t>˙</w:t>
            </w:r>
            <w:r w:rsidRPr="002E7D8C">
              <w:rPr>
                <w:rFonts w:ascii="標楷體" w:eastAsia="標楷體" w:hAnsi="標楷體" w:hint="eastAsia"/>
                <w:color w:val="000000"/>
                <w:szCs w:val="30"/>
              </w:rPr>
              <w:t>未依規定畫記答案卡，致機器掃描無法辨識答案；或未使用黑色墨水的筆書寫答案卷，致評閱人員無法辨認機器掃描後之答案者，其後果由考生自行承擔。</w:t>
            </w:r>
          </w:p>
          <w:p w:rsidR="002E7D8C" w:rsidRPr="002C5872" w:rsidRDefault="002E7D8C" w:rsidP="002E7D8C">
            <w:pPr>
              <w:pStyle w:val="002"/>
              <w:snapToGrid w:val="0"/>
              <w:ind w:leftChars="450" w:left="1380" w:rightChars="200" w:right="480" w:hangingChars="100" w:hanging="300"/>
              <w:rPr>
                <w:rFonts w:ascii="Times New Roman" w:eastAsia="標楷體" w:hAnsi="標楷體"/>
                <w:szCs w:val="30"/>
              </w:rPr>
            </w:pPr>
            <w:r w:rsidRPr="002C5872">
              <w:rPr>
                <w:rFonts w:ascii="標楷體" w:eastAsia="標楷體" w:hAnsi="標楷體"/>
                <w:color w:val="000000"/>
                <w:szCs w:val="30"/>
              </w:rPr>
              <w:t>˙</w:t>
            </w:r>
            <w:r w:rsidRPr="002C5872">
              <w:rPr>
                <w:rFonts w:ascii="標楷體" w:eastAsia="標楷體" w:hAnsi="標楷體" w:hint="eastAsia"/>
                <w:color w:val="000000"/>
                <w:szCs w:val="30"/>
              </w:rPr>
              <w:t>答案卷每人一張，不得要求增補。</w:t>
            </w:r>
          </w:p>
          <w:p w:rsidR="00A92BF0" w:rsidRDefault="00A92BF0" w:rsidP="00AD71C3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right="629"/>
              <w:jc w:val="both"/>
              <w:textAlignment w:val="bottom"/>
              <w:rPr>
                <w:rFonts w:ascii="標楷體" w:hAnsi="標楷體"/>
                <w:szCs w:val="32"/>
              </w:rPr>
            </w:pPr>
          </w:p>
          <w:p w:rsidR="005C7337" w:rsidRPr="000D0B70" w:rsidRDefault="005C7337" w:rsidP="00896A96">
            <w:pPr>
              <w:widowControl/>
              <w:autoSpaceDE w:val="0"/>
              <w:autoSpaceDN w:val="0"/>
              <w:jc w:val="center"/>
              <w:textAlignment w:val="bottom"/>
              <w:rPr>
                <w:rFonts w:ascii="標楷體" w:eastAsia="標楷體" w:hAnsi="標楷體"/>
                <w:color w:val="000000"/>
              </w:rPr>
            </w:pPr>
          </w:p>
        </w:tc>
      </w:tr>
    </w:tbl>
    <w:p w:rsidR="005C7337" w:rsidRPr="005B09C6" w:rsidRDefault="005C7337" w:rsidP="005C7337">
      <w:pPr>
        <w:rPr>
          <w:rFonts w:ascii="新細明體" w:hAnsi="新細明體"/>
        </w:rPr>
      </w:pPr>
    </w:p>
    <w:p w:rsidR="005C7337" w:rsidRPr="005B09C6" w:rsidRDefault="005C7337" w:rsidP="005C7337">
      <w:pPr>
        <w:rPr>
          <w:rFonts w:ascii="新細明體" w:hAnsi="新細明體"/>
        </w:rPr>
      </w:pPr>
    </w:p>
    <w:p w:rsidR="005C7337" w:rsidRPr="005B09C6" w:rsidRDefault="005C7337" w:rsidP="005C7337">
      <w:pPr>
        <w:rPr>
          <w:rFonts w:ascii="新細明體" w:hAnsi="新細明體"/>
        </w:rPr>
      </w:pPr>
    </w:p>
    <w:p w:rsidR="005C7337" w:rsidRPr="004172A2" w:rsidRDefault="005C7337" w:rsidP="005C7337">
      <w:pPr>
        <w:jc w:val="center"/>
        <w:rPr>
          <w:rFonts w:ascii="標楷體" w:eastAsia="標楷體" w:hAnsi="標楷體"/>
          <w:sz w:val="36"/>
          <w:szCs w:val="36"/>
        </w:rPr>
      </w:pPr>
    </w:p>
    <w:p w:rsidR="005C7337" w:rsidRPr="001D0098" w:rsidRDefault="005C7337" w:rsidP="00FC0771">
      <w:pPr>
        <w:pStyle w:val="a9"/>
      </w:pPr>
      <w:r w:rsidRPr="005B09C6">
        <w:rPr>
          <w:rFonts w:ascii="新細明體" w:hAnsi="新細明體"/>
        </w:rPr>
        <w:br w:type="page"/>
      </w:r>
      <w:r w:rsidRPr="001D0098">
        <w:rPr>
          <w:rFonts w:hint="eastAsia"/>
        </w:rPr>
        <w:lastRenderedPageBreak/>
        <w:t>第壹部分：</w:t>
      </w:r>
      <w:r w:rsidRPr="001D0098">
        <w:t>選擇題</w:t>
      </w:r>
      <w:r w:rsidR="00BB76FD" w:rsidRPr="001D0098">
        <w:rPr>
          <w:rFonts w:hint="eastAsia"/>
        </w:rPr>
        <w:t>（</w:t>
      </w:r>
      <w:r w:rsidR="001A02E3" w:rsidRPr="001D0098">
        <w:rPr>
          <w:rFonts w:hint="eastAsia"/>
        </w:rPr>
        <w:t>占</w:t>
      </w:r>
      <w:r w:rsidR="004E2A48">
        <w:rPr>
          <w:rFonts w:hint="eastAsia"/>
        </w:rPr>
        <w:t>7</w:t>
      </w:r>
      <w:r w:rsidR="004E2A48">
        <w:t>2</w:t>
      </w:r>
      <w:r w:rsidRPr="001D0098">
        <w:t>分</w:t>
      </w:r>
      <w:r w:rsidR="00BB76FD" w:rsidRPr="001D0098">
        <w:rPr>
          <w:rFonts w:hint="eastAsia"/>
        </w:rPr>
        <w:t>）</w:t>
      </w:r>
    </w:p>
    <w:p w:rsidR="005C7337" w:rsidRPr="001D0098" w:rsidRDefault="00DA144D" w:rsidP="00FC0771">
      <w:pPr>
        <w:pStyle w:val="a9"/>
      </w:pPr>
      <w:r w:rsidRPr="001D0098">
        <w:rPr>
          <w:rFonts w:hint="eastAsia"/>
        </w:rPr>
        <w:t>一、</w:t>
      </w:r>
      <w:r w:rsidR="005C7337" w:rsidRPr="001D0098">
        <w:t>單選題</w:t>
      </w:r>
      <w:r w:rsidR="00BB76FD" w:rsidRPr="001D0098">
        <w:rPr>
          <w:rFonts w:hint="eastAsia"/>
        </w:rPr>
        <w:t>（</w:t>
      </w:r>
      <w:r w:rsidR="004E2A48">
        <w:rPr>
          <w:rFonts w:hint="eastAsia"/>
        </w:rPr>
        <w:t>占</w:t>
      </w:r>
      <w:r w:rsidR="009B3955">
        <w:t>20</w:t>
      </w:r>
      <w:r w:rsidR="00BB76FD" w:rsidRPr="001D0098">
        <w:rPr>
          <w:rFonts w:hint="eastAsia"/>
        </w:rPr>
        <w:t>分）</w:t>
      </w:r>
    </w:p>
    <w:p w:rsidR="00DA144D" w:rsidRPr="003E0E4C" w:rsidRDefault="00CF0F92" w:rsidP="001A02E3">
      <w:pPr>
        <w:pStyle w:val="a6"/>
        <w:ind w:left="696" w:hangingChars="290" w:hanging="696"/>
      </w:pPr>
      <w:r>
        <w:rPr>
          <w:rFonts w:hint="eastAsia"/>
        </w:rPr>
        <w:t>說明：第</w:t>
      </w:r>
      <w:r>
        <w:t>1</w:t>
      </w:r>
      <w:r>
        <w:rPr>
          <w:rFonts w:hint="eastAsia"/>
        </w:rPr>
        <w:t>題至第</w:t>
      </w:r>
      <w:r w:rsidR="009B3955">
        <w:t>20</w:t>
      </w:r>
      <w:r>
        <w:rPr>
          <w:rFonts w:hint="eastAsia"/>
        </w:rPr>
        <w:t>題，每題有</w:t>
      </w:r>
      <w:r>
        <w:rPr>
          <w:rFonts w:hint="eastAsia"/>
        </w:rPr>
        <w:t>4</w:t>
      </w:r>
      <w:r>
        <w:rPr>
          <w:rFonts w:hint="eastAsia"/>
        </w:rPr>
        <w:t>個選項，其中只有一個是正確或最適當的選項，請畫記在答案卡之「選擇題答案區」。各題答對者，得</w:t>
      </w:r>
      <w:r>
        <w:rPr>
          <w:rFonts w:hint="eastAsia"/>
        </w:rPr>
        <w:t>1</w:t>
      </w:r>
      <w:r>
        <w:rPr>
          <w:rFonts w:hint="eastAsia"/>
        </w:rPr>
        <w:t>分</w:t>
      </w:r>
      <w:r w:rsidRPr="003E0E4C">
        <w:rPr>
          <w:rFonts w:hint="eastAsia"/>
        </w:rPr>
        <w:t>；答錯、未作答或畫記多於一個選項者，該題以零分計算。</w:t>
      </w:r>
    </w:p>
    <w:p w:rsidR="001D2B2F" w:rsidRPr="000F4A9A" w:rsidRDefault="001D2B2F" w:rsidP="004954FC">
      <w:pPr>
        <w:pStyle w:val="TIT1"/>
        <w:spacing w:beforeLines="15" w:before="36" w:line="300" w:lineRule="atLeast"/>
        <w:ind w:left="330" w:hanging="330"/>
        <w:rPr>
          <w:spacing w:val="0"/>
          <w:sz w:val="22"/>
          <w:lang w:val="en-US"/>
        </w:rPr>
      </w:pPr>
      <w:r w:rsidRPr="000F4A9A">
        <w:rPr>
          <w:rFonts w:hint="eastAsia"/>
          <w:spacing w:val="0"/>
          <w:sz w:val="22"/>
          <w:lang w:val="en-US"/>
        </w:rPr>
        <w:t>1.</w:t>
      </w:r>
      <w:r w:rsidR="00F9255C" w:rsidRPr="000F4A9A">
        <w:rPr>
          <w:spacing w:val="0"/>
          <w:sz w:val="22"/>
          <w:lang w:val="en-US"/>
        </w:rPr>
        <w:tab/>
      </w:r>
      <w:r w:rsidRPr="000F4A9A">
        <w:rPr>
          <w:rFonts w:hint="eastAsia"/>
          <w:spacing w:val="0"/>
          <w:sz w:val="22"/>
          <w:lang w:val="en-US"/>
        </w:rPr>
        <w:t>下列何</w:t>
      </w:r>
      <w:r w:rsidR="007E3191" w:rsidRPr="000F4A9A">
        <w:rPr>
          <w:rFonts w:hint="eastAsia"/>
          <w:spacing w:val="0"/>
          <w:sz w:val="22"/>
          <w:lang w:val="en-US"/>
        </w:rPr>
        <w:t>種類</w:t>
      </w:r>
      <w:r w:rsidR="006A67F0" w:rsidRPr="000F4A9A">
        <w:rPr>
          <w:rFonts w:hint="eastAsia"/>
          <w:spacing w:val="0"/>
          <w:sz w:val="22"/>
          <w:lang w:val="en-US"/>
        </w:rPr>
        <w:t>群</w:t>
      </w:r>
      <w:r w:rsidRPr="000F4A9A">
        <w:rPr>
          <w:rFonts w:hint="eastAsia"/>
          <w:spacing w:val="0"/>
          <w:sz w:val="22"/>
          <w:lang w:val="en-US"/>
        </w:rPr>
        <w:t>可最</w:t>
      </w:r>
      <w:r w:rsidR="007E3191" w:rsidRPr="000F4A9A">
        <w:rPr>
          <w:rFonts w:hint="eastAsia"/>
          <w:spacing w:val="0"/>
          <w:sz w:val="22"/>
          <w:lang w:val="en-US"/>
        </w:rPr>
        <w:t>先</w:t>
      </w:r>
      <w:r w:rsidR="006A67F0" w:rsidRPr="000F4A9A">
        <w:rPr>
          <w:rFonts w:hint="eastAsia"/>
          <w:spacing w:val="0"/>
          <w:sz w:val="22"/>
          <w:lang w:val="en-US"/>
        </w:rPr>
        <w:t>生活</w:t>
      </w:r>
      <w:r w:rsidRPr="000F4A9A">
        <w:rPr>
          <w:rFonts w:hint="eastAsia"/>
          <w:spacing w:val="0"/>
          <w:sz w:val="22"/>
          <w:lang w:val="en-US"/>
        </w:rPr>
        <w:t>在</w:t>
      </w:r>
      <w:r w:rsidR="007E3191" w:rsidRPr="000F4A9A">
        <w:rPr>
          <w:rFonts w:hint="eastAsia"/>
          <w:spacing w:val="0"/>
          <w:sz w:val="22"/>
          <w:lang w:val="en-US"/>
        </w:rPr>
        <w:t>火山爆發後</w:t>
      </w:r>
      <w:r w:rsidRPr="000F4A9A">
        <w:rPr>
          <w:rFonts w:hint="eastAsia"/>
          <w:spacing w:val="0"/>
          <w:sz w:val="22"/>
          <w:lang w:val="en-US"/>
        </w:rPr>
        <w:t>冷卻的</w:t>
      </w:r>
      <w:r w:rsidR="007E3191" w:rsidRPr="000F4A9A">
        <w:rPr>
          <w:rFonts w:hint="eastAsia"/>
          <w:spacing w:val="0"/>
          <w:sz w:val="22"/>
          <w:lang w:val="en-US"/>
        </w:rPr>
        <w:t>熔岩上</w:t>
      </w:r>
      <w:r w:rsidR="00F9255C" w:rsidRPr="000F4A9A">
        <w:rPr>
          <w:rFonts w:hint="eastAsia"/>
          <w:spacing w:val="0"/>
          <w:sz w:val="22"/>
          <w:lang w:val="en-US"/>
        </w:rPr>
        <w:t>？</w:t>
      </w:r>
    </w:p>
    <w:p w:rsidR="001D2B2F" w:rsidRPr="000F4A9A" w:rsidRDefault="001D2B2F" w:rsidP="004954FC">
      <w:pPr>
        <w:pStyle w:val="ABCD"/>
        <w:spacing w:line="300" w:lineRule="atLeast"/>
        <w:rPr>
          <w:spacing w:val="0"/>
        </w:rPr>
      </w:pPr>
      <w:r w:rsidRPr="000F4A9A">
        <w:rPr>
          <w:rFonts w:hint="eastAsia"/>
          <w:spacing w:val="0"/>
        </w:rPr>
        <w:t>(A)</w:t>
      </w:r>
      <w:r w:rsidRPr="000F4A9A">
        <w:rPr>
          <w:rFonts w:hint="eastAsia"/>
          <w:spacing w:val="0"/>
        </w:rPr>
        <w:t>蕨類</w:t>
      </w:r>
      <w:r w:rsidR="00F9255C" w:rsidRPr="000F4A9A">
        <w:rPr>
          <w:spacing w:val="0"/>
        </w:rPr>
        <w:tab/>
      </w:r>
      <w:r w:rsidRPr="000F4A9A">
        <w:rPr>
          <w:rFonts w:hint="eastAsia"/>
          <w:spacing w:val="0"/>
        </w:rPr>
        <w:t>(B)</w:t>
      </w:r>
      <w:r w:rsidRPr="000F4A9A">
        <w:rPr>
          <w:rFonts w:hint="eastAsia"/>
          <w:spacing w:val="0"/>
        </w:rPr>
        <w:t>地衣</w:t>
      </w:r>
      <w:r w:rsidR="00F9255C" w:rsidRPr="000F4A9A">
        <w:rPr>
          <w:spacing w:val="0"/>
        </w:rPr>
        <w:tab/>
      </w:r>
      <w:r w:rsidRPr="000F4A9A">
        <w:rPr>
          <w:rFonts w:hint="eastAsia"/>
          <w:spacing w:val="0"/>
        </w:rPr>
        <w:t>(C)</w:t>
      </w:r>
      <w:r w:rsidR="009546D3" w:rsidRPr="000F4A9A">
        <w:rPr>
          <w:rFonts w:hint="eastAsia"/>
          <w:spacing w:val="0"/>
        </w:rPr>
        <w:t>苔蘚植物</w:t>
      </w:r>
      <w:r w:rsidR="00F9255C" w:rsidRPr="000F4A9A">
        <w:rPr>
          <w:spacing w:val="0"/>
        </w:rPr>
        <w:tab/>
      </w:r>
      <w:r w:rsidRPr="000F4A9A">
        <w:rPr>
          <w:rFonts w:hint="eastAsia"/>
          <w:spacing w:val="0"/>
        </w:rPr>
        <w:t>(D)</w:t>
      </w:r>
      <w:r w:rsidRPr="000F4A9A">
        <w:rPr>
          <w:rFonts w:hint="eastAsia"/>
          <w:spacing w:val="0"/>
        </w:rPr>
        <w:t>針葉樹</w:t>
      </w:r>
    </w:p>
    <w:p w:rsidR="001D2B2F" w:rsidRPr="000F4A9A" w:rsidRDefault="001D2B2F" w:rsidP="004954FC">
      <w:pPr>
        <w:pStyle w:val="TIT1"/>
        <w:spacing w:beforeLines="15" w:before="36" w:line="300" w:lineRule="atLeast"/>
        <w:ind w:left="330" w:hanging="330"/>
        <w:rPr>
          <w:spacing w:val="0"/>
          <w:sz w:val="22"/>
          <w:lang w:val="en-US"/>
        </w:rPr>
      </w:pPr>
      <w:r w:rsidRPr="000F4A9A">
        <w:rPr>
          <w:spacing w:val="0"/>
          <w:sz w:val="22"/>
          <w:lang w:val="en-US"/>
        </w:rPr>
        <w:t>2</w:t>
      </w:r>
      <w:r w:rsidRPr="000F4A9A">
        <w:rPr>
          <w:rFonts w:hint="eastAsia"/>
          <w:spacing w:val="0"/>
          <w:sz w:val="22"/>
          <w:lang w:val="en-US"/>
        </w:rPr>
        <w:t>.</w:t>
      </w:r>
      <w:r w:rsidR="00F9255C" w:rsidRPr="000F4A9A">
        <w:rPr>
          <w:spacing w:val="0"/>
          <w:sz w:val="22"/>
          <w:lang w:val="en-US"/>
        </w:rPr>
        <w:tab/>
      </w:r>
      <w:r w:rsidR="00311EA2" w:rsidRPr="000F4A9A">
        <w:rPr>
          <w:spacing w:val="0"/>
          <w:sz w:val="22"/>
          <w:lang w:val="en-US"/>
        </w:rPr>
        <w:t>下列何</w:t>
      </w:r>
      <w:r w:rsidR="00311EA2" w:rsidRPr="000F4A9A">
        <w:rPr>
          <w:rFonts w:hint="eastAsia"/>
          <w:spacing w:val="0"/>
          <w:sz w:val="22"/>
          <w:lang w:val="en-US"/>
        </w:rPr>
        <w:t>種方法可用來</w:t>
      </w:r>
      <w:r w:rsidRPr="000F4A9A">
        <w:rPr>
          <w:rFonts w:hint="eastAsia"/>
          <w:spacing w:val="0"/>
          <w:sz w:val="22"/>
          <w:lang w:val="en-US"/>
        </w:rPr>
        <w:t>催熟提</w:t>
      </w:r>
      <w:r w:rsidRPr="000F4A9A">
        <w:rPr>
          <w:spacing w:val="0"/>
          <w:sz w:val="22"/>
          <w:lang w:val="en-US"/>
        </w:rPr>
        <w:t>早採收</w:t>
      </w:r>
      <w:r w:rsidRPr="000F4A9A">
        <w:rPr>
          <w:rFonts w:hint="eastAsia"/>
          <w:spacing w:val="0"/>
          <w:sz w:val="22"/>
          <w:lang w:val="en-US"/>
        </w:rPr>
        <w:t>的</w:t>
      </w:r>
      <w:r w:rsidRPr="000F4A9A">
        <w:rPr>
          <w:spacing w:val="0"/>
          <w:sz w:val="22"/>
          <w:lang w:val="en-US"/>
        </w:rPr>
        <w:t>芒果</w:t>
      </w:r>
      <w:r w:rsidR="00F9255C" w:rsidRPr="000F4A9A">
        <w:rPr>
          <w:rFonts w:hint="eastAsia"/>
          <w:spacing w:val="0"/>
          <w:sz w:val="22"/>
          <w:lang w:val="en-US"/>
        </w:rPr>
        <w:t>？</w:t>
      </w:r>
    </w:p>
    <w:p w:rsidR="00655313" w:rsidRDefault="001D2B2F" w:rsidP="004954FC">
      <w:pPr>
        <w:pStyle w:val="AB"/>
        <w:widowControl w:val="0"/>
        <w:tabs>
          <w:tab w:val="clear" w:pos="4680"/>
          <w:tab w:val="left" w:pos="5040"/>
        </w:tabs>
        <w:spacing w:line="300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655313">
        <w:rPr>
          <w:rFonts w:cs="新細明體"/>
          <w:spacing w:val="0"/>
          <w:sz w:val="22"/>
          <w:szCs w:val="20"/>
        </w:rPr>
        <w:t>(A)</w:t>
      </w:r>
      <w:r w:rsidRPr="00655313">
        <w:rPr>
          <w:rFonts w:cs="新細明體" w:hint="eastAsia"/>
          <w:spacing w:val="0"/>
          <w:sz w:val="22"/>
          <w:szCs w:val="20"/>
        </w:rPr>
        <w:t>將芒果放置黑暗處</w:t>
      </w:r>
      <w:r w:rsidR="00F9255C" w:rsidRPr="00655313">
        <w:rPr>
          <w:rFonts w:cs="新細明體"/>
          <w:spacing w:val="0"/>
          <w:sz w:val="22"/>
          <w:szCs w:val="20"/>
        </w:rPr>
        <w:tab/>
      </w:r>
      <w:r w:rsidRPr="00655313">
        <w:rPr>
          <w:rFonts w:cs="新細明體"/>
          <w:spacing w:val="0"/>
          <w:sz w:val="22"/>
          <w:szCs w:val="20"/>
        </w:rPr>
        <w:t>(</w:t>
      </w:r>
      <w:r w:rsidRPr="00655313">
        <w:rPr>
          <w:rFonts w:cs="新細明體" w:hint="eastAsia"/>
          <w:spacing w:val="0"/>
          <w:sz w:val="22"/>
          <w:szCs w:val="20"/>
        </w:rPr>
        <w:t>B</w:t>
      </w:r>
      <w:r w:rsidRPr="00655313">
        <w:rPr>
          <w:rFonts w:cs="新細明體"/>
          <w:spacing w:val="0"/>
          <w:sz w:val="22"/>
          <w:szCs w:val="20"/>
        </w:rPr>
        <w:t>)</w:t>
      </w:r>
      <w:r w:rsidRPr="00655313">
        <w:rPr>
          <w:rFonts w:cs="新細明體" w:hint="eastAsia"/>
          <w:spacing w:val="0"/>
          <w:sz w:val="22"/>
          <w:szCs w:val="20"/>
        </w:rPr>
        <w:t>與成熟香蕉一起保存</w:t>
      </w:r>
    </w:p>
    <w:p w:rsidR="001D2B2F" w:rsidRPr="00655313" w:rsidRDefault="001D2B2F" w:rsidP="004954FC">
      <w:pPr>
        <w:pStyle w:val="AB"/>
        <w:widowControl w:val="0"/>
        <w:tabs>
          <w:tab w:val="clear" w:pos="4680"/>
          <w:tab w:val="left" w:pos="5040"/>
        </w:tabs>
        <w:spacing w:line="300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655313">
        <w:rPr>
          <w:rFonts w:cs="新細明體" w:hint="eastAsia"/>
          <w:spacing w:val="0"/>
          <w:sz w:val="22"/>
          <w:szCs w:val="20"/>
        </w:rPr>
        <w:t>(C)</w:t>
      </w:r>
      <w:r w:rsidRPr="00655313">
        <w:rPr>
          <w:rFonts w:cs="新細明體" w:hint="eastAsia"/>
          <w:spacing w:val="0"/>
          <w:sz w:val="22"/>
          <w:szCs w:val="20"/>
        </w:rPr>
        <w:t>降低保存温度</w:t>
      </w:r>
      <w:r w:rsidR="00F9255C" w:rsidRPr="00655313">
        <w:rPr>
          <w:rFonts w:cs="新細明體"/>
          <w:spacing w:val="0"/>
          <w:sz w:val="22"/>
          <w:szCs w:val="20"/>
        </w:rPr>
        <w:tab/>
      </w:r>
      <w:r w:rsidRPr="00655313">
        <w:rPr>
          <w:rFonts w:cs="新細明體" w:hint="eastAsia"/>
          <w:spacing w:val="0"/>
          <w:sz w:val="22"/>
          <w:szCs w:val="20"/>
        </w:rPr>
        <w:t>(D)</w:t>
      </w:r>
      <w:r w:rsidRPr="00655313">
        <w:rPr>
          <w:rFonts w:cs="新細明體" w:hint="eastAsia"/>
          <w:spacing w:val="0"/>
          <w:sz w:val="22"/>
          <w:szCs w:val="20"/>
        </w:rPr>
        <w:t>降低保存時的氧含量</w:t>
      </w:r>
    </w:p>
    <w:p w:rsidR="0000256A" w:rsidRPr="000F4A9A" w:rsidRDefault="0000256A" w:rsidP="0000256A">
      <w:pPr>
        <w:pStyle w:val="TIT1"/>
        <w:spacing w:beforeLines="15" w:before="36" w:line="300" w:lineRule="atLeast"/>
        <w:ind w:left="330" w:hanging="330"/>
        <w:rPr>
          <w:spacing w:val="0"/>
          <w:sz w:val="22"/>
          <w:lang w:val="en-US"/>
        </w:rPr>
      </w:pPr>
      <w:r>
        <w:rPr>
          <w:spacing w:val="0"/>
          <w:sz w:val="22"/>
          <w:lang w:val="en-US"/>
        </w:rPr>
        <w:t>3</w:t>
      </w:r>
      <w:r w:rsidRPr="000F4A9A">
        <w:rPr>
          <w:rFonts w:hint="eastAsia"/>
          <w:spacing w:val="0"/>
          <w:sz w:val="22"/>
          <w:lang w:val="en-US"/>
        </w:rPr>
        <w:t>.</w:t>
      </w:r>
      <w:r w:rsidRPr="000F4A9A">
        <w:rPr>
          <w:spacing w:val="0"/>
          <w:sz w:val="22"/>
          <w:lang w:val="en-US"/>
        </w:rPr>
        <w:tab/>
      </w:r>
      <w:r w:rsidRPr="000F4A9A">
        <w:rPr>
          <w:rFonts w:hint="eastAsia"/>
          <w:spacing w:val="0"/>
          <w:sz w:val="22"/>
          <w:lang w:val="en-US"/>
        </w:rPr>
        <w:t>下列與動物體內物質運輸相關的敘述，何者正確？</w:t>
      </w:r>
    </w:p>
    <w:p w:rsidR="0000256A" w:rsidRPr="000F4A9A" w:rsidRDefault="0000256A" w:rsidP="0000256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A)</w:t>
      </w:r>
      <w:r w:rsidRPr="000F4A9A">
        <w:rPr>
          <w:rFonts w:cs="新細明體" w:hint="eastAsia"/>
          <w:spacing w:val="0"/>
          <w:sz w:val="22"/>
        </w:rPr>
        <w:t>擴散作用不足以因應大型動物體內養分的有效運送</w:t>
      </w:r>
    </w:p>
    <w:p w:rsidR="0000256A" w:rsidRPr="000F4A9A" w:rsidRDefault="0000256A" w:rsidP="0000256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B</w:t>
      </w:r>
      <w:r w:rsidRPr="000F4A9A">
        <w:rPr>
          <w:rFonts w:cs="新細明體"/>
          <w:spacing w:val="0"/>
          <w:sz w:val="22"/>
        </w:rPr>
        <w:t>)</w:t>
      </w:r>
      <w:r w:rsidRPr="000F4A9A">
        <w:rPr>
          <w:rFonts w:cs="新細明體" w:hint="eastAsia"/>
          <w:spacing w:val="0"/>
          <w:sz w:val="22"/>
        </w:rPr>
        <w:t>蝦類為開放式循環系統，因此不具有血管</w:t>
      </w:r>
    </w:p>
    <w:p w:rsidR="0000256A" w:rsidRPr="000F4A9A" w:rsidRDefault="0000256A" w:rsidP="0000256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C)</w:t>
      </w:r>
      <w:r w:rsidRPr="000F4A9A">
        <w:rPr>
          <w:rFonts w:cs="新細明體" w:hint="eastAsia"/>
          <w:spacing w:val="0"/>
          <w:sz w:val="22"/>
        </w:rPr>
        <w:t>脊椎動物的循環系統有閉鎖式及開放式</w:t>
      </w:r>
    </w:p>
    <w:p w:rsidR="0000256A" w:rsidRPr="000F4A9A" w:rsidRDefault="0000256A" w:rsidP="0000256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</w:t>
      </w:r>
      <w:r w:rsidRPr="000F4A9A">
        <w:rPr>
          <w:rFonts w:cs="新細明體"/>
          <w:spacing w:val="0"/>
          <w:sz w:val="22"/>
        </w:rPr>
        <w:t>D</w:t>
      </w:r>
      <w:r w:rsidRPr="000F4A9A">
        <w:rPr>
          <w:rFonts w:cs="新細明體" w:hint="eastAsia"/>
          <w:spacing w:val="0"/>
          <w:sz w:val="22"/>
        </w:rPr>
        <w:t>)</w:t>
      </w:r>
      <w:r w:rsidRPr="000F4A9A">
        <w:rPr>
          <w:rFonts w:cs="新細明體" w:hint="eastAsia"/>
          <w:spacing w:val="0"/>
          <w:sz w:val="22"/>
        </w:rPr>
        <w:t>動物體都以血紅素為媒介輸送氧</w:t>
      </w:r>
    </w:p>
    <w:p w:rsidR="006D4FCD" w:rsidRPr="000F4A9A" w:rsidRDefault="006D4FCD" w:rsidP="004954FC">
      <w:pPr>
        <w:pStyle w:val="TIT1"/>
        <w:spacing w:beforeLines="15" w:before="36" w:line="300" w:lineRule="atLeast"/>
        <w:ind w:left="330" w:hanging="330"/>
        <w:rPr>
          <w:spacing w:val="0"/>
          <w:sz w:val="22"/>
          <w:lang w:val="en-US"/>
        </w:rPr>
      </w:pPr>
      <w:r w:rsidRPr="000F4A9A">
        <w:rPr>
          <w:spacing w:val="0"/>
          <w:sz w:val="22"/>
          <w:lang w:val="en-US"/>
        </w:rPr>
        <w:t>4</w:t>
      </w:r>
      <w:r w:rsidRPr="000F4A9A">
        <w:rPr>
          <w:rFonts w:hint="eastAsia"/>
          <w:spacing w:val="0"/>
          <w:sz w:val="22"/>
          <w:lang w:val="en-US"/>
        </w:rPr>
        <w:t>.</w:t>
      </w:r>
      <w:r w:rsidR="00BB14CA" w:rsidRPr="000F4A9A">
        <w:rPr>
          <w:spacing w:val="0"/>
          <w:sz w:val="22"/>
          <w:lang w:val="en-US"/>
        </w:rPr>
        <w:tab/>
      </w:r>
      <w:r w:rsidRPr="000F4A9A">
        <w:rPr>
          <w:rFonts w:hint="eastAsia"/>
          <w:spacing w:val="0"/>
          <w:sz w:val="22"/>
          <w:lang w:val="en-US"/>
        </w:rPr>
        <w:t>耐冷植物的細胞膜在低溫下仍能保持流體性質的原因為何</w:t>
      </w:r>
      <w:r w:rsidR="00F9255C" w:rsidRPr="000F4A9A">
        <w:rPr>
          <w:rFonts w:hint="eastAsia"/>
          <w:spacing w:val="0"/>
          <w:sz w:val="22"/>
          <w:lang w:val="en-US"/>
        </w:rPr>
        <w:t>？</w:t>
      </w:r>
    </w:p>
    <w:p w:rsidR="006D4FCD" w:rsidRPr="000F4A9A" w:rsidRDefault="006D4FCD" w:rsidP="004954FC">
      <w:pPr>
        <w:pStyle w:val="AB"/>
        <w:widowControl w:val="0"/>
        <w:tabs>
          <w:tab w:val="clear" w:pos="4680"/>
          <w:tab w:val="left" w:pos="5040"/>
        </w:tabs>
        <w:spacing w:line="300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/>
          <w:spacing w:val="0"/>
          <w:sz w:val="22"/>
          <w:szCs w:val="20"/>
        </w:rPr>
        <w:t>(A)</w:t>
      </w:r>
      <w:r w:rsidR="00013118" w:rsidRPr="000F4A9A">
        <w:rPr>
          <w:rFonts w:cs="新細明體" w:hint="eastAsia"/>
          <w:spacing w:val="0"/>
          <w:sz w:val="22"/>
          <w:szCs w:val="20"/>
        </w:rPr>
        <w:t>細胞膜含有較多的</w:t>
      </w:r>
      <w:r w:rsidR="00AE7AA2" w:rsidRPr="000F4A9A">
        <w:rPr>
          <w:rFonts w:cs="新細明體" w:hint="eastAsia"/>
          <w:spacing w:val="0"/>
          <w:sz w:val="22"/>
          <w:szCs w:val="20"/>
        </w:rPr>
        <w:t>疏水性</w:t>
      </w:r>
      <w:r w:rsidR="00013118" w:rsidRPr="000F4A9A">
        <w:rPr>
          <w:rFonts w:cs="新細明體" w:hint="eastAsia"/>
          <w:spacing w:val="0"/>
          <w:sz w:val="22"/>
          <w:szCs w:val="20"/>
        </w:rPr>
        <w:t>蛋白質</w:t>
      </w:r>
      <w:r w:rsidR="00BB14CA" w:rsidRPr="000F4A9A">
        <w:rPr>
          <w:rFonts w:cs="新細明體"/>
          <w:spacing w:val="0"/>
          <w:sz w:val="22"/>
          <w:szCs w:val="20"/>
        </w:rPr>
        <w:tab/>
      </w:r>
      <w:r w:rsidRPr="000F4A9A">
        <w:rPr>
          <w:rFonts w:cs="新細明體"/>
          <w:spacing w:val="0"/>
          <w:sz w:val="22"/>
          <w:szCs w:val="20"/>
        </w:rPr>
        <w:t>(B)</w:t>
      </w:r>
      <w:r w:rsidRPr="000F4A9A">
        <w:rPr>
          <w:rFonts w:cs="新細明體" w:hint="eastAsia"/>
          <w:spacing w:val="0"/>
          <w:sz w:val="22"/>
          <w:szCs w:val="20"/>
        </w:rPr>
        <w:t>細胞膜含有較高比例的</w:t>
      </w:r>
      <w:r w:rsidR="002A44FF" w:rsidRPr="000F4A9A">
        <w:rPr>
          <w:rFonts w:cs="新細明體" w:hint="eastAsia"/>
          <w:spacing w:val="0"/>
          <w:sz w:val="22"/>
          <w:szCs w:val="20"/>
        </w:rPr>
        <w:t>膽固醇</w:t>
      </w:r>
    </w:p>
    <w:p w:rsidR="006D4FCD" w:rsidRPr="000F4A9A" w:rsidRDefault="006D4FCD" w:rsidP="004954FC">
      <w:pPr>
        <w:pStyle w:val="AB"/>
        <w:widowControl w:val="0"/>
        <w:tabs>
          <w:tab w:val="clear" w:pos="4680"/>
          <w:tab w:val="left" w:pos="5040"/>
        </w:tabs>
        <w:spacing w:line="300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/>
          <w:spacing w:val="0"/>
          <w:sz w:val="22"/>
          <w:szCs w:val="20"/>
        </w:rPr>
        <w:t>(C)</w:t>
      </w:r>
      <w:r w:rsidR="00013118" w:rsidRPr="000F4A9A">
        <w:rPr>
          <w:rFonts w:cs="新細明體" w:hint="eastAsia"/>
          <w:spacing w:val="0"/>
          <w:sz w:val="22"/>
          <w:szCs w:val="20"/>
        </w:rPr>
        <w:t>細胞膜含有較高比例的不飽和脂肪酸</w:t>
      </w:r>
      <w:r w:rsidR="00BB14CA" w:rsidRPr="000F4A9A">
        <w:rPr>
          <w:rFonts w:cs="新細明體"/>
          <w:spacing w:val="0"/>
          <w:sz w:val="22"/>
          <w:szCs w:val="20"/>
        </w:rPr>
        <w:tab/>
      </w:r>
      <w:r w:rsidRPr="000F4A9A">
        <w:rPr>
          <w:rFonts w:cs="新細明體"/>
          <w:spacing w:val="0"/>
          <w:sz w:val="22"/>
          <w:szCs w:val="20"/>
        </w:rPr>
        <w:t>(D)</w:t>
      </w:r>
      <w:r w:rsidR="00AE7AA2" w:rsidRPr="000F4A9A">
        <w:rPr>
          <w:rFonts w:cs="新細明體" w:hint="eastAsia"/>
          <w:spacing w:val="0"/>
          <w:sz w:val="22"/>
          <w:szCs w:val="20"/>
        </w:rPr>
        <w:t>細胞膜含有較多的水分</w:t>
      </w:r>
      <w:r w:rsidR="00EB6EFB" w:rsidRPr="000F4A9A">
        <w:rPr>
          <w:rFonts w:cs="新細明體" w:hint="eastAsia"/>
          <w:spacing w:val="0"/>
          <w:sz w:val="22"/>
          <w:szCs w:val="20"/>
        </w:rPr>
        <w:t>通道</w:t>
      </w:r>
      <w:r w:rsidR="00AE7AA2" w:rsidRPr="000F4A9A">
        <w:rPr>
          <w:rFonts w:cs="新細明體" w:hint="eastAsia"/>
          <w:spacing w:val="0"/>
          <w:sz w:val="22"/>
          <w:szCs w:val="20"/>
        </w:rPr>
        <w:t>蛋白</w:t>
      </w:r>
    </w:p>
    <w:p w:rsidR="001D2B2F" w:rsidRPr="000F4A9A" w:rsidRDefault="001D2B2F" w:rsidP="004954FC">
      <w:pPr>
        <w:pStyle w:val="TIT1"/>
        <w:spacing w:beforeLines="15" w:before="36" w:line="300" w:lineRule="atLeast"/>
        <w:ind w:left="330" w:hanging="330"/>
        <w:rPr>
          <w:spacing w:val="0"/>
          <w:sz w:val="22"/>
          <w:lang w:val="en-US"/>
        </w:rPr>
      </w:pPr>
      <w:r w:rsidRPr="000F4A9A">
        <w:rPr>
          <w:spacing w:val="0"/>
          <w:sz w:val="22"/>
          <w:lang w:val="en-US"/>
        </w:rPr>
        <w:t>5</w:t>
      </w:r>
      <w:r w:rsidRPr="000F4A9A">
        <w:rPr>
          <w:rFonts w:hint="eastAsia"/>
          <w:spacing w:val="0"/>
          <w:sz w:val="22"/>
          <w:lang w:val="en-US"/>
        </w:rPr>
        <w:t>.</w:t>
      </w:r>
      <w:r w:rsidR="00BB14CA" w:rsidRPr="000F4A9A">
        <w:rPr>
          <w:spacing w:val="0"/>
          <w:sz w:val="22"/>
          <w:lang w:val="en-US"/>
        </w:rPr>
        <w:tab/>
      </w:r>
      <w:r w:rsidRPr="000F4A9A">
        <w:rPr>
          <w:rFonts w:hint="eastAsia"/>
          <w:spacing w:val="0"/>
          <w:sz w:val="22"/>
          <w:lang w:val="en-US"/>
        </w:rPr>
        <w:t>下列有關物種與生命樹的概念，何者正確？</w:t>
      </w:r>
    </w:p>
    <w:p w:rsidR="001D2B2F" w:rsidRPr="000F4A9A" w:rsidRDefault="001D2B2F" w:rsidP="004954FC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A)</w:t>
      </w:r>
      <w:r w:rsidR="00114796" w:rsidRPr="000F4A9A">
        <w:rPr>
          <w:rFonts w:cs="新細明體" w:hint="eastAsia"/>
          <w:spacing w:val="0"/>
          <w:sz w:val="22"/>
        </w:rPr>
        <w:t>測試兩族群樣本，若可</w:t>
      </w:r>
      <w:r w:rsidR="00BF5E3D" w:rsidRPr="000F4A9A">
        <w:rPr>
          <w:rFonts w:cs="新細明體" w:hint="eastAsia"/>
          <w:spacing w:val="0"/>
          <w:sz w:val="22"/>
        </w:rPr>
        <w:t>交配產生子代即屬於同物種</w:t>
      </w:r>
    </w:p>
    <w:p w:rsidR="001D2B2F" w:rsidRPr="000F4A9A" w:rsidRDefault="001D2B2F" w:rsidP="004954FC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B)</w:t>
      </w:r>
      <w:r w:rsidR="00951160" w:rsidRPr="000F4A9A">
        <w:rPr>
          <w:rFonts w:cs="新細明體" w:hint="eastAsia"/>
          <w:spacing w:val="0"/>
          <w:sz w:val="22"/>
        </w:rPr>
        <w:t>梅爾</w:t>
      </w:r>
      <w:r w:rsidR="00BB14CA" w:rsidRPr="000F4A9A">
        <w:rPr>
          <w:rFonts w:cs="新細明體" w:hint="eastAsia"/>
          <w:spacing w:val="0"/>
          <w:sz w:val="22"/>
        </w:rPr>
        <w:t>（</w:t>
      </w:r>
      <w:proofErr w:type="spellStart"/>
      <w:r w:rsidR="00951160" w:rsidRPr="000F4A9A">
        <w:rPr>
          <w:rFonts w:cs="新細明體" w:hint="eastAsia"/>
          <w:spacing w:val="0"/>
          <w:sz w:val="22"/>
        </w:rPr>
        <w:t>M</w:t>
      </w:r>
      <w:r w:rsidR="00951160" w:rsidRPr="000F4A9A">
        <w:rPr>
          <w:rFonts w:cs="新細明體"/>
          <w:spacing w:val="0"/>
          <w:sz w:val="22"/>
        </w:rPr>
        <w:t>ayr</w:t>
      </w:r>
      <w:proofErr w:type="spellEnd"/>
      <w:r w:rsidR="00BB14CA" w:rsidRPr="000F4A9A">
        <w:rPr>
          <w:rFonts w:cs="新細明體" w:hint="eastAsia"/>
          <w:spacing w:val="0"/>
          <w:sz w:val="22"/>
        </w:rPr>
        <w:t>）</w:t>
      </w:r>
      <w:r w:rsidRPr="000F4A9A">
        <w:rPr>
          <w:rFonts w:cs="新細明體" w:hint="eastAsia"/>
          <w:spacing w:val="0"/>
          <w:sz w:val="22"/>
        </w:rPr>
        <w:t>以形態上之相似性為準，提出生物種的概念</w:t>
      </w:r>
    </w:p>
    <w:p w:rsidR="001D2B2F" w:rsidRPr="000F4A9A" w:rsidRDefault="001D2B2F" w:rsidP="004954FC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C)</w:t>
      </w:r>
      <w:r w:rsidRPr="000F4A9A">
        <w:rPr>
          <w:rFonts w:cs="新細明體" w:hint="eastAsia"/>
          <w:spacing w:val="0"/>
          <w:sz w:val="22"/>
        </w:rPr>
        <w:t>生物種的概念應用於細菌界亦相當適合</w:t>
      </w:r>
    </w:p>
    <w:p w:rsidR="001D2B2F" w:rsidRPr="000F4A9A" w:rsidRDefault="001D2B2F" w:rsidP="004954FC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D)</w:t>
      </w:r>
      <w:r w:rsidR="00013118" w:rsidRPr="000F4A9A">
        <w:rPr>
          <w:rFonts w:cs="新細明體" w:hint="eastAsia"/>
          <w:spacing w:val="0"/>
          <w:sz w:val="22"/>
        </w:rPr>
        <w:t>物種是分類系統中</w:t>
      </w:r>
      <w:r w:rsidR="00000D87">
        <w:rPr>
          <w:rFonts w:cs="新細明體" w:hint="eastAsia"/>
          <w:spacing w:val="0"/>
          <w:sz w:val="22"/>
        </w:rPr>
        <w:t>位</w:t>
      </w:r>
      <w:r w:rsidR="00013118" w:rsidRPr="000F4A9A">
        <w:rPr>
          <w:rFonts w:cs="新細明體" w:hint="eastAsia"/>
          <w:spacing w:val="0"/>
          <w:sz w:val="22"/>
        </w:rPr>
        <w:t>於屬</w:t>
      </w:r>
      <w:r w:rsidR="00000D87">
        <w:rPr>
          <w:rFonts w:cs="新細明體" w:hint="eastAsia"/>
          <w:spacing w:val="0"/>
          <w:sz w:val="22"/>
        </w:rPr>
        <w:t>之下</w:t>
      </w:r>
      <w:r w:rsidR="00013118" w:rsidRPr="000F4A9A">
        <w:rPr>
          <w:rFonts w:cs="新細明體" w:hint="eastAsia"/>
          <w:spacing w:val="0"/>
          <w:sz w:val="22"/>
        </w:rPr>
        <w:t>的一個基本階層</w:t>
      </w:r>
    </w:p>
    <w:p w:rsidR="0000256A" w:rsidRPr="000F4A9A" w:rsidRDefault="006C022B" w:rsidP="0000256A">
      <w:pPr>
        <w:pStyle w:val="TIT1"/>
        <w:spacing w:beforeLines="15" w:before="36" w:line="300" w:lineRule="atLeast"/>
        <w:ind w:left="300" w:hanging="300"/>
        <w:rPr>
          <w:spacing w:val="0"/>
          <w:sz w:val="22"/>
          <w:lang w:val="en-US"/>
        </w:rPr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58442004" wp14:editId="488D2666">
                <wp:simplePos x="0" y="0"/>
                <wp:positionH relativeFrom="margin">
                  <wp:align>right</wp:align>
                </wp:positionH>
                <wp:positionV relativeFrom="paragraph">
                  <wp:posOffset>54610</wp:posOffset>
                </wp:positionV>
                <wp:extent cx="2520000" cy="1472400"/>
                <wp:effectExtent l="0" t="0" r="0" b="13970"/>
                <wp:wrapSquare wrapText="bothSides"/>
                <wp:docPr id="39" name="群組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20000" cy="1472400"/>
                          <a:chOff x="0" y="0"/>
                          <a:chExt cx="2519680" cy="1434505"/>
                        </a:xfrm>
                      </wpg:grpSpPr>
                      <wpg:grpSp>
                        <wpg:cNvPr id="42" name="群組 42"/>
                        <wpg:cNvGrpSpPr/>
                        <wpg:grpSpPr>
                          <a:xfrm>
                            <a:off x="0" y="0"/>
                            <a:ext cx="2519680" cy="1198245"/>
                            <a:chOff x="0" y="0"/>
                            <a:chExt cx="2519680" cy="1198245"/>
                          </a:xfrm>
                        </wpg:grpSpPr>
                        <pic:pic xmlns:pic="http://schemas.openxmlformats.org/drawingml/2006/picture">
                          <pic:nvPicPr>
                            <pic:cNvPr id="43" name="圖片 4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" cstate="print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519680" cy="119824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44" name="文字方塊 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8288" y="434341"/>
                              <a:ext cx="739964" cy="1663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6C022B" w:rsidRPr="0044604D" w:rsidRDefault="006C022B" w:rsidP="0044604D">
                                <w:pPr>
                                  <w:jc w:val="center"/>
                                  <w:rPr>
                                    <w:sz w:val="20"/>
                                    <w:szCs w:val="19"/>
                                  </w:rPr>
                                </w:pPr>
                                <w:r w:rsidRPr="0044604D">
                                  <w:rPr>
                                    <w:rFonts w:hint="eastAsia"/>
                                    <w:sz w:val="20"/>
                                    <w:szCs w:val="19"/>
                                  </w:rPr>
                                  <w:t>氫</w:t>
                                </w:r>
                                <w:r w:rsidRPr="0044604D">
                                  <w:rPr>
                                    <w:sz w:val="20"/>
                                    <w:szCs w:val="19"/>
                                  </w:rPr>
                                  <w:t>離子</w:t>
                                </w:r>
                                <w:r w:rsidRPr="0044604D">
                                  <w:rPr>
                                    <w:rFonts w:hint="eastAsia"/>
                                    <w:sz w:val="20"/>
                                    <w:szCs w:val="19"/>
                                  </w:rPr>
                                  <w:t>幫浦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7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921557"/>
                              <a:ext cx="403224" cy="174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6C022B" w:rsidRPr="0000256A" w:rsidRDefault="006C022B" w:rsidP="006C022B">
                                <w:pPr>
                                  <w:jc w:val="right"/>
                                  <w:rPr>
                                    <w:sz w:val="20"/>
                                  </w:rPr>
                                </w:pPr>
                                <w:r w:rsidRPr="0000256A">
                                  <w:rPr>
                                    <w:rFonts w:hint="eastAsia"/>
                                    <w:sz w:val="20"/>
                                  </w:rPr>
                                  <w:t>細</w:t>
                                </w:r>
                                <w:r w:rsidRPr="0000256A">
                                  <w:rPr>
                                    <w:sz w:val="20"/>
                                  </w:rPr>
                                  <w:t>胞質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7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16582" y="32912"/>
                              <a:ext cx="417194" cy="174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6C022B" w:rsidRPr="0000256A" w:rsidRDefault="006C022B" w:rsidP="006C022B">
                                <w:pPr>
                                  <w:rPr>
                                    <w:sz w:val="20"/>
                                  </w:rPr>
                                </w:pPr>
                                <w:r w:rsidRPr="0000256A">
                                  <w:rPr>
                                    <w:rFonts w:hint="eastAsia"/>
                                    <w:sz w:val="20"/>
                                  </w:rPr>
                                  <w:t>細胞</w:t>
                                </w:r>
                                <w:r w:rsidRPr="0000256A">
                                  <w:rPr>
                                    <w:sz w:val="20"/>
                                  </w:rPr>
                                  <w:t>外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7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71677" y="1243371"/>
                            <a:ext cx="365759" cy="1911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C022B" w:rsidRPr="004F4CBA" w:rsidRDefault="006C022B" w:rsidP="006C022B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4F4CBA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4F4CBA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8442004" id="群組 39" o:spid="_x0000_s1026" style="position:absolute;left:0;text-align:left;margin-left:147.25pt;margin-top:4.3pt;width:198.45pt;height:115.95pt;z-index:251659776;mso-position-horizontal:right;mso-position-horizontal-relative:margin;mso-width-relative:margin;mso-height-relative:margin" coordsize="25196,143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">
                <v:group id="群組 42" o:spid="_x0000_s1027" style="position:absolute;width:25196;height:11982" coordsize="25196,119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圖片 43" o:spid="_x0000_s1028" type="#_x0000_t75" style="position:absolute;width:25196;height:1198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tjsnPEAAAA2wAAAA8AAABkcnMvZG93bnJldi54bWxEj0FrwkAUhO8F/8PyCt7qJmqDpK4hlgbs&#10;sRrE4yP7moRm34bsGuO/dwuFHoeZ+YbZZpPpxEiDay0riBcRCOLK6pZrBeWpeNmAcB5ZY2eZFNzJ&#10;QbabPW0x1fbGXzQefS0ChF2KChrv+1RKVzVk0C1sTxy8bzsY9EEOtdQD3gLcdHIZRYk02HJYaLCn&#10;94aqn+PVKLjk8WdSFq/Xj/O+35hqeRiLeK3U/HnK30B4mvx/+K990ArWK/j9En6A3D0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tjsnPEAAAA2wAAAA8AAAAAAAAAAAAAAAAA&#10;nwIAAGRycy9kb3ducmV2LnhtbFBLBQYAAAAABAAEAPcAAACQAwAAAAA=&#10;">
                    <v:imagedata r:id="rId9" o:title="" grayscale="t"/>
                    <v:path arrowok="t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字方塊 44" o:spid="_x0000_s1029" type="#_x0000_t202" style="position:absolute;left:6682;top:4343;width:7400;height:16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GLqcUA&#10;AADbAAAADwAAAGRycy9kb3ducmV2LnhtbESPQWvCQBSE7wX/w/KE3pqNRaRGNyKlhUJBGuPB4zP7&#10;TJZk36bZrab/3i0UPA4z8w2z3oy2ExcavHGsYJakIIgrpw3XCg7l+9MLCB+QNXaOScEvedjkk4c1&#10;ZtpduaDLPtQiQthnqKAJoc+k9FVDFn3ieuLond1gMUQ51FIPeI1w28nnNF1Ii4bjQoM9vTZUtfsf&#10;q2B75OLNfO9OX8W5MGW5TPlz0Sr1OB23KxCBxnAP/7c/tIL5H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sYupxQAAANsAAAAPAAAAAAAAAAAAAAAAAJgCAABkcnMv&#10;ZG93bnJldi54bWxQSwUGAAAAAAQABAD1AAAAigMAAAAA&#10;" filled="f" stroked="f">
                    <v:textbox inset="0,0,0,0">
                      <w:txbxContent>
                        <w:p w:rsidR="006C022B" w:rsidRPr="0044604D" w:rsidRDefault="006C022B" w:rsidP="0044604D">
                          <w:pPr>
                            <w:jc w:val="center"/>
                            <w:rPr>
                              <w:sz w:val="20"/>
                              <w:szCs w:val="19"/>
                            </w:rPr>
                          </w:pPr>
                          <w:r w:rsidRPr="0044604D">
                            <w:rPr>
                              <w:rFonts w:hint="eastAsia"/>
                              <w:sz w:val="20"/>
                              <w:szCs w:val="19"/>
                            </w:rPr>
                            <w:t>氫</w:t>
                          </w:r>
                          <w:r w:rsidRPr="0044604D">
                            <w:rPr>
                              <w:sz w:val="20"/>
                              <w:szCs w:val="19"/>
                            </w:rPr>
                            <w:t>離子</w:t>
                          </w:r>
                          <w:r w:rsidRPr="0044604D">
                            <w:rPr>
                              <w:rFonts w:hint="eastAsia"/>
                              <w:sz w:val="20"/>
                              <w:szCs w:val="19"/>
                            </w:rPr>
                            <w:t>幫浦</w:t>
                          </w:r>
                        </w:p>
                      </w:txbxContent>
                    </v:textbox>
                  </v:shape>
                  <v:shape id="_x0000_s1030" type="#_x0000_t202" style="position:absolute;top:9215;width:4032;height:17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1BFMUA&#10;AADbAAAADwAAAGRycy9kb3ducmV2LnhtbESPQWvCQBSE70L/w/IK3nRTE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3UEUxQAAANsAAAAPAAAAAAAAAAAAAAAAAJgCAABkcnMv&#10;ZG93bnJldi54bWxQSwUGAAAAAAQABAD1AAAAigMAAAAA&#10;" filled="f" stroked="f">
                    <v:textbox inset="0,0,0,0">
                      <w:txbxContent>
                        <w:p w:rsidR="006C022B" w:rsidRPr="0000256A" w:rsidRDefault="006C022B" w:rsidP="006C022B">
                          <w:pPr>
                            <w:jc w:val="right"/>
                            <w:rPr>
                              <w:sz w:val="20"/>
                            </w:rPr>
                          </w:pPr>
                          <w:r w:rsidRPr="0000256A">
                            <w:rPr>
                              <w:rFonts w:hint="eastAsia"/>
                              <w:sz w:val="20"/>
                            </w:rPr>
                            <w:t>細</w:t>
                          </w:r>
                          <w:r w:rsidRPr="0000256A">
                            <w:rPr>
                              <w:sz w:val="20"/>
                            </w:rPr>
                            <w:t>胞質</w:t>
                          </w:r>
                        </w:p>
                      </w:txbxContent>
                    </v:textbox>
                  </v:shape>
                  <v:shape id="_x0000_s1031" type="#_x0000_t202" style="position:absolute;left:19165;top:329;width:4172;height:17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N6+MUA&#10;AADbAAAADwAAAGRycy9kb3ducmV2LnhtbESPQWvCQBSE7wX/w/KE3upGD2kb3YhIBaFQGuPB4zP7&#10;kixm36bZVdN/3y0Uehxm5htmtR5tJ240eONYwXyWgCCunDbcKDiWu6cXED4ga+wck4Jv8rDOJw8r&#10;zLS7c0G3Q2hEhLDPUEEbQp9J6auWLPqZ64mjV7vBYohyaKQe8B7htpOLJEmlRcNxocWeti1Vl8PV&#10;KticuHgzXx/nz6IuTFm+JvyeXpR6nI6bJYhAY/gP/7X3WsFzCr9f4g+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Q3r4xQAAANsAAAAPAAAAAAAAAAAAAAAAAJgCAABkcnMv&#10;ZG93bnJldi54bWxQSwUGAAAAAAQABAD1AAAAigMAAAAA&#10;" filled="f" stroked="f">
                    <v:textbox inset="0,0,0,0">
                      <w:txbxContent>
                        <w:p w:rsidR="006C022B" w:rsidRPr="0000256A" w:rsidRDefault="006C022B" w:rsidP="006C022B">
                          <w:pPr>
                            <w:rPr>
                              <w:sz w:val="20"/>
                            </w:rPr>
                          </w:pPr>
                          <w:r w:rsidRPr="0000256A">
                            <w:rPr>
                              <w:rFonts w:hint="eastAsia"/>
                              <w:sz w:val="20"/>
                            </w:rPr>
                            <w:t>細胞</w:t>
                          </w:r>
                          <w:r w:rsidRPr="0000256A">
                            <w:rPr>
                              <w:sz w:val="20"/>
                            </w:rPr>
                            <w:t>外</w:t>
                          </w:r>
                        </w:p>
                      </w:txbxContent>
                    </v:textbox>
                  </v:shape>
                </v:group>
                <v:shape id="_x0000_s1032" type="#_x0000_t202" style="position:absolute;left:10716;top:12433;width:3658;height:19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/fY8UA&#10;AADbAAAADwAAAGRycy9kb3ducmV2LnhtbESPQWvCQBSE7wX/w/KE3pqNPWiNbkRKC4WCNMaDx2f2&#10;mSzJvk2zW03/vVsoeBxm5htmvRltJy40eONYwSxJQRBXThuuFRzK96cXED4ga+wck4Jf8rDJJw9r&#10;zLS7ckGXfahFhLDPUEETQp9J6auGLPrE9cTRO7vBYohyqKUe8BrhtpPPaTqXFg3HhQZ7em2oavc/&#10;VsH2yMWb+d6dvopzYcpymfLnvFXqcTpuVyACjeEe/m9/aAWLBfx9iT9A5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D99jxQAAANsAAAAPAAAAAAAAAAAAAAAAAJgCAABkcnMv&#10;ZG93bnJldi54bWxQSwUGAAAAAAQABAD1AAAAigMAAAAA&#10;" filled="f" stroked="f">
                  <v:textbox inset="0,0,0,0">
                    <w:txbxContent>
                      <w:p w:rsidR="006C022B" w:rsidRPr="004F4CBA" w:rsidRDefault="006C022B" w:rsidP="006C022B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4F4CBA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 w:rsidRPr="004F4CBA">
                          <w:rPr>
                            <w:rFonts w:hint="eastAsia"/>
                            <w:sz w:val="22"/>
                            <w:szCs w:val="22"/>
                          </w:rPr>
                          <w:t>1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00256A">
        <w:rPr>
          <w:spacing w:val="0"/>
          <w:sz w:val="22"/>
          <w:lang w:val="en-US"/>
        </w:rPr>
        <w:t>6</w:t>
      </w:r>
      <w:r w:rsidR="0000256A" w:rsidRPr="000F4A9A">
        <w:rPr>
          <w:rFonts w:hint="eastAsia"/>
          <w:spacing w:val="0"/>
          <w:sz w:val="22"/>
          <w:lang w:val="en-US"/>
        </w:rPr>
        <w:t>.</w:t>
      </w:r>
      <w:r w:rsidR="0000256A" w:rsidRPr="000F4A9A">
        <w:rPr>
          <w:rFonts w:hint="eastAsia"/>
          <w:spacing w:val="0"/>
          <w:sz w:val="22"/>
          <w:lang w:val="en-US"/>
        </w:rPr>
        <w:tab/>
      </w:r>
      <w:r w:rsidR="0000256A">
        <w:rPr>
          <w:rFonts w:hint="eastAsia"/>
          <w:spacing w:val="0"/>
          <w:sz w:val="22"/>
          <w:lang w:val="en-US"/>
        </w:rPr>
        <w:t>圖</w:t>
      </w:r>
      <w:r w:rsidR="0000256A">
        <w:rPr>
          <w:rFonts w:hint="eastAsia"/>
          <w:spacing w:val="0"/>
          <w:sz w:val="22"/>
          <w:lang w:val="en-US"/>
        </w:rPr>
        <w:t>1</w:t>
      </w:r>
      <w:r w:rsidR="0000256A">
        <w:rPr>
          <w:rFonts w:hint="eastAsia"/>
          <w:spacing w:val="0"/>
          <w:sz w:val="22"/>
          <w:lang w:val="en-US"/>
        </w:rPr>
        <w:t>為細胞膜主動運輸</w:t>
      </w:r>
      <w:r w:rsidR="0000256A" w:rsidRPr="00AA2E1F">
        <w:rPr>
          <w:spacing w:val="0"/>
          <w:position w:val="-2"/>
          <w:sz w:val="22"/>
          <w:lang w:val="en-US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5pt" o:ole="">
            <v:imagedata r:id="rId10" o:title=""/>
          </v:shape>
          <o:OLEObject Type="Embed" ProgID="Equation.DSMT4" ShapeID="_x0000_i1025" DrawAspect="Content" ObjectID="_1528438686" r:id="rId11"/>
        </w:object>
      </w:r>
      <w:r w:rsidR="0000256A">
        <w:rPr>
          <w:rFonts w:hint="eastAsia"/>
          <w:spacing w:val="0"/>
          <w:position w:val="-2"/>
          <w:sz w:val="22"/>
          <w:lang w:val="en-US"/>
        </w:rPr>
        <w:t>之示意圖。</w:t>
      </w:r>
      <w:r w:rsidR="0000256A" w:rsidRPr="000F4A9A">
        <w:rPr>
          <w:rFonts w:hint="eastAsia"/>
          <w:spacing w:val="0"/>
          <w:sz w:val="22"/>
          <w:lang w:val="en-US"/>
        </w:rPr>
        <w:t>下列消化器官中，何者的上皮細胞含有相對多量的氫離子幫浦？</w:t>
      </w:r>
    </w:p>
    <w:p w:rsidR="0000256A" w:rsidRDefault="0000256A" w:rsidP="0000256A">
      <w:pPr>
        <w:pStyle w:val="ABCD"/>
        <w:spacing w:line="300" w:lineRule="atLeast"/>
        <w:rPr>
          <w:spacing w:val="0"/>
        </w:rPr>
      </w:pPr>
      <w:r w:rsidRPr="000F4A9A">
        <w:rPr>
          <w:rFonts w:hint="eastAsia"/>
          <w:spacing w:val="0"/>
        </w:rPr>
        <w:t>(A)</w:t>
      </w:r>
      <w:r w:rsidRPr="000F4A9A">
        <w:rPr>
          <w:rFonts w:hint="eastAsia"/>
          <w:spacing w:val="0"/>
        </w:rPr>
        <w:t>胃</w:t>
      </w:r>
      <w:r w:rsidRPr="000F4A9A">
        <w:rPr>
          <w:spacing w:val="0"/>
        </w:rPr>
        <w:tab/>
        <w:t>(B)</w:t>
      </w:r>
      <w:r w:rsidRPr="000F4A9A">
        <w:rPr>
          <w:rFonts w:hint="eastAsia"/>
          <w:spacing w:val="0"/>
        </w:rPr>
        <w:t>小腸</w:t>
      </w:r>
    </w:p>
    <w:p w:rsidR="0000256A" w:rsidRPr="000F4A9A" w:rsidRDefault="0000256A" w:rsidP="0000256A">
      <w:pPr>
        <w:pStyle w:val="ABCD"/>
        <w:spacing w:line="300" w:lineRule="atLeast"/>
        <w:rPr>
          <w:spacing w:val="0"/>
        </w:rPr>
      </w:pPr>
      <w:r w:rsidRPr="000F4A9A">
        <w:rPr>
          <w:rFonts w:hint="eastAsia"/>
          <w:spacing w:val="0"/>
        </w:rPr>
        <w:t>(C)</w:t>
      </w:r>
      <w:r w:rsidRPr="000F4A9A">
        <w:rPr>
          <w:rFonts w:hint="eastAsia"/>
          <w:spacing w:val="0"/>
        </w:rPr>
        <w:t>胰臟</w:t>
      </w:r>
      <w:r w:rsidRPr="000F4A9A">
        <w:rPr>
          <w:spacing w:val="0"/>
        </w:rPr>
        <w:tab/>
      </w:r>
      <w:r w:rsidRPr="000F4A9A">
        <w:rPr>
          <w:rFonts w:hint="eastAsia"/>
          <w:spacing w:val="0"/>
        </w:rPr>
        <w:t>(D)</w:t>
      </w:r>
      <w:r w:rsidRPr="000F4A9A">
        <w:rPr>
          <w:rFonts w:hint="eastAsia"/>
          <w:spacing w:val="0"/>
        </w:rPr>
        <w:t>大腸</w:t>
      </w:r>
    </w:p>
    <w:p w:rsidR="00791C7C" w:rsidRPr="000F4A9A" w:rsidRDefault="001D2B2F" w:rsidP="004954FC">
      <w:pPr>
        <w:pStyle w:val="TIT1"/>
        <w:spacing w:beforeLines="15" w:before="36" w:line="300" w:lineRule="atLeast"/>
        <w:ind w:left="330" w:hanging="330"/>
        <w:rPr>
          <w:spacing w:val="0"/>
          <w:sz w:val="22"/>
          <w:lang w:val="en-US"/>
        </w:rPr>
      </w:pPr>
      <w:r w:rsidRPr="000F4A9A">
        <w:rPr>
          <w:spacing w:val="0"/>
          <w:sz w:val="22"/>
          <w:lang w:val="en-US"/>
        </w:rPr>
        <w:t>7</w:t>
      </w:r>
      <w:r w:rsidR="00791C7C" w:rsidRPr="000F4A9A">
        <w:rPr>
          <w:rFonts w:hint="eastAsia"/>
          <w:spacing w:val="0"/>
          <w:sz w:val="22"/>
          <w:lang w:val="en-US"/>
        </w:rPr>
        <w:t>.</w:t>
      </w:r>
      <w:r w:rsidR="00BB14CA" w:rsidRPr="000F4A9A">
        <w:rPr>
          <w:spacing w:val="0"/>
          <w:sz w:val="22"/>
          <w:lang w:val="en-US"/>
        </w:rPr>
        <w:tab/>
      </w:r>
      <w:r w:rsidR="00791C7C" w:rsidRPr="000F4A9A">
        <w:rPr>
          <w:rFonts w:hint="eastAsia"/>
          <w:spacing w:val="0"/>
          <w:sz w:val="22"/>
          <w:lang w:val="en-US"/>
        </w:rPr>
        <w:t>下列有關於小腸消化與吸收的敘述，</w:t>
      </w:r>
      <w:r w:rsidR="00B13AF9" w:rsidRPr="000F4A9A">
        <w:rPr>
          <w:rFonts w:hint="eastAsia"/>
          <w:spacing w:val="0"/>
          <w:sz w:val="22"/>
          <w:lang w:val="en-US"/>
        </w:rPr>
        <w:t>何者</w:t>
      </w:r>
      <w:r w:rsidR="00791C7C" w:rsidRPr="000F4A9A">
        <w:rPr>
          <w:rFonts w:hint="eastAsia"/>
          <w:spacing w:val="0"/>
          <w:sz w:val="22"/>
          <w:lang w:val="en-US"/>
        </w:rPr>
        <w:t>正確</w:t>
      </w:r>
      <w:r w:rsidR="00BB14CA" w:rsidRPr="000F4A9A">
        <w:rPr>
          <w:rFonts w:hint="eastAsia"/>
          <w:spacing w:val="0"/>
          <w:sz w:val="22"/>
          <w:lang w:val="en-US"/>
        </w:rPr>
        <w:t>？</w:t>
      </w:r>
    </w:p>
    <w:p w:rsidR="00791C7C" w:rsidRPr="000F4A9A" w:rsidRDefault="00791C7C" w:rsidP="004954FC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</w:t>
      </w:r>
      <w:r w:rsidRPr="000F4A9A">
        <w:rPr>
          <w:rFonts w:cs="新細明體" w:hint="eastAsia"/>
          <w:spacing w:val="0"/>
          <w:sz w:val="22"/>
        </w:rPr>
        <w:t>A</w:t>
      </w:r>
      <w:r w:rsidRPr="000F4A9A">
        <w:rPr>
          <w:rFonts w:cs="新細明體"/>
          <w:spacing w:val="0"/>
          <w:sz w:val="22"/>
        </w:rPr>
        <w:t>)</w:t>
      </w:r>
      <w:r w:rsidRPr="000F4A9A">
        <w:rPr>
          <w:rFonts w:cs="新細明體" w:hint="eastAsia"/>
          <w:spacing w:val="0"/>
          <w:sz w:val="22"/>
        </w:rPr>
        <w:t>小腸內壁簡單且平滑，</w:t>
      </w:r>
      <w:r w:rsidR="007A4B55" w:rsidRPr="000F4A9A">
        <w:rPr>
          <w:rFonts w:cs="新細明體" w:hint="eastAsia"/>
          <w:spacing w:val="0"/>
          <w:sz w:val="22"/>
        </w:rPr>
        <w:t>可</w:t>
      </w:r>
      <w:r w:rsidRPr="000F4A9A">
        <w:rPr>
          <w:rFonts w:cs="新細明體" w:hint="eastAsia"/>
          <w:spacing w:val="0"/>
          <w:sz w:val="22"/>
        </w:rPr>
        <w:t>提高養</w:t>
      </w:r>
      <w:r w:rsidR="00E35DEB" w:rsidRPr="000F4A9A">
        <w:rPr>
          <w:rFonts w:cs="新細明體" w:hint="eastAsia"/>
          <w:spacing w:val="0"/>
          <w:sz w:val="22"/>
        </w:rPr>
        <w:t>分</w:t>
      </w:r>
      <w:r w:rsidRPr="000F4A9A">
        <w:rPr>
          <w:rFonts w:cs="新細明體" w:hint="eastAsia"/>
          <w:spacing w:val="0"/>
          <w:sz w:val="22"/>
        </w:rPr>
        <w:t>吸收效率</w:t>
      </w:r>
    </w:p>
    <w:p w:rsidR="00791C7C" w:rsidRPr="000F4A9A" w:rsidRDefault="00791C7C" w:rsidP="004954FC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</w:t>
      </w:r>
      <w:r w:rsidRPr="000F4A9A">
        <w:rPr>
          <w:rFonts w:cs="新細明體" w:hint="eastAsia"/>
          <w:spacing w:val="0"/>
          <w:sz w:val="22"/>
        </w:rPr>
        <w:t>B</w:t>
      </w:r>
      <w:r w:rsidRPr="000F4A9A">
        <w:rPr>
          <w:rFonts w:cs="新細明體"/>
          <w:spacing w:val="0"/>
          <w:sz w:val="22"/>
        </w:rPr>
        <w:t>)</w:t>
      </w:r>
      <w:r w:rsidRPr="000F4A9A">
        <w:rPr>
          <w:rFonts w:cs="新細明體" w:hint="eastAsia"/>
          <w:spacing w:val="0"/>
          <w:sz w:val="22"/>
        </w:rPr>
        <w:t>小腸</w:t>
      </w:r>
      <w:r w:rsidR="00951160" w:rsidRPr="000F4A9A">
        <w:rPr>
          <w:rFonts w:cs="新細明體" w:hint="eastAsia"/>
          <w:spacing w:val="0"/>
          <w:sz w:val="22"/>
        </w:rPr>
        <w:t>具有</w:t>
      </w:r>
      <w:r w:rsidRPr="000F4A9A">
        <w:rPr>
          <w:rFonts w:cs="新細明體" w:hint="eastAsia"/>
          <w:spacing w:val="0"/>
          <w:sz w:val="22"/>
        </w:rPr>
        <w:t>調節胃液分泌</w:t>
      </w:r>
      <w:r w:rsidR="00951160" w:rsidRPr="000F4A9A">
        <w:rPr>
          <w:rFonts w:cs="新細明體" w:hint="eastAsia"/>
          <w:spacing w:val="0"/>
          <w:sz w:val="22"/>
        </w:rPr>
        <w:t>的功能</w:t>
      </w:r>
    </w:p>
    <w:p w:rsidR="00791C7C" w:rsidRPr="000F4A9A" w:rsidRDefault="00791C7C" w:rsidP="004954FC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</w:t>
      </w:r>
      <w:r w:rsidRPr="000F4A9A">
        <w:rPr>
          <w:rFonts w:cs="新細明體" w:hint="eastAsia"/>
          <w:spacing w:val="0"/>
          <w:sz w:val="22"/>
        </w:rPr>
        <w:t>C</w:t>
      </w:r>
      <w:r w:rsidRPr="000F4A9A">
        <w:rPr>
          <w:rFonts w:cs="新細明體"/>
          <w:spacing w:val="0"/>
          <w:sz w:val="22"/>
        </w:rPr>
        <w:t>)</w:t>
      </w:r>
      <w:r w:rsidRPr="000F4A9A">
        <w:rPr>
          <w:rFonts w:cs="新細明體" w:hint="eastAsia"/>
          <w:spacing w:val="0"/>
          <w:sz w:val="22"/>
        </w:rPr>
        <w:t>小腸消化液中的膽汁含有分解脂質的酵素</w:t>
      </w:r>
    </w:p>
    <w:p w:rsidR="005B5461" w:rsidRPr="000F4A9A" w:rsidRDefault="00791C7C" w:rsidP="004954FC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</w:t>
      </w:r>
      <w:r w:rsidRPr="000F4A9A">
        <w:rPr>
          <w:rFonts w:cs="新細明體" w:hint="eastAsia"/>
          <w:spacing w:val="0"/>
          <w:sz w:val="22"/>
        </w:rPr>
        <w:t>D</w:t>
      </w:r>
      <w:r w:rsidRPr="000F4A9A">
        <w:rPr>
          <w:rFonts w:cs="新細明體"/>
          <w:spacing w:val="0"/>
          <w:sz w:val="22"/>
        </w:rPr>
        <w:t>)</w:t>
      </w:r>
      <w:r w:rsidRPr="000F4A9A">
        <w:rPr>
          <w:rFonts w:cs="新細明體" w:hint="eastAsia"/>
          <w:spacing w:val="0"/>
          <w:sz w:val="22"/>
        </w:rPr>
        <w:t>脂肪酸被小腸吸收到微血管後，可直接進入淋巴循環系統</w:t>
      </w:r>
    </w:p>
    <w:p w:rsidR="005B5461" w:rsidRPr="000F4A9A" w:rsidRDefault="001D2B2F" w:rsidP="004954FC">
      <w:pPr>
        <w:pStyle w:val="TIT1"/>
        <w:spacing w:beforeLines="15" w:before="36" w:line="300" w:lineRule="atLeast"/>
        <w:ind w:left="330" w:hanging="330"/>
        <w:rPr>
          <w:spacing w:val="0"/>
          <w:sz w:val="22"/>
          <w:lang w:val="en-US"/>
        </w:rPr>
      </w:pPr>
      <w:r w:rsidRPr="000F4A9A">
        <w:rPr>
          <w:spacing w:val="0"/>
          <w:sz w:val="22"/>
          <w:lang w:val="en-US"/>
        </w:rPr>
        <w:t>8</w:t>
      </w:r>
      <w:r w:rsidR="00261395" w:rsidRPr="000F4A9A">
        <w:rPr>
          <w:rFonts w:hint="eastAsia"/>
          <w:spacing w:val="0"/>
          <w:sz w:val="22"/>
          <w:lang w:val="en-US"/>
        </w:rPr>
        <w:t>.</w:t>
      </w:r>
      <w:r w:rsidR="00BB14CA" w:rsidRPr="000F4A9A">
        <w:rPr>
          <w:spacing w:val="0"/>
          <w:sz w:val="22"/>
          <w:lang w:val="en-US"/>
        </w:rPr>
        <w:tab/>
      </w:r>
      <w:r w:rsidR="005B5461" w:rsidRPr="000F4A9A">
        <w:rPr>
          <w:rFonts w:hint="eastAsia"/>
          <w:spacing w:val="0"/>
          <w:sz w:val="22"/>
          <w:lang w:val="en-US"/>
        </w:rPr>
        <w:t>下列有關物質進入細胞的方法，何者</w:t>
      </w:r>
      <w:r w:rsidR="005B5461" w:rsidRPr="004F191F">
        <w:rPr>
          <w:rFonts w:hint="eastAsia"/>
          <w:b/>
          <w:spacing w:val="0"/>
          <w:sz w:val="22"/>
          <w:u w:val="single"/>
          <w:lang w:val="en-US"/>
        </w:rPr>
        <w:t>錯誤</w:t>
      </w:r>
      <w:r w:rsidR="005B5461" w:rsidRPr="000F4A9A">
        <w:rPr>
          <w:rFonts w:hint="eastAsia"/>
          <w:spacing w:val="0"/>
          <w:sz w:val="22"/>
          <w:lang w:val="en-US"/>
        </w:rPr>
        <w:t>？</w:t>
      </w:r>
    </w:p>
    <w:p w:rsidR="005B5461" w:rsidRPr="000F4A9A" w:rsidRDefault="005B5461" w:rsidP="004954FC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A)</w:t>
      </w:r>
      <w:r w:rsidRPr="000F4A9A">
        <w:rPr>
          <w:rFonts w:cs="新細明體" w:hint="eastAsia"/>
          <w:spacing w:val="0"/>
          <w:sz w:val="22"/>
        </w:rPr>
        <w:t>鉀離子可藉通道蛋白進出保衛細胞</w:t>
      </w:r>
    </w:p>
    <w:p w:rsidR="005B5461" w:rsidRPr="000F4A9A" w:rsidRDefault="005B5461" w:rsidP="004954FC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B)</w:t>
      </w:r>
      <w:r w:rsidRPr="000F4A9A">
        <w:rPr>
          <w:rFonts w:cs="新細明體" w:hint="eastAsia"/>
          <w:spacing w:val="0"/>
          <w:sz w:val="22"/>
        </w:rPr>
        <w:t>蔗糖可經由主動運輸而進入篩管細胞</w:t>
      </w:r>
    </w:p>
    <w:p w:rsidR="005B5461" w:rsidRPr="000F4A9A" w:rsidRDefault="005B5461" w:rsidP="004954FC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C)</w:t>
      </w:r>
      <w:r w:rsidRPr="000F4A9A">
        <w:rPr>
          <w:rFonts w:cs="新細明體" w:hint="eastAsia"/>
          <w:spacing w:val="0"/>
          <w:sz w:val="22"/>
        </w:rPr>
        <w:t>二氧化碳可經由簡易擴散進入葉肉細胞</w:t>
      </w:r>
    </w:p>
    <w:p w:rsidR="005B5461" w:rsidRPr="000F4A9A" w:rsidRDefault="005B5461" w:rsidP="004954FC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D)</w:t>
      </w:r>
      <w:r w:rsidRPr="000F4A9A">
        <w:rPr>
          <w:rFonts w:cs="新細明體" w:hint="eastAsia"/>
          <w:spacing w:val="0"/>
          <w:sz w:val="22"/>
        </w:rPr>
        <w:t>海帶</w:t>
      </w:r>
      <w:r w:rsidR="00BB14CA" w:rsidRPr="000F4A9A">
        <w:rPr>
          <w:rFonts w:cs="新細明體" w:hint="eastAsia"/>
          <w:spacing w:val="0"/>
          <w:sz w:val="22"/>
        </w:rPr>
        <w:t>（</w:t>
      </w:r>
      <w:r w:rsidRPr="000F4A9A">
        <w:rPr>
          <w:rFonts w:cs="新細明體" w:hint="eastAsia"/>
          <w:spacing w:val="0"/>
          <w:sz w:val="22"/>
        </w:rPr>
        <w:t>昆布</w:t>
      </w:r>
      <w:r w:rsidR="00BB14CA" w:rsidRPr="000F4A9A">
        <w:rPr>
          <w:rFonts w:cs="新細明體" w:hint="eastAsia"/>
          <w:spacing w:val="0"/>
          <w:sz w:val="22"/>
        </w:rPr>
        <w:t>）</w:t>
      </w:r>
      <w:r w:rsidRPr="000F4A9A">
        <w:rPr>
          <w:rFonts w:cs="新細明體" w:hint="eastAsia"/>
          <w:spacing w:val="0"/>
          <w:sz w:val="22"/>
        </w:rPr>
        <w:t>可利用滲透作用吸取海水中的碘</w:t>
      </w:r>
    </w:p>
    <w:p w:rsidR="001D2B2F" w:rsidRPr="000F4A9A" w:rsidRDefault="001D2B2F" w:rsidP="004954FC">
      <w:pPr>
        <w:pStyle w:val="TIT1"/>
        <w:spacing w:beforeLines="15" w:before="36" w:line="300" w:lineRule="atLeast"/>
        <w:ind w:left="330" w:hanging="330"/>
        <w:rPr>
          <w:spacing w:val="0"/>
          <w:sz w:val="22"/>
          <w:lang w:val="en-US"/>
        </w:rPr>
      </w:pPr>
      <w:r w:rsidRPr="000F4A9A">
        <w:rPr>
          <w:spacing w:val="0"/>
          <w:sz w:val="22"/>
          <w:lang w:val="en-US"/>
        </w:rPr>
        <w:t>9</w:t>
      </w:r>
      <w:r w:rsidRPr="000F4A9A">
        <w:rPr>
          <w:rFonts w:hint="eastAsia"/>
          <w:spacing w:val="0"/>
          <w:sz w:val="22"/>
          <w:lang w:val="en-US"/>
        </w:rPr>
        <w:t>.</w:t>
      </w:r>
      <w:r w:rsidRPr="000F4A9A">
        <w:rPr>
          <w:rFonts w:hint="eastAsia"/>
          <w:spacing w:val="0"/>
          <w:sz w:val="22"/>
          <w:lang w:val="en-US"/>
        </w:rPr>
        <w:tab/>
      </w:r>
      <w:r w:rsidRPr="000F4A9A">
        <w:rPr>
          <w:rFonts w:hint="eastAsia"/>
          <w:spacing w:val="0"/>
          <w:sz w:val="22"/>
          <w:lang w:val="en-US"/>
        </w:rPr>
        <w:t>多數人在參加比賽時容易心情緊張</w:t>
      </w:r>
      <w:r w:rsidR="00E35DEB" w:rsidRPr="000F4A9A">
        <w:rPr>
          <w:rFonts w:hint="eastAsia"/>
          <w:spacing w:val="0"/>
          <w:sz w:val="22"/>
          <w:lang w:val="en-US"/>
        </w:rPr>
        <w:t>及</w:t>
      </w:r>
      <w:r w:rsidRPr="000F4A9A">
        <w:rPr>
          <w:rFonts w:hint="eastAsia"/>
          <w:spacing w:val="0"/>
          <w:sz w:val="22"/>
          <w:lang w:val="en-US"/>
        </w:rPr>
        <w:t>心跳加速，這是因為部分自律神經興奮所導致的現象。下列有關該自律神經的敘述，何者正確</w:t>
      </w:r>
      <w:r w:rsidR="00DC1C15" w:rsidRPr="000F4A9A">
        <w:rPr>
          <w:rFonts w:hint="eastAsia"/>
          <w:spacing w:val="0"/>
          <w:sz w:val="22"/>
          <w:lang w:val="en-US"/>
        </w:rPr>
        <w:t>？</w:t>
      </w:r>
    </w:p>
    <w:p w:rsidR="004F191F" w:rsidRDefault="001D2B2F" w:rsidP="004954FC">
      <w:pPr>
        <w:pStyle w:val="AB"/>
        <w:widowControl w:val="0"/>
        <w:tabs>
          <w:tab w:val="clear" w:pos="4680"/>
          <w:tab w:val="left" w:pos="5040"/>
        </w:tabs>
        <w:spacing w:line="300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 w:hint="eastAsia"/>
          <w:spacing w:val="0"/>
          <w:sz w:val="22"/>
          <w:szCs w:val="20"/>
        </w:rPr>
        <w:t>(A)</w:t>
      </w:r>
      <w:r w:rsidRPr="000F4A9A">
        <w:rPr>
          <w:rFonts w:cs="新細明體" w:hint="eastAsia"/>
          <w:spacing w:val="0"/>
          <w:sz w:val="22"/>
          <w:szCs w:val="20"/>
        </w:rPr>
        <w:t>可受意識控制</w:t>
      </w:r>
    </w:p>
    <w:p w:rsidR="006158A5" w:rsidRPr="000F4A9A" w:rsidRDefault="001D2B2F" w:rsidP="004954FC">
      <w:pPr>
        <w:pStyle w:val="AB"/>
        <w:widowControl w:val="0"/>
        <w:tabs>
          <w:tab w:val="clear" w:pos="4680"/>
          <w:tab w:val="left" w:pos="5040"/>
        </w:tabs>
        <w:spacing w:line="300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 w:hint="eastAsia"/>
          <w:spacing w:val="0"/>
          <w:sz w:val="22"/>
          <w:szCs w:val="20"/>
        </w:rPr>
        <w:t>(B)</w:t>
      </w:r>
      <w:r w:rsidRPr="000F4A9A">
        <w:rPr>
          <w:rFonts w:cs="新細明體" w:hint="eastAsia"/>
          <w:spacing w:val="0"/>
          <w:sz w:val="22"/>
          <w:szCs w:val="20"/>
        </w:rPr>
        <w:t>屬副交感神經</w:t>
      </w:r>
    </w:p>
    <w:p w:rsidR="004F191F" w:rsidRDefault="001D2B2F" w:rsidP="004954FC">
      <w:pPr>
        <w:pStyle w:val="AB"/>
        <w:widowControl w:val="0"/>
        <w:tabs>
          <w:tab w:val="clear" w:pos="4680"/>
          <w:tab w:val="left" w:pos="5040"/>
        </w:tabs>
        <w:spacing w:line="300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 w:hint="eastAsia"/>
          <w:spacing w:val="0"/>
          <w:sz w:val="22"/>
          <w:szCs w:val="20"/>
        </w:rPr>
        <w:t>(</w:t>
      </w:r>
      <w:r w:rsidR="00DD481F" w:rsidRPr="000F4A9A">
        <w:rPr>
          <w:rFonts w:cs="新細明體" w:hint="eastAsia"/>
          <w:spacing w:val="0"/>
          <w:sz w:val="22"/>
          <w:szCs w:val="20"/>
        </w:rPr>
        <w:t>C</w:t>
      </w:r>
      <w:r w:rsidRPr="000F4A9A">
        <w:rPr>
          <w:rFonts w:cs="新細明體" w:hint="eastAsia"/>
          <w:spacing w:val="0"/>
          <w:sz w:val="22"/>
          <w:szCs w:val="20"/>
        </w:rPr>
        <w:t>)</w:t>
      </w:r>
      <w:r w:rsidR="00701FCA" w:rsidRPr="000F4A9A">
        <w:rPr>
          <w:rFonts w:cs="新細明體" w:hint="eastAsia"/>
          <w:spacing w:val="0"/>
          <w:sz w:val="22"/>
          <w:szCs w:val="20"/>
        </w:rPr>
        <w:t>該神經的節後神經纖維會釋放</w:t>
      </w:r>
      <w:r w:rsidR="004F191F">
        <w:rPr>
          <w:rFonts w:cs="新細明體" w:hint="eastAsia"/>
          <w:spacing w:val="0"/>
          <w:sz w:val="22"/>
          <w:szCs w:val="20"/>
        </w:rPr>
        <w:t>正（去甲基）</w:t>
      </w:r>
      <w:r w:rsidRPr="000F4A9A">
        <w:rPr>
          <w:rFonts w:cs="新細明體" w:hint="eastAsia"/>
          <w:spacing w:val="0"/>
          <w:sz w:val="22"/>
          <w:szCs w:val="20"/>
        </w:rPr>
        <w:t>腎上腺素</w:t>
      </w:r>
    </w:p>
    <w:p w:rsidR="006801F6" w:rsidRPr="000F4A9A" w:rsidRDefault="00DD481F" w:rsidP="004954FC">
      <w:pPr>
        <w:pStyle w:val="AB"/>
        <w:widowControl w:val="0"/>
        <w:tabs>
          <w:tab w:val="clear" w:pos="4680"/>
          <w:tab w:val="left" w:pos="5040"/>
        </w:tabs>
        <w:spacing w:line="300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 w:hint="eastAsia"/>
          <w:spacing w:val="0"/>
          <w:sz w:val="22"/>
          <w:szCs w:val="20"/>
        </w:rPr>
        <w:t>(D)</w:t>
      </w:r>
      <w:r w:rsidRPr="000F4A9A">
        <w:rPr>
          <w:rFonts w:cs="新細明體" w:hint="eastAsia"/>
          <w:spacing w:val="0"/>
          <w:sz w:val="22"/>
          <w:szCs w:val="20"/>
        </w:rPr>
        <w:t>該神經的節前神經元位於腦幹中</w:t>
      </w:r>
    </w:p>
    <w:p w:rsidR="001D2B2F" w:rsidRPr="000F4A9A" w:rsidRDefault="001D2B2F" w:rsidP="004954FC">
      <w:pPr>
        <w:pStyle w:val="-"/>
        <w:spacing w:line="300" w:lineRule="atLeast"/>
        <w:rPr>
          <w:spacing w:val="0"/>
        </w:rPr>
      </w:pPr>
      <w:r w:rsidRPr="000F4A9A">
        <w:rPr>
          <w:spacing w:val="0"/>
        </w:rPr>
        <w:lastRenderedPageBreak/>
        <w:t>10</w:t>
      </w:r>
      <w:r w:rsidRPr="000F4A9A">
        <w:rPr>
          <w:rFonts w:hint="eastAsia"/>
          <w:spacing w:val="0"/>
        </w:rPr>
        <w:t>-</w:t>
      </w:r>
      <w:r w:rsidRPr="000F4A9A">
        <w:rPr>
          <w:spacing w:val="0"/>
        </w:rPr>
        <w:t>11</w:t>
      </w:r>
      <w:r w:rsidRPr="000F4A9A">
        <w:rPr>
          <w:rFonts w:hint="eastAsia"/>
          <w:spacing w:val="0"/>
        </w:rPr>
        <w:t>題為題組</w:t>
      </w:r>
    </w:p>
    <w:p w:rsidR="009B169E" w:rsidRPr="000F4A9A" w:rsidRDefault="001D2B2F" w:rsidP="004954FC">
      <w:pPr>
        <w:pStyle w:val="tit20"/>
        <w:spacing w:line="300" w:lineRule="atLeast"/>
        <w:rPr>
          <w:spacing w:val="0"/>
        </w:rPr>
      </w:pPr>
      <w:r w:rsidRPr="000F4A9A">
        <w:rPr>
          <w:rFonts w:hint="eastAsia"/>
          <w:spacing w:val="0"/>
        </w:rPr>
        <w:t>某生利用基因工程改變具有①</w:t>
      </w:r>
      <w:r w:rsidRPr="000F4A9A">
        <w:rPr>
          <w:rFonts w:hint="eastAsia"/>
          <w:spacing w:val="0"/>
        </w:rPr>
        <w:t>~</w:t>
      </w:r>
      <w:r w:rsidRPr="000F4A9A">
        <w:rPr>
          <w:rFonts w:hint="eastAsia"/>
          <w:spacing w:val="0"/>
        </w:rPr>
        <w:t>⑤功能性區域的酵素甲</w:t>
      </w:r>
      <w:r w:rsidR="00E35DEB" w:rsidRPr="000F4A9A">
        <w:rPr>
          <w:rFonts w:hint="eastAsia"/>
          <w:spacing w:val="0"/>
        </w:rPr>
        <w:t>基因</w:t>
      </w:r>
      <w:r w:rsidRPr="000F4A9A">
        <w:rPr>
          <w:rFonts w:hint="eastAsia"/>
          <w:spacing w:val="0"/>
        </w:rPr>
        <w:t>，剔除部分區域後，獲得酵素乙</w:t>
      </w:r>
      <w:r w:rsidRPr="000F4A9A">
        <w:rPr>
          <w:rFonts w:hint="eastAsia"/>
          <w:spacing w:val="0"/>
        </w:rPr>
        <w:t>~</w:t>
      </w:r>
      <w:r w:rsidRPr="000F4A9A">
        <w:rPr>
          <w:rFonts w:hint="eastAsia"/>
          <w:spacing w:val="0"/>
        </w:rPr>
        <w:t>丁。</w:t>
      </w:r>
      <w:r w:rsidR="00780715" w:rsidRPr="000F4A9A">
        <w:rPr>
          <w:rFonts w:hint="eastAsia"/>
          <w:spacing w:val="0"/>
        </w:rPr>
        <w:t>取等量的</w:t>
      </w:r>
      <w:r w:rsidRPr="000F4A9A">
        <w:rPr>
          <w:rFonts w:hint="eastAsia"/>
          <w:spacing w:val="0"/>
        </w:rPr>
        <w:t>酵素甲</w:t>
      </w:r>
      <w:r w:rsidRPr="000F4A9A">
        <w:rPr>
          <w:rFonts w:hint="eastAsia"/>
          <w:spacing w:val="0"/>
        </w:rPr>
        <w:t>~</w:t>
      </w:r>
      <w:r w:rsidRPr="000F4A9A">
        <w:rPr>
          <w:rFonts w:hint="eastAsia"/>
          <w:spacing w:val="0"/>
        </w:rPr>
        <w:t>丁</w:t>
      </w:r>
      <w:r w:rsidR="00780715" w:rsidRPr="000F4A9A">
        <w:rPr>
          <w:rFonts w:hint="eastAsia"/>
          <w:spacing w:val="0"/>
        </w:rPr>
        <w:t>進行</w:t>
      </w:r>
      <w:r w:rsidR="00C93834" w:rsidRPr="000F4A9A">
        <w:rPr>
          <w:rFonts w:hint="eastAsia"/>
          <w:spacing w:val="0"/>
        </w:rPr>
        <w:t>酵素</w:t>
      </w:r>
      <w:r w:rsidRPr="000F4A9A">
        <w:rPr>
          <w:rFonts w:hint="eastAsia"/>
          <w:spacing w:val="0"/>
        </w:rPr>
        <w:t>活性分析</w:t>
      </w:r>
      <w:r w:rsidR="00C93834" w:rsidRPr="000F4A9A">
        <w:rPr>
          <w:rFonts w:hint="eastAsia"/>
          <w:spacing w:val="0"/>
        </w:rPr>
        <w:t>。</w:t>
      </w:r>
      <w:r w:rsidR="00780715" w:rsidRPr="000F4A9A">
        <w:rPr>
          <w:rFonts w:hint="eastAsia"/>
          <w:spacing w:val="0"/>
        </w:rPr>
        <w:t>試依</w:t>
      </w:r>
      <w:r w:rsidR="009B169E" w:rsidRPr="000F4A9A">
        <w:rPr>
          <w:rFonts w:hint="eastAsia"/>
          <w:spacing w:val="0"/>
        </w:rPr>
        <w:t>圖</w:t>
      </w:r>
      <w:r w:rsidR="004F191F">
        <w:rPr>
          <w:spacing w:val="0"/>
        </w:rPr>
        <w:t>2</w:t>
      </w:r>
      <w:r w:rsidR="00780715" w:rsidRPr="000F4A9A">
        <w:rPr>
          <w:rFonts w:hint="eastAsia"/>
          <w:spacing w:val="0"/>
        </w:rPr>
        <w:t>結果回答</w:t>
      </w:r>
      <w:r w:rsidR="00C93834" w:rsidRPr="000F4A9A">
        <w:rPr>
          <w:rFonts w:hint="eastAsia"/>
          <w:spacing w:val="0"/>
        </w:rPr>
        <w:t>第</w:t>
      </w:r>
      <w:r w:rsidR="00C93834" w:rsidRPr="000F4A9A">
        <w:rPr>
          <w:rFonts w:hint="eastAsia"/>
          <w:spacing w:val="0"/>
        </w:rPr>
        <w:t>1</w:t>
      </w:r>
      <w:r w:rsidR="00C93834" w:rsidRPr="000F4A9A">
        <w:rPr>
          <w:spacing w:val="0"/>
        </w:rPr>
        <w:t>0-11</w:t>
      </w:r>
      <w:r w:rsidR="00780715" w:rsidRPr="000F4A9A">
        <w:rPr>
          <w:rFonts w:hint="eastAsia"/>
          <w:spacing w:val="0"/>
        </w:rPr>
        <w:t>題</w:t>
      </w:r>
      <w:r w:rsidRPr="000F4A9A">
        <w:rPr>
          <w:rFonts w:hint="eastAsia"/>
          <w:spacing w:val="0"/>
        </w:rPr>
        <w:t>。</w:t>
      </w:r>
    </w:p>
    <w:p w:rsidR="001D2B2F" w:rsidRPr="000F4A9A" w:rsidRDefault="0099654D" w:rsidP="0068489D">
      <w:pPr>
        <w:pStyle w:val="TIT1"/>
        <w:spacing w:beforeLines="15" w:before="36" w:line="290" w:lineRule="atLeast"/>
        <w:ind w:left="300" w:hanging="300"/>
        <w:rPr>
          <w:spacing w:val="0"/>
          <w:sz w:val="22"/>
          <w:lang w:val="en-US"/>
        </w:rPr>
      </w:pPr>
      <w:r>
        <w:rPr>
          <w:rFonts w:hint="eastAsia"/>
          <w:noProof/>
          <w:spacing w:val="0"/>
          <w:lang w:val="en-US"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 wp14:anchorId="389114A1" wp14:editId="30D134AA">
                <wp:simplePos x="0" y="0"/>
                <wp:positionH relativeFrom="column">
                  <wp:posOffset>2729038</wp:posOffset>
                </wp:positionH>
                <wp:positionV relativeFrom="paragraph">
                  <wp:posOffset>52945</wp:posOffset>
                </wp:positionV>
                <wp:extent cx="3211399" cy="1990725"/>
                <wp:effectExtent l="0" t="0" r="8255" b="9525"/>
                <wp:wrapSquare wrapText="bothSides"/>
                <wp:docPr id="85" name="群組 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11399" cy="1990725"/>
                          <a:chOff x="-42" y="0"/>
                          <a:chExt cx="3211956" cy="1991336"/>
                        </a:xfrm>
                      </wpg:grpSpPr>
                      <wps:wsp>
                        <wps:cNvPr id="21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376776" y="1804646"/>
                            <a:ext cx="474980" cy="1866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5BCE" w:rsidRPr="007A26B9" w:rsidRDefault="00155BCE" w:rsidP="007A26B9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 w:rsidRPr="007A26B9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84" name="群組 84"/>
                        <wpg:cNvGrpSpPr/>
                        <wpg:grpSpPr>
                          <a:xfrm>
                            <a:off x="-42" y="0"/>
                            <a:ext cx="3211956" cy="1796583"/>
                            <a:chOff x="-42" y="0"/>
                            <a:chExt cx="3211956" cy="1796583"/>
                          </a:xfrm>
                        </wpg:grpSpPr>
                        <wpg:grpSp>
                          <wpg:cNvPr id="69" name="群組 69"/>
                          <wpg:cNvGrpSpPr/>
                          <wpg:grpSpPr>
                            <a:xfrm>
                              <a:off x="-42" y="169078"/>
                              <a:ext cx="1699302" cy="1627505"/>
                              <a:chOff x="-42" y="0"/>
                              <a:chExt cx="1700623" cy="1628391"/>
                            </a:xfrm>
                          </wpg:grpSpPr>
                          <pic:pic xmlns:pic="http://schemas.openxmlformats.org/drawingml/2006/picture">
                            <pic:nvPicPr>
                              <pic:cNvPr id="14" name="圖片 14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12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6224" t="8129" r="50643" b="13029"/>
                              <a:stretch/>
                            </pic:blipFill>
                            <pic:spPr bwMode="auto">
                              <a:xfrm>
                                <a:off x="228600" y="0"/>
                                <a:ext cx="1436370" cy="126047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wps:wsp>
                            <wps:cNvPr id="2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42" y="4663"/>
                                <a:ext cx="162714" cy="144267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5BCE" w:rsidRPr="00806C9E" w:rsidRDefault="00155BCE">
                                  <w:pPr>
                                    <w:rPr>
                                      <w:sz w:val="18"/>
                                    </w:rPr>
                                  </w:pPr>
                                  <w:r w:rsidRPr="00806C9E">
                                    <w:rPr>
                                      <w:rFonts w:hint="eastAsia"/>
                                      <w:sz w:val="18"/>
                                    </w:rPr>
                                    <w:t>酵</w:t>
                                  </w:r>
                                  <w:r w:rsidRPr="00806C9E">
                                    <w:rPr>
                                      <w:sz w:val="18"/>
                                    </w:rPr>
                                    <w:t>素活性</w:t>
                                  </w:r>
                                  <w:r w:rsidR="00BD4B3E" w:rsidRPr="00806C9E">
                                    <w:rPr>
                                      <w:sz w:val="18"/>
                                    </w:rPr>
                                    <w:t>（</w:t>
                                  </w:r>
                                  <w:r w:rsidR="00BD4B3E" w:rsidRPr="00806C9E">
                                    <w:rPr>
                                      <w:rFonts w:hint="eastAsia"/>
                                      <w:sz w:val="18"/>
                                    </w:rPr>
                                    <w:t>moles/second</w:t>
                                  </w:r>
                                  <w:r w:rsidR="00BD4B3E" w:rsidRPr="00806C9E">
                                    <w:rPr>
                                      <w:sz w:val="18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vert="eaVert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25" name="文字方塊 25"/>
                            <wps:cNvSpPr txBox="1"/>
                            <wps:spPr>
                              <a:xfrm>
                                <a:off x="1520890" y="88641"/>
                                <a:ext cx="179070" cy="1905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155BCE" w:rsidRPr="00B50A49" w:rsidRDefault="00155BCE">
                                  <w:pPr>
                                    <w:rPr>
                                      <w:rFonts w:ascii="標楷體" w:eastAsia="標楷體" w:hAnsi="標楷體"/>
                                      <w:sz w:val="22"/>
                                    </w:rPr>
                                  </w:pPr>
                                  <w:r w:rsidRPr="00B50A49">
                                    <w:rPr>
                                      <w:rFonts w:ascii="標楷體" w:eastAsia="標楷體" w:hAnsi="標楷體" w:hint="eastAsia"/>
                                      <w:sz w:val="22"/>
                                    </w:rPr>
                                    <w:t>甲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7" name="文字方塊 27"/>
                            <wps:cNvSpPr txBox="1"/>
                            <wps:spPr>
                              <a:xfrm>
                                <a:off x="1520890" y="261257"/>
                                <a:ext cx="179691" cy="1911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155BCE" w:rsidRPr="007852F6" w:rsidRDefault="00155BCE">
                                  <w:pPr>
                                    <w:rPr>
                                      <w:sz w:val="22"/>
                                    </w:rPr>
                                  </w:pPr>
                                  <w:r w:rsidRPr="00B50A49">
                                    <w:rPr>
                                      <w:rFonts w:ascii="標楷體" w:eastAsia="標楷體" w:hAnsi="標楷體" w:hint="eastAsia"/>
                                      <w:sz w:val="22"/>
                                    </w:rPr>
                                    <w:t>乙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8" name="文字方塊 28"/>
                            <wps:cNvSpPr txBox="1"/>
                            <wps:spPr>
                              <a:xfrm>
                                <a:off x="1520890" y="499187"/>
                                <a:ext cx="179691" cy="1911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155BCE" w:rsidRPr="007852F6" w:rsidRDefault="00155BCE">
                                  <w:pPr>
                                    <w:rPr>
                                      <w:sz w:val="22"/>
                                    </w:rPr>
                                  </w:pPr>
                                  <w:r w:rsidRPr="00B50A49">
                                    <w:rPr>
                                      <w:rFonts w:ascii="標楷體" w:eastAsia="標楷體" w:hAnsi="標楷體" w:hint="eastAsia"/>
                                      <w:sz w:val="22"/>
                                    </w:rPr>
                                    <w:t>丙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9" name="文字方塊 29"/>
                            <wps:cNvSpPr txBox="1"/>
                            <wps:spPr>
                              <a:xfrm>
                                <a:off x="1520890" y="989045"/>
                                <a:ext cx="179070" cy="1905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155BCE" w:rsidRPr="00B50A49" w:rsidRDefault="00155BCE">
                                  <w:pPr>
                                    <w:rPr>
                                      <w:rFonts w:ascii="標楷體" w:eastAsia="標楷體" w:hAnsi="標楷體"/>
                                      <w:sz w:val="22"/>
                                    </w:rPr>
                                  </w:pPr>
                                  <w:r w:rsidRPr="00B50A49">
                                    <w:rPr>
                                      <w:rFonts w:ascii="標楷體" w:eastAsia="標楷體" w:hAnsi="標楷體" w:hint="eastAsia"/>
                                      <w:sz w:val="22"/>
                                    </w:rPr>
                                    <w:t>丁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" name="文字方塊 30"/>
                            <wps:cNvSpPr txBox="1"/>
                            <wps:spPr>
                              <a:xfrm>
                                <a:off x="195943" y="1222310"/>
                                <a:ext cx="179070" cy="1428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155BCE" w:rsidRPr="007852F6" w:rsidRDefault="00155BCE" w:rsidP="007852F6">
                                  <w:pPr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 w:rsidRPr="007852F6">
                                    <w:rPr>
                                      <w:rFonts w:hint="eastAsia"/>
                                      <w:sz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1" name="文字方塊 31"/>
                            <wps:cNvSpPr txBox="1"/>
                            <wps:spPr>
                              <a:xfrm>
                                <a:off x="499188" y="1222310"/>
                                <a:ext cx="179070" cy="1428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155BCE" w:rsidRPr="007852F6" w:rsidRDefault="00155BCE" w:rsidP="007852F6">
                                  <w:pPr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2" name="文字方塊 32"/>
                            <wps:cNvSpPr txBox="1"/>
                            <wps:spPr>
                              <a:xfrm>
                                <a:off x="788437" y="1222310"/>
                                <a:ext cx="179070" cy="1428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155BCE" w:rsidRPr="007852F6" w:rsidRDefault="00155BCE" w:rsidP="007852F6">
                                  <w:pPr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1</w:t>
                                  </w:r>
                                  <w:r w:rsidRPr="007852F6">
                                    <w:rPr>
                                      <w:rFonts w:hint="eastAsia"/>
                                      <w:sz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3" name="文字方塊 33"/>
                            <wps:cNvSpPr txBox="1"/>
                            <wps:spPr>
                              <a:xfrm>
                                <a:off x="1082351" y="1222310"/>
                                <a:ext cx="179070" cy="1428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155BCE" w:rsidRPr="007852F6" w:rsidRDefault="00155BCE" w:rsidP="007852F6">
                                  <w:pPr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1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4" name="文字方塊 34"/>
                            <wps:cNvSpPr txBox="1"/>
                            <wps:spPr>
                              <a:xfrm>
                                <a:off x="1380931" y="1222310"/>
                                <a:ext cx="179070" cy="1428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155BCE" w:rsidRPr="007852F6" w:rsidRDefault="00155BCE" w:rsidP="007852F6">
                                  <w:pPr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2</w:t>
                                  </w:r>
                                  <w:r w:rsidRPr="007852F6">
                                    <w:rPr>
                                      <w:rFonts w:hint="eastAsia"/>
                                      <w:sz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5" name="文字方塊 35"/>
                            <wps:cNvSpPr txBox="1"/>
                            <wps:spPr>
                              <a:xfrm>
                                <a:off x="489857" y="1436914"/>
                                <a:ext cx="1073785" cy="19147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155BCE" w:rsidRPr="007852F6" w:rsidRDefault="00155BCE" w:rsidP="007852F6">
                                  <w:pPr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0"/>
                                    </w:rPr>
                                    <w:t>受</w:t>
                                  </w:r>
                                  <w:r>
                                    <w:rPr>
                                      <w:sz w:val="20"/>
                                    </w:rPr>
                                    <w:t>質濃度（</w:t>
                                  </w:r>
                                  <w:r>
                                    <w:rPr>
                                      <w:rFonts w:hint="eastAsia"/>
                                      <w:sz w:val="20"/>
                                    </w:rPr>
                                    <w:t>moles</w:t>
                                  </w:r>
                                  <w:r>
                                    <w:rPr>
                                      <w:sz w:val="20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82" name="群組 82"/>
                          <wpg:cNvGrpSpPr/>
                          <wpg:grpSpPr>
                            <a:xfrm>
                              <a:off x="1639019" y="0"/>
                              <a:ext cx="1572895" cy="1327150"/>
                              <a:chOff x="179431" y="0"/>
                              <a:chExt cx="1572895" cy="1327617"/>
                            </a:xfrm>
                          </wpg:grpSpPr>
                          <wps:wsp>
                            <wps:cNvPr id="37" name="文字方塊 37"/>
                            <wps:cNvSpPr txBox="1"/>
                            <wps:spPr>
                              <a:xfrm>
                                <a:off x="429825" y="0"/>
                                <a:ext cx="1104094" cy="2158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155BCE" w:rsidRPr="007852F6" w:rsidRDefault="00155BCE" w:rsidP="00A747D7">
                                  <w:pPr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 w:rsidRPr="00B50A49">
                                    <w:rPr>
                                      <w:rFonts w:ascii="標楷體" w:eastAsia="標楷體" w:hAnsi="標楷體" w:hint="eastAsia"/>
                                      <w:sz w:val="22"/>
                                    </w:rPr>
                                    <w:t>酵</w:t>
                                  </w:r>
                                  <w:r w:rsidRPr="00B50A49">
                                    <w:rPr>
                                      <w:rFonts w:ascii="標楷體" w:eastAsia="標楷體" w:hAnsi="標楷體"/>
                                      <w:sz w:val="22"/>
                                    </w:rPr>
                                    <w:t>素</w:t>
                                  </w:r>
                                  <w:r w:rsidRPr="00B50A49">
                                    <w:rPr>
                                      <w:rFonts w:ascii="標楷體" w:eastAsia="標楷體" w:hAnsi="標楷體" w:hint="eastAsia"/>
                                      <w:sz w:val="22"/>
                                    </w:rPr>
                                    <w:t>蛋</w:t>
                                  </w:r>
                                  <w:r w:rsidRPr="00B50A49">
                                    <w:rPr>
                                      <w:rFonts w:ascii="標楷體" w:eastAsia="標楷體" w:hAnsi="標楷體"/>
                                      <w:sz w:val="22"/>
                                    </w:rPr>
                                    <w:t>白質結構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pic:pic xmlns:pic="http://schemas.openxmlformats.org/drawingml/2006/picture">
                            <pic:nvPicPr>
                              <pic:cNvPr id="81" name="圖片 81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1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0800" t="8978" b="17297"/>
                              <a:stretch/>
                            </pic:blipFill>
                            <pic:spPr bwMode="auto">
                              <a:xfrm>
                                <a:off x="179431" y="196682"/>
                                <a:ext cx="1572895" cy="11309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389114A1" id="群組 85" o:spid="_x0000_s1033" style="position:absolute;left:0;text-align:left;margin-left:214.9pt;margin-top:4.15pt;width:252.85pt;height:156.75pt;z-index:251653632;mso-width-relative:margin" coordorigin="" coordsize="32119,19913" o:gfxdata="UEsDBBQABgAIAAAAIQARD8ALFQEAAEcCAAATAAAAW0NvbnRlbnRfVHlwZXNdLnhtbJSSQU7DMBBF&#10;90jcwfIWJQ5dIISadEHKEhAqB7CcSWIRjy2PCentsdNWgipFYumZeX/+t73eTGZgI3jSFkt+mxec&#10;ASrbaOxK/r57yu45oyCxkYNFKPkeiG+q66v1bu+AWKSRSt6H4B6EINWDkZRbBxg7rfVGhnj0nXBS&#10;fcgOxKoo7oSyGABDFpIGr9Y1tPJzCGw7xfLBicOOs8fDXFpVcm0Sn+pikQDTLhJTljrLjIeBzi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">
                <v:shape id="_x0000_s1034" type="#_x0000_t202" style="position:absolute;left:13767;top:18046;width:4750;height:18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s+OsUA&#10;AADcAAAADwAAAGRycy9kb3ducmV2LnhtbESPQWvCQBSE70L/w/IKvelGD7ambkSkBaEgjfHg8TX7&#10;TJZk38bsqvHfdwsFj8PMfMMsV4NtxZV6bxwrmE4SEMSl04YrBYfic/wGwgdkja1jUnAnD6vsabTE&#10;VLsb53Tdh0pECPsUFdQhdKmUvqzJop+4jjh6J9dbDFH2ldQ93iLctnKWJHNp0XBcqLGjTU1ls79Y&#10;Besj5x/mvPv5zk+5KYpFwl/zRqmX52H9DiLQEB7h//ZWK5hNX+HvTDwCMv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yz46xQAAANwAAAAPAAAAAAAAAAAAAAAAAJgCAABkcnMv&#10;ZG93bnJldi54bWxQSwUGAAAAAAQABAD1AAAAigMAAAAA&#10;" filled="f" stroked="f">
                  <v:textbox inset="0,0,0,0">
                    <w:txbxContent>
                      <w:p w:rsidR="00155BCE" w:rsidRPr="007A26B9" w:rsidRDefault="00155BCE" w:rsidP="007A26B9">
                        <w:pPr>
                          <w:jc w:val="center"/>
                          <w:rPr>
                            <w:sz w:val="22"/>
                          </w:rPr>
                        </w:pPr>
                        <w:r w:rsidRPr="007A26B9">
                          <w:rPr>
                            <w:rFonts w:hint="eastAsia"/>
                            <w:sz w:val="22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</w:rPr>
                          <w:t>2</w:t>
                        </w:r>
                      </w:p>
                    </w:txbxContent>
                  </v:textbox>
                </v:shape>
                <v:group id="群組 84" o:spid="_x0000_s1035" style="position:absolute;width:32119;height:17965" coordorigin="" coordsize="32119,179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<v:group id="群組 69" o:spid="_x0000_s1036" style="position:absolute;top:1690;width:16992;height:16275" coordorigin="" coordsize="17006,16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EY+s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YT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BGPrFAAAA2wAA&#10;AA8AAAAAAAAAAAAAAAAAqgIAAGRycy9kb3ducmV2LnhtbFBLBQYAAAAABAAEAPoAAACcAwAAAAA=&#10;">
                    <v:shape id="圖片 14" o:spid="_x0000_s1037" type="#_x0000_t75" style="position:absolute;left:2286;width:14363;height:1260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HWOS7BAAAA2wAAAA8AAABkcnMvZG93bnJldi54bWxET0uLwjAQvgv7H8IIXkRTRcpSTUV2EdSD&#10;oLuw16GZPrSZdJuo9d8bQfA2H99zFsvO1OJKrassK5iMIxDEmdUVFwp+f9ajTxDOI2usLZOCOzlY&#10;ph+9BSba3vhA16MvRAhhl6CC0vsmkdJlJRl0Y9sQBy63rUEfYFtI3eIthJtaTqMolgYrDg0lNvRV&#10;UnY+XowCOsVy/7ftiu8txTtZZZf/XT5UatDvVnMQnjr/Fr/cGx3mz+D5SzhApg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DHWOS7BAAAA2wAAAA8AAAAAAAAAAAAAAAAAnwIA&#10;AGRycy9kb3ducmV2LnhtbFBLBQYAAAAABAAEAPcAAACNAwAAAAA=&#10;">
                      <v:imagedata r:id="rId14" o:title="" croptop="5327f" cropbottom="8539f" cropleft="4079f" cropright="33189f"/>
                      <v:path arrowok="t"/>
                    </v:shape>
                    <v:shape id="_x0000_s1038" type="#_x0000_t202" style="position:absolute;top:46;width:1626;height:14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ifZsAA&#10;AADbAAAADwAAAGRycy9kb3ducmV2LnhtbERPu2rDMBTdC/0HcQPZGjk2cYoTJZRCIUM75AFdL9a1&#10;ZWJduZLquH9fDYGMh/Pe7ifbi5F86BwrWC4yEMS10x23Ci7nj5dXECEia+wdk4I/CrDfPT9tsdLu&#10;xkcaT7EVKYRDhQpMjEMlZagNWQwLNxAnrnHeYkzQt1J7vKVw28s8y0ppsePUYHCgd0P19fRrFUjz&#10;+fVjvwOvy7osi5Vu8sI2Ss1n09sGRKQpPsR390EryNP69CX9ALn7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KifZsAAAADbAAAADwAAAAAAAAAAAAAAAACYAgAAZHJzL2Rvd25y&#10;ZXYueG1sUEsFBgAAAAAEAAQA9QAAAIUDAAAAAA==&#10;" filled="f" stroked="f">
                      <v:textbox style="layout-flow:vertical-ideographic;mso-fit-shape-to-text:t" inset="0,0,0,0">
                        <w:txbxContent>
                          <w:p w:rsidR="00155BCE" w:rsidRPr="00806C9E" w:rsidRDefault="00155BCE">
                            <w:pPr>
                              <w:rPr>
                                <w:sz w:val="18"/>
                              </w:rPr>
                            </w:pPr>
                            <w:r w:rsidRPr="00806C9E">
                              <w:rPr>
                                <w:rFonts w:hint="eastAsia"/>
                                <w:sz w:val="18"/>
                              </w:rPr>
                              <w:t>酵</w:t>
                            </w:r>
                            <w:r w:rsidRPr="00806C9E">
                              <w:rPr>
                                <w:sz w:val="18"/>
                              </w:rPr>
                              <w:t>素活性</w:t>
                            </w:r>
                            <w:r w:rsidR="00BD4B3E" w:rsidRPr="00806C9E">
                              <w:rPr>
                                <w:sz w:val="18"/>
                              </w:rPr>
                              <w:t>（</w:t>
                            </w:r>
                            <w:r w:rsidR="00BD4B3E" w:rsidRPr="00806C9E">
                              <w:rPr>
                                <w:rFonts w:hint="eastAsia"/>
                                <w:sz w:val="18"/>
                              </w:rPr>
                              <w:t>moles/second</w:t>
                            </w:r>
                            <w:r w:rsidR="00BD4B3E" w:rsidRPr="00806C9E">
                              <w:rPr>
                                <w:sz w:val="18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  <v:shape id="文字方塊 25" o:spid="_x0000_s1039" type="#_x0000_t202" style="position:absolute;left:15208;top:886;width:1791;height:1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s+b8UA&#10;AADbAAAADwAAAGRycy9kb3ducmV2LnhtbESPX2vCQBDE3wt+h2MF3+pFwVJSTxHbQh/6T22hvq25&#10;NQnm9sLdGtNv3ysU+jjMzG+Y+bJ3jeooxNqzgck4A0VceFtzaeBj93h9CyoKssXGMxn4pgjLxeBq&#10;jrn1F95Qt5VSJQjHHA1UIm2udSwqchjHviVO3tEHh5JkKLUNeElw1+hplt1ohzWnhQpbWldUnLZn&#10;Z6D5iuH5kMm+uy9f5P1Nnz8fJq/GjIb96g6UUC//4b/2kzUwncHvl/QD9O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iz5vxQAAANsAAAAPAAAAAAAAAAAAAAAAAJgCAABkcnMv&#10;ZG93bnJldi54bWxQSwUGAAAAAAQABAD1AAAAigMAAAAA&#10;" filled="f" stroked="f" strokeweight=".5pt">
                      <v:textbox inset="0,0,0,0">
                        <w:txbxContent>
                          <w:p w:rsidR="00155BCE" w:rsidRPr="00B50A49" w:rsidRDefault="00155BCE">
                            <w:pPr>
                              <w:rPr>
                                <w:rFonts w:ascii="標楷體" w:eastAsia="標楷體" w:hAnsi="標楷體"/>
                                <w:sz w:val="22"/>
                              </w:rPr>
                            </w:pPr>
                            <w:r w:rsidRPr="00B50A49">
                              <w:rPr>
                                <w:rFonts w:ascii="標楷體" w:eastAsia="標楷體" w:hAnsi="標楷體" w:hint="eastAsia"/>
                                <w:sz w:val="22"/>
                              </w:rPr>
                              <w:t>甲</w:t>
                            </w:r>
                          </w:p>
                        </w:txbxContent>
                      </v:textbox>
                    </v:shape>
                    <v:shape id="文字方塊 27" o:spid="_x0000_s1040" type="#_x0000_t202" style="position:absolute;left:15208;top:2612;width:1797;height:19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UFg8YA&#10;AADbAAAADwAAAGRycy9kb3ducmV2LnhtbESPT2vCQBTE7wW/w/IEb3WjB1tSVxHbQg/9p7ZQb8/s&#10;Mwlm34bdZ0y/fbdQ6HGYmd8w82XvGtVRiLVnA5NxBoq48Lbm0sDH7vH6FlQUZIuNZzLwTRGWi8HV&#10;HHPrL7yhbiulShCOORqoRNpc61hU5DCOfUucvKMPDiXJUGob8JLgrtHTLJtphzWnhQpbWldUnLZn&#10;Z6D5iuH5kMm+uy9f5P1Nnz8fJq/GjIb96g6UUC//4b/2kzUwvYHfL+kH6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RUFg8YAAADbAAAADwAAAAAAAAAAAAAAAACYAgAAZHJz&#10;L2Rvd25yZXYueG1sUEsFBgAAAAAEAAQA9QAAAIsDAAAAAA==&#10;" filled="f" stroked="f" strokeweight=".5pt">
                      <v:textbox inset="0,0,0,0">
                        <w:txbxContent>
                          <w:p w:rsidR="00155BCE" w:rsidRPr="007852F6" w:rsidRDefault="00155BCE">
                            <w:pPr>
                              <w:rPr>
                                <w:sz w:val="22"/>
                              </w:rPr>
                            </w:pPr>
                            <w:r w:rsidRPr="00B50A49">
                              <w:rPr>
                                <w:rFonts w:ascii="標楷體" w:eastAsia="標楷體" w:hAnsi="標楷體" w:hint="eastAsia"/>
                                <w:sz w:val="22"/>
                              </w:rPr>
                              <w:t>乙</w:t>
                            </w:r>
                          </w:p>
                        </w:txbxContent>
                      </v:textbox>
                    </v:shape>
                    <v:shape id="文字方塊 28" o:spid="_x0000_s1041" type="#_x0000_t202" style="position:absolute;left:15208;top:4991;width:1797;height:19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qR8cIA&#10;AADbAAAADwAAAGRycy9kb3ducmV2LnhtbERPS0/CQBC+m/AfNkPiTbZwIKayEAOYeEBFHgnexu7Y&#10;NnRnm92h1H/PHkw8fvnes0XvGtVRiLVnA+NRBoq48Lbm0sBh//LwCCoKssXGMxn4pQiL+eBuhrn1&#10;V/6kbielSiEcczRQibS51rGoyGEc+ZY4cT8+OJQEQ6ltwGsKd42eZNlUO6w5NVTY0rKi4ry7OAPN&#10;KYbNdyZf3ap8k+2HvhzX43dj7of98xMooV7+xX/uV2tgksamL+kH6Pk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ipHxwgAAANsAAAAPAAAAAAAAAAAAAAAAAJgCAABkcnMvZG93&#10;bnJldi54bWxQSwUGAAAAAAQABAD1AAAAhwMAAAAA&#10;" filled="f" stroked="f" strokeweight=".5pt">
                      <v:textbox inset="0,0,0,0">
                        <w:txbxContent>
                          <w:p w:rsidR="00155BCE" w:rsidRPr="007852F6" w:rsidRDefault="00155BCE">
                            <w:pPr>
                              <w:rPr>
                                <w:sz w:val="22"/>
                              </w:rPr>
                            </w:pPr>
                            <w:r w:rsidRPr="00B50A49">
                              <w:rPr>
                                <w:rFonts w:ascii="標楷體" w:eastAsia="標楷體" w:hAnsi="標楷體" w:hint="eastAsia"/>
                                <w:sz w:val="22"/>
                              </w:rPr>
                              <w:t>丙</w:t>
                            </w:r>
                          </w:p>
                        </w:txbxContent>
                      </v:textbox>
                    </v:shape>
                    <v:shape id="文字方塊 29" o:spid="_x0000_s1042" type="#_x0000_t202" style="position:absolute;left:15208;top:9890;width:1791;height:1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Y0asYA&#10;AADbAAAADwAAAGRycy9kb3ducmV2LnhtbESPT2vCQBTE7wW/w/IEb3WjB2lTVxHbQg/9p7ZQb8/s&#10;Mwlm34bdZ0y/fbdQ6HGYmd8w82XvGtVRiLVnA5NxBoq48Lbm0sDH7vH6BlQUZIuNZzLwTRGWi8HV&#10;HHPrL7yhbiulShCOORqoRNpc61hU5DCOfUucvKMPDiXJUGob8JLgrtHTLJtphzWnhQpbWldUnLZn&#10;Z6D5iuH5kMm+uy9f5P1Nnz8fJq/GjIb96g6UUC//4b/2kzUwvYXfL+kH6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8Y0asYAAADbAAAADwAAAAAAAAAAAAAAAACYAgAAZHJz&#10;L2Rvd25yZXYueG1sUEsFBgAAAAAEAAQA9QAAAIsDAAAAAA==&#10;" filled="f" stroked="f" strokeweight=".5pt">
                      <v:textbox inset="0,0,0,0">
                        <w:txbxContent>
                          <w:p w:rsidR="00155BCE" w:rsidRPr="00B50A49" w:rsidRDefault="00155BCE">
                            <w:pPr>
                              <w:rPr>
                                <w:rFonts w:ascii="標楷體" w:eastAsia="標楷體" w:hAnsi="標楷體"/>
                                <w:sz w:val="22"/>
                              </w:rPr>
                            </w:pPr>
                            <w:r w:rsidRPr="00B50A49">
                              <w:rPr>
                                <w:rFonts w:ascii="標楷體" w:eastAsia="標楷體" w:hAnsi="標楷體" w:hint="eastAsia"/>
                                <w:sz w:val="22"/>
                              </w:rPr>
                              <w:t>丁</w:t>
                            </w:r>
                          </w:p>
                        </w:txbxContent>
                      </v:textbox>
                    </v:shape>
                    <v:shape id="文字方塊 30" o:spid="_x0000_s1043" type="#_x0000_t202" style="position:absolute;left:1959;top:12223;width:1791;height:1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ULKsMA&#10;AADbAAAADwAAAGRycy9kb3ducmV2LnhtbERPTU/CQBC9m/gfNmPiTbZAYkxlIUYl4aAgIAnchu7Y&#10;NnZnm92hlH/PHkw8vrzvyax3jeooxNqzgeEgA0VceFtzaeB7O394AhUF2WLjmQxcKMJsenszwdz6&#10;M6+p20ipUgjHHA1UIm2udSwqchgHviVO3I8PDiXBUGob8JzCXaNHWfaoHdacGips6bWi4ndzcgaa&#10;fQwfx0wO3Vv5KV8rfdq9D5fG3N/1L8+ghHr5F/+5F9bAOK1PX9IP0NM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yULKsMAAADbAAAADwAAAAAAAAAAAAAAAACYAgAAZHJzL2Rv&#10;d25yZXYueG1sUEsFBgAAAAAEAAQA9QAAAIgDAAAAAA==&#10;" filled="f" stroked="f" strokeweight=".5pt">
                      <v:textbox inset="0,0,0,0">
                        <w:txbxContent>
                          <w:p w:rsidR="00155BCE" w:rsidRPr="007852F6" w:rsidRDefault="00155BCE" w:rsidP="007852F6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 w:rsidRPr="007852F6">
                              <w:rPr>
                                <w:rFonts w:hint="eastAsia"/>
                                <w:sz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31" o:spid="_x0000_s1044" type="#_x0000_t202" style="position:absolute;left:4991;top:12223;width:1791;height:1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muscYA&#10;AADbAAAADwAAAGRycy9kb3ducmV2LnhtbESPX0vDQBDE34V+h2MLfbOXWJASey2iFvrgn1pb0Lc1&#10;tybB3F6426bx23tCwcdhZn7DLFaDa1VPITaeDeTTDBRx6W3DlYH92/pyDioKssXWMxn4oQir5ehi&#10;gYX1J36lfieVShCOBRqoRbpC61jW5DBOfUecvC8fHEqSodI24CnBXauvsuxaO2w4LdTY0V1N5ffu&#10;6Ay07zE8fmby0d9XT7J90cfDQ/5szGQ83N6AEhrkP3xub6yBWQ5/X9IP0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GmuscYAAADbAAAADwAAAAAAAAAAAAAAAACYAgAAZHJz&#10;L2Rvd25yZXYueG1sUEsFBgAAAAAEAAQA9QAAAIsDAAAAAA==&#10;" filled="f" stroked="f" strokeweight=".5pt">
                      <v:textbox inset="0,0,0,0">
                        <w:txbxContent>
                          <w:p w:rsidR="00155BCE" w:rsidRPr="007852F6" w:rsidRDefault="00155BCE" w:rsidP="007852F6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20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文字方塊 32" o:spid="_x0000_s1045" type="#_x0000_t202" style="position:absolute;left:7884;top:12223;width:1791;height:1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swxsUA&#10;AADbAAAADwAAAGRycy9kb3ducmV2LnhtbESPX2vCQBDE3wt+h2MF3+pFhVJSTxHbQh/6T22hvq25&#10;NQnm9sLdGtNv3ysU+jjMzG+Y+bJ3jeooxNqzgck4A0VceFtzaeBj93h9CyoKssXGMxn4pgjLxeBq&#10;jrn1F95Qt5VSJQjHHA1UIm2udSwqchjHviVO3tEHh5JkKLUNeElw1+hplt1ohzWnhQpbWldUnLZn&#10;Z6D5iuH5kMm+uy9f5P1Nnz8fJq/GjIb96g6UUC//4b/2kzUwm8Lvl/QD9O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uzDGxQAAANsAAAAPAAAAAAAAAAAAAAAAAJgCAABkcnMv&#10;ZG93bnJldi54bWxQSwUGAAAAAAQABAD1AAAAigMAAAAA&#10;" filled="f" stroked="f" strokeweight=".5pt">
                      <v:textbox inset="0,0,0,0">
                        <w:txbxContent>
                          <w:p w:rsidR="00155BCE" w:rsidRPr="007852F6" w:rsidRDefault="00155BCE" w:rsidP="007852F6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20"/>
                              </w:rPr>
                              <w:t>1</w:t>
                            </w:r>
                            <w:r w:rsidRPr="007852F6">
                              <w:rPr>
                                <w:rFonts w:hint="eastAsia"/>
                                <w:sz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33" o:spid="_x0000_s1046" type="#_x0000_t202" style="position:absolute;left:10823;top:12223;width:1791;height:1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eVXcUA&#10;AADbAAAADwAAAGRycy9kb3ducmV2LnhtbESPX2vCQBDE3wt+h2MF3+rFCqWkniK2BR/6T22hvq25&#10;NQnm9sLdGtNv3ysU+jjMzG+Y2aJ3jeooxNqzgck4A0VceFtzaeBj93R9ByoKssXGMxn4pgiL+eBq&#10;hrn1F95Qt5VSJQjHHA1UIm2udSwqchjHviVO3tEHh5JkKLUNeElw1+ibLLvVDmtOCxW2tKqoOG3P&#10;zkDzFcPzIZN991C+yPubPn8+Tl6NGQ375T0ooV7+w3/ttTUwncLvl/QD9P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95VdxQAAANsAAAAPAAAAAAAAAAAAAAAAAJgCAABkcnMv&#10;ZG93bnJldi54bWxQSwUGAAAAAAQABAD1AAAAigMAAAAA&#10;" filled="f" stroked="f" strokeweight=".5pt">
                      <v:textbox inset="0,0,0,0">
                        <w:txbxContent>
                          <w:p w:rsidR="00155BCE" w:rsidRPr="007852F6" w:rsidRDefault="00155BCE" w:rsidP="007852F6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20"/>
                              </w:rPr>
                              <w:t>15</w:t>
                            </w:r>
                          </w:p>
                        </w:txbxContent>
                      </v:textbox>
                    </v:shape>
                    <v:shape id="文字方塊 34" o:spid="_x0000_s1047" type="#_x0000_t202" style="position:absolute;left:13809;top:12223;width:1791;height:1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4NKcYA&#10;AADbAAAADwAAAGRycy9kb3ducmV2LnhtbESPX0vDQBDE3wv9DscWfGsvVSkl9lrEP9CHWrUq6Nua&#10;W5Ngbi/cbdP47b1CoY/DzPyGWax616iOQqw9G5hOMlDEhbc1lwbe3x7Hc1BRkC02nsnAH0VYLYeD&#10;BebWH/iVup2UKkE45migEmlzrWNRkcM48S1x8n58cChJhlLbgIcEd42+zLKZdlhzWqiwpbuKit/d&#10;3hloPmPYfGfy1d2XT/LyrPcfD9OtMRej/vYGlFAv5/CpvbYGrq7h+CX9AL38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B4NKcYAAADbAAAADwAAAAAAAAAAAAAAAACYAgAAZHJz&#10;L2Rvd25yZXYueG1sUEsFBgAAAAAEAAQA9QAAAIsDAAAAAA==&#10;" filled="f" stroked="f" strokeweight=".5pt">
                      <v:textbox inset="0,0,0,0">
                        <w:txbxContent>
                          <w:p w:rsidR="00155BCE" w:rsidRPr="007852F6" w:rsidRDefault="00155BCE" w:rsidP="007852F6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20"/>
                              </w:rPr>
                              <w:t>2</w:t>
                            </w:r>
                            <w:r w:rsidRPr="007852F6">
                              <w:rPr>
                                <w:rFonts w:hint="eastAsia"/>
                                <w:sz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35" o:spid="_x0000_s1048" type="#_x0000_t202" style="position:absolute;left:4898;top:14369;width:10738;height:19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KossYA&#10;AADbAAAADwAAAGRycy9kb3ducmV2LnhtbESPX0vDQBDE3wv9DscWfGsvVSwl9lrEP9CHWrUq6Nua&#10;W5Ngbi/cbdP47b1CoY/DzPyGWax616iOQqw9G5hOMlDEhbc1lwbe3x7Hc1BRkC02nsnAH0VYLYeD&#10;BebWH/iVup2UKkE45migEmlzrWNRkcM48S1x8n58cChJhlLbgIcEd42+zLKZdlhzWqiwpbuKit/d&#10;3hloPmPYfGfy1d2XT/LyrPcfD9OtMRej/vYGlFAv5/CpvbYGrq7h+CX9AL38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1KossYAAADbAAAADwAAAAAAAAAAAAAAAACYAgAAZHJz&#10;L2Rvd25yZXYueG1sUEsFBgAAAAAEAAQA9QAAAIsDAAAAAA==&#10;" filled="f" stroked="f" strokeweight=".5pt">
                      <v:textbox inset="0,0,0,0">
                        <w:txbxContent>
                          <w:p w:rsidR="00155BCE" w:rsidRPr="007852F6" w:rsidRDefault="00155BCE" w:rsidP="007852F6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</w:rPr>
                              <w:t>受</w:t>
                            </w:r>
                            <w:r>
                              <w:rPr>
                                <w:sz w:val="20"/>
                              </w:rPr>
                              <w:t>質濃度（</w:t>
                            </w:r>
                            <w:r>
                              <w:rPr>
                                <w:rFonts w:hint="eastAsia"/>
                                <w:sz w:val="20"/>
                              </w:rPr>
                              <w:t>moles</w:t>
                            </w:r>
                            <w:r>
                              <w:rPr>
                                <w:sz w:val="20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</v:group>
                  <v:group id="群組 82" o:spid="_x0000_s1049" style="position:absolute;left:16390;width:15729;height:13271" coordorigin="1794" coordsize="15728,13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    <v:shape id="文字方塊 37" o:spid="_x0000_s1050" type="#_x0000_t202" style="position:absolute;left:4298;width:11041;height:21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yTXsYA&#10;AADbAAAADwAAAGRycy9kb3ducmV2LnhtbESPX0vDQBDE3wv9DscWfGsvVbAl9lrEP9CHWrUq6Nua&#10;W5Ngbi/cbdP47b1CoY/DzPyGWax616iOQqw9G5hOMlDEhbc1lwbe3x7Hc1BRkC02nsnAH0VYLYeD&#10;BebWH/iVup2UKkE45migEmlzrWNRkcM48S1x8n58cChJhlLbgIcEd42+zLJr7bDmtFBhS3cVFb+7&#10;vTPQfMaw+c7kq7svn+TlWe8/HqZbYy5G/e0NKKFezuFTe20NXM3g+CX9AL38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MyTXsYAAADbAAAADwAAAAAAAAAAAAAAAACYAgAAZHJz&#10;L2Rvd25yZXYueG1sUEsFBgAAAAAEAAQA9QAAAIsDAAAAAA==&#10;" filled="f" stroked="f" strokeweight=".5pt">
                      <v:textbox inset="0,0,0,0">
                        <w:txbxContent>
                          <w:p w:rsidR="00155BCE" w:rsidRPr="007852F6" w:rsidRDefault="00155BCE" w:rsidP="00A747D7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 w:rsidRPr="00B50A49">
                              <w:rPr>
                                <w:rFonts w:ascii="標楷體" w:eastAsia="標楷體" w:hAnsi="標楷體" w:hint="eastAsia"/>
                                <w:sz w:val="22"/>
                              </w:rPr>
                              <w:t>酵</w:t>
                            </w:r>
                            <w:r w:rsidRPr="00B50A49">
                              <w:rPr>
                                <w:rFonts w:ascii="標楷體" w:eastAsia="標楷體" w:hAnsi="標楷體"/>
                                <w:sz w:val="22"/>
                              </w:rPr>
                              <w:t>素</w:t>
                            </w:r>
                            <w:r w:rsidRPr="00B50A49">
                              <w:rPr>
                                <w:rFonts w:ascii="標楷體" w:eastAsia="標楷體" w:hAnsi="標楷體" w:hint="eastAsia"/>
                                <w:sz w:val="22"/>
                              </w:rPr>
                              <w:t>蛋</w:t>
                            </w:r>
                            <w:r w:rsidRPr="00B50A49">
                              <w:rPr>
                                <w:rFonts w:ascii="標楷體" w:eastAsia="標楷體" w:hAnsi="標楷體"/>
                                <w:sz w:val="22"/>
                              </w:rPr>
                              <w:t>白質結構</w:t>
                            </w:r>
                          </w:p>
                        </w:txbxContent>
                      </v:textbox>
                    </v:shape>
                    <v:shape id="圖片 81" o:spid="_x0000_s1051" type="#_x0000_t75" style="position:absolute;left:1794;top:1966;width:15729;height:113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NP4/rFAAAA2wAAAA8AAABkcnMvZG93bnJldi54bWxEj0FrwkAUhO+C/2F5gjfdqFA1dRVRBBV6&#10;qNpDb4/saxLNvo3ZNUn/vVsQehxm5htmsWpNIWqqXG5ZwWgYgSBOrM45VXA57wYzEM4jaywsk4Jf&#10;crBadjsLjLVt+JPqk09FgLCLUUHmfRlL6ZKMDLqhLYmD92Mrgz7IKpW6wibATSHHUfQmDeYcFjIs&#10;aZNRcjs9jIJm85Vfz/f5Ry23ybS9Tw5H3H8r1e+163cQnlr/H36191rBbAR/X8IPkMsn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TT+P6xQAAANsAAAAPAAAAAAAAAAAAAAAA&#10;AJ8CAABkcnMvZG93bnJldi54bWxQSwUGAAAAAAQABAD3AAAAkQMAAAAA&#10;">
                      <v:imagedata r:id="rId15" o:title="" croptop="5884f" cropbottom="11336f" cropleft="33292f"/>
                      <v:path arrowok="t"/>
                    </v:shape>
                  </v:group>
                </v:group>
                <w10:wrap type="square"/>
              </v:group>
            </w:pict>
          </mc:Fallback>
        </mc:AlternateContent>
      </w:r>
      <w:r w:rsidR="001D2B2F" w:rsidRPr="000F4A9A">
        <w:rPr>
          <w:spacing w:val="0"/>
          <w:sz w:val="22"/>
          <w:lang w:val="en-US"/>
        </w:rPr>
        <w:t>10.</w:t>
      </w:r>
      <w:r w:rsidR="00DC1C15" w:rsidRPr="000F4A9A">
        <w:rPr>
          <w:spacing w:val="0"/>
          <w:sz w:val="22"/>
          <w:lang w:val="en-US"/>
        </w:rPr>
        <w:tab/>
      </w:r>
      <w:r w:rsidR="001D2B2F" w:rsidRPr="000F4A9A">
        <w:rPr>
          <w:rFonts w:hint="eastAsia"/>
          <w:spacing w:val="0"/>
          <w:sz w:val="22"/>
          <w:lang w:val="en-US"/>
        </w:rPr>
        <w:t>下列</w:t>
      </w:r>
      <w:r w:rsidR="00E35DEB" w:rsidRPr="000F4A9A">
        <w:rPr>
          <w:rFonts w:hint="eastAsia"/>
          <w:spacing w:val="0"/>
          <w:sz w:val="22"/>
          <w:lang w:val="en-US"/>
        </w:rPr>
        <w:t>推論</w:t>
      </w:r>
      <w:r w:rsidR="001D2B2F" w:rsidRPr="000F4A9A">
        <w:rPr>
          <w:rFonts w:hint="eastAsia"/>
          <w:spacing w:val="0"/>
          <w:sz w:val="22"/>
          <w:lang w:val="en-US"/>
        </w:rPr>
        <w:t>何者正確</w:t>
      </w:r>
      <w:r w:rsidR="00DC1C15" w:rsidRPr="000F4A9A">
        <w:rPr>
          <w:rFonts w:hint="eastAsia"/>
          <w:spacing w:val="0"/>
          <w:sz w:val="22"/>
          <w:lang w:val="en-US"/>
        </w:rPr>
        <w:t>？</w:t>
      </w:r>
    </w:p>
    <w:p w:rsidR="00CD7086" w:rsidRPr="000F4A9A" w:rsidRDefault="001D2B2F" w:rsidP="0068489D">
      <w:pPr>
        <w:pStyle w:val="AA"/>
        <w:widowControl w:val="0"/>
        <w:tabs>
          <w:tab w:val="clear" w:pos="840"/>
          <w:tab w:val="clear" w:pos="4200"/>
        </w:tabs>
        <w:spacing w:line="290" w:lineRule="atLeast"/>
        <w:ind w:leftChars="0" w:left="698" w:firstLineChars="0" w:hanging="32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</w:t>
      </w:r>
      <w:r w:rsidRPr="000F4A9A">
        <w:rPr>
          <w:rFonts w:cs="新細明體"/>
          <w:spacing w:val="0"/>
          <w:sz w:val="22"/>
        </w:rPr>
        <w:t>A</w:t>
      </w:r>
      <w:r w:rsidRPr="000F4A9A">
        <w:rPr>
          <w:rFonts w:cs="新細明體" w:hint="eastAsia"/>
          <w:spacing w:val="0"/>
          <w:sz w:val="22"/>
        </w:rPr>
        <w:t>)</w:t>
      </w:r>
      <w:r w:rsidR="005E5E1E" w:rsidRPr="000F4A9A">
        <w:rPr>
          <w:rFonts w:cs="新細明體" w:hint="eastAsia"/>
          <w:spacing w:val="0"/>
          <w:sz w:val="22"/>
        </w:rPr>
        <w:t>酵素甲活性不因酸鹼度</w:t>
      </w:r>
      <w:r w:rsidRPr="000F4A9A">
        <w:rPr>
          <w:rFonts w:cs="新細明體" w:hint="eastAsia"/>
          <w:spacing w:val="0"/>
          <w:sz w:val="22"/>
        </w:rPr>
        <w:t>變化而有影響</w:t>
      </w:r>
    </w:p>
    <w:p w:rsidR="001D2B2F" w:rsidRPr="000F4A9A" w:rsidRDefault="001D2B2F" w:rsidP="0068489D">
      <w:pPr>
        <w:pStyle w:val="AA"/>
        <w:widowControl w:val="0"/>
        <w:tabs>
          <w:tab w:val="clear" w:pos="840"/>
          <w:tab w:val="clear" w:pos="4200"/>
        </w:tabs>
        <w:spacing w:line="290" w:lineRule="atLeast"/>
        <w:ind w:leftChars="0" w:left="698" w:firstLineChars="0" w:hanging="32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</w:t>
      </w:r>
      <w:r w:rsidRPr="000F4A9A">
        <w:rPr>
          <w:rFonts w:cs="新細明體"/>
          <w:spacing w:val="0"/>
          <w:sz w:val="22"/>
        </w:rPr>
        <w:t>B</w:t>
      </w:r>
      <w:r w:rsidRPr="000F4A9A">
        <w:rPr>
          <w:rFonts w:cs="新細明體" w:hint="eastAsia"/>
          <w:spacing w:val="0"/>
          <w:sz w:val="22"/>
        </w:rPr>
        <w:t>)</w:t>
      </w:r>
      <w:r w:rsidRPr="000F4A9A">
        <w:rPr>
          <w:rFonts w:cs="新細明體" w:hint="eastAsia"/>
          <w:spacing w:val="0"/>
          <w:sz w:val="22"/>
        </w:rPr>
        <w:t>酵素乙可與受質相結合</w:t>
      </w:r>
    </w:p>
    <w:p w:rsidR="00CD7086" w:rsidRPr="000F4A9A" w:rsidRDefault="001D2B2F" w:rsidP="0068489D">
      <w:pPr>
        <w:pStyle w:val="AA"/>
        <w:widowControl w:val="0"/>
        <w:tabs>
          <w:tab w:val="clear" w:pos="840"/>
          <w:tab w:val="clear" w:pos="4200"/>
        </w:tabs>
        <w:spacing w:line="290" w:lineRule="atLeast"/>
        <w:ind w:leftChars="0" w:left="698" w:firstLineChars="0" w:hanging="32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</w:t>
      </w:r>
      <w:r w:rsidRPr="000F4A9A">
        <w:rPr>
          <w:rFonts w:cs="新細明體"/>
          <w:spacing w:val="0"/>
          <w:sz w:val="22"/>
        </w:rPr>
        <w:t>C</w:t>
      </w:r>
      <w:r w:rsidRPr="000F4A9A">
        <w:rPr>
          <w:rFonts w:cs="新細明體" w:hint="eastAsia"/>
          <w:spacing w:val="0"/>
          <w:sz w:val="22"/>
        </w:rPr>
        <w:t>)</w:t>
      </w:r>
      <w:r w:rsidRPr="000F4A9A">
        <w:rPr>
          <w:rFonts w:cs="新細明體" w:hint="eastAsia"/>
          <w:spacing w:val="0"/>
          <w:sz w:val="22"/>
        </w:rPr>
        <w:t>提供酵素丙更高濃度的受質，其活性可持續上升</w:t>
      </w:r>
    </w:p>
    <w:p w:rsidR="001D2B2F" w:rsidRPr="000F4A9A" w:rsidRDefault="001D2B2F" w:rsidP="0068489D">
      <w:pPr>
        <w:pStyle w:val="AA"/>
        <w:widowControl w:val="0"/>
        <w:tabs>
          <w:tab w:val="clear" w:pos="840"/>
          <w:tab w:val="clear" w:pos="4200"/>
        </w:tabs>
        <w:spacing w:line="290" w:lineRule="atLeast"/>
        <w:ind w:leftChars="0" w:left="698" w:firstLineChars="0" w:hanging="32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</w:t>
      </w:r>
      <w:r w:rsidRPr="000F4A9A">
        <w:rPr>
          <w:rFonts w:cs="新細明體"/>
          <w:spacing w:val="0"/>
          <w:sz w:val="22"/>
        </w:rPr>
        <w:t>D</w:t>
      </w:r>
      <w:r w:rsidRPr="000F4A9A">
        <w:rPr>
          <w:rFonts w:cs="新細明體" w:hint="eastAsia"/>
          <w:spacing w:val="0"/>
          <w:sz w:val="22"/>
        </w:rPr>
        <w:t>)</w:t>
      </w:r>
      <w:r w:rsidRPr="000F4A9A">
        <w:rPr>
          <w:rFonts w:cs="新細明體" w:hint="eastAsia"/>
          <w:spacing w:val="0"/>
          <w:sz w:val="22"/>
        </w:rPr>
        <w:t>酵素丁</w:t>
      </w:r>
      <w:r w:rsidR="00780715" w:rsidRPr="000F4A9A">
        <w:rPr>
          <w:rFonts w:cs="新細明體" w:hint="eastAsia"/>
          <w:spacing w:val="0"/>
          <w:sz w:val="22"/>
        </w:rPr>
        <w:t>具有最高活性</w:t>
      </w:r>
    </w:p>
    <w:p w:rsidR="001D2B2F" w:rsidRPr="000F4A9A" w:rsidRDefault="001D2B2F" w:rsidP="0068489D">
      <w:pPr>
        <w:pStyle w:val="TIT1"/>
        <w:spacing w:beforeLines="15" w:before="36" w:line="290" w:lineRule="atLeast"/>
        <w:ind w:left="330" w:hanging="330"/>
        <w:rPr>
          <w:spacing w:val="0"/>
          <w:sz w:val="22"/>
          <w:lang w:val="en-US"/>
        </w:rPr>
      </w:pPr>
      <w:r w:rsidRPr="000F4A9A">
        <w:rPr>
          <w:spacing w:val="0"/>
          <w:sz w:val="22"/>
          <w:lang w:val="en-US"/>
        </w:rPr>
        <w:t>11.</w:t>
      </w:r>
      <w:r w:rsidR="00DC1C15" w:rsidRPr="000F4A9A">
        <w:rPr>
          <w:spacing w:val="0"/>
          <w:sz w:val="22"/>
          <w:lang w:val="en-US"/>
        </w:rPr>
        <w:tab/>
      </w:r>
      <w:r w:rsidRPr="000F4A9A">
        <w:rPr>
          <w:rFonts w:hint="eastAsia"/>
          <w:spacing w:val="0"/>
          <w:sz w:val="22"/>
          <w:lang w:val="en-US"/>
        </w:rPr>
        <w:t>對於酵素活性</w:t>
      </w:r>
      <w:r w:rsidR="00E35DEB" w:rsidRPr="000F4A9A">
        <w:rPr>
          <w:rFonts w:hint="eastAsia"/>
          <w:spacing w:val="0"/>
          <w:sz w:val="22"/>
          <w:lang w:val="en-US"/>
        </w:rPr>
        <w:t>而言，</w:t>
      </w:r>
      <w:r w:rsidRPr="000F4A9A">
        <w:rPr>
          <w:rFonts w:hint="eastAsia"/>
          <w:spacing w:val="0"/>
          <w:sz w:val="22"/>
          <w:lang w:val="en-US"/>
        </w:rPr>
        <w:t>最重要的功能性區域為何</w:t>
      </w:r>
      <w:r w:rsidR="00DC1C15" w:rsidRPr="000F4A9A">
        <w:rPr>
          <w:rFonts w:hint="eastAsia"/>
          <w:spacing w:val="0"/>
          <w:sz w:val="22"/>
          <w:lang w:val="en-US"/>
        </w:rPr>
        <w:t>？</w:t>
      </w:r>
    </w:p>
    <w:p w:rsidR="00EA3322" w:rsidRDefault="001D2B2F" w:rsidP="0068489D">
      <w:pPr>
        <w:pStyle w:val="ABCDE"/>
        <w:spacing w:line="290" w:lineRule="atLeast"/>
      </w:pPr>
      <w:r w:rsidRPr="00EA3322">
        <w:rPr>
          <w:rFonts w:hint="eastAsia"/>
        </w:rPr>
        <w:t>(</w:t>
      </w:r>
      <w:r w:rsidRPr="00EA3322">
        <w:t>A</w:t>
      </w:r>
      <w:r w:rsidRPr="00EA3322">
        <w:rPr>
          <w:rFonts w:hint="eastAsia"/>
        </w:rPr>
        <w:t>)</w:t>
      </w:r>
      <w:r w:rsidRPr="00EA3322">
        <w:rPr>
          <w:rFonts w:hint="eastAsia"/>
        </w:rPr>
        <w:t>①</w:t>
      </w:r>
      <w:r w:rsidR="00DC1C15" w:rsidRPr="00EA3322">
        <w:tab/>
      </w:r>
      <w:r w:rsidRPr="00EA3322">
        <w:rPr>
          <w:rFonts w:hint="eastAsia"/>
        </w:rPr>
        <w:t>(</w:t>
      </w:r>
      <w:r w:rsidRPr="00EA3322">
        <w:t>B</w:t>
      </w:r>
      <w:r w:rsidRPr="00EA3322">
        <w:rPr>
          <w:rFonts w:hint="eastAsia"/>
        </w:rPr>
        <w:t>)</w:t>
      </w:r>
      <w:r w:rsidRPr="00EA3322">
        <w:rPr>
          <w:rFonts w:hint="eastAsia"/>
        </w:rPr>
        <w:t>②</w:t>
      </w:r>
    </w:p>
    <w:p w:rsidR="00A8567F" w:rsidRPr="00EA3322" w:rsidRDefault="001D2B2F" w:rsidP="0068489D">
      <w:pPr>
        <w:pStyle w:val="ABCDE"/>
        <w:spacing w:line="290" w:lineRule="atLeast"/>
      </w:pPr>
      <w:r w:rsidRPr="00EA3322">
        <w:rPr>
          <w:rFonts w:hint="eastAsia"/>
        </w:rPr>
        <w:t>(</w:t>
      </w:r>
      <w:r w:rsidRPr="00EA3322">
        <w:t>C</w:t>
      </w:r>
      <w:r w:rsidRPr="00EA3322">
        <w:rPr>
          <w:rFonts w:hint="eastAsia"/>
        </w:rPr>
        <w:t>)</w:t>
      </w:r>
      <w:r w:rsidRPr="00EA3322">
        <w:rPr>
          <w:rFonts w:hint="eastAsia"/>
        </w:rPr>
        <w:t>③</w:t>
      </w:r>
      <w:r w:rsidR="00DC1C15" w:rsidRPr="00EA3322">
        <w:tab/>
      </w:r>
      <w:r w:rsidRPr="00EA3322">
        <w:rPr>
          <w:rFonts w:hint="eastAsia"/>
        </w:rPr>
        <w:t>(</w:t>
      </w:r>
      <w:r w:rsidRPr="00EA3322">
        <w:t>D</w:t>
      </w:r>
      <w:r w:rsidRPr="00EA3322">
        <w:rPr>
          <w:rFonts w:hint="eastAsia"/>
        </w:rPr>
        <w:t>)</w:t>
      </w:r>
      <w:r w:rsidRPr="00EA3322">
        <w:rPr>
          <w:rFonts w:hint="eastAsia"/>
        </w:rPr>
        <w:t>④</w:t>
      </w:r>
    </w:p>
    <w:p w:rsidR="007F57CA" w:rsidRPr="000F4A9A" w:rsidRDefault="00A8567F" w:rsidP="00FC0771">
      <w:pPr>
        <w:pStyle w:val="TIT1"/>
        <w:spacing w:beforeLines="15" w:before="36" w:line="295" w:lineRule="atLeast"/>
        <w:ind w:left="330" w:hanging="330"/>
        <w:rPr>
          <w:spacing w:val="0"/>
          <w:sz w:val="22"/>
          <w:lang w:val="en-US"/>
        </w:rPr>
      </w:pPr>
      <w:r w:rsidRPr="000F4A9A">
        <w:rPr>
          <w:spacing w:val="0"/>
          <w:sz w:val="22"/>
          <w:lang w:val="en-US"/>
        </w:rPr>
        <w:t>12.</w:t>
      </w:r>
      <w:r w:rsidR="00DC1C15" w:rsidRPr="000F4A9A">
        <w:rPr>
          <w:spacing w:val="0"/>
          <w:sz w:val="22"/>
          <w:lang w:val="en-US"/>
        </w:rPr>
        <w:tab/>
      </w:r>
      <w:r w:rsidR="007F57CA" w:rsidRPr="000F4A9A">
        <w:rPr>
          <w:rFonts w:hint="eastAsia"/>
          <w:spacing w:val="0"/>
          <w:sz w:val="22"/>
          <w:lang w:val="en-US"/>
        </w:rPr>
        <w:t>若在一基因</w:t>
      </w:r>
      <w:r w:rsidR="00FD7E08" w:rsidRPr="000F4A9A">
        <w:rPr>
          <w:rFonts w:hint="eastAsia"/>
          <w:spacing w:val="0"/>
          <w:sz w:val="22"/>
          <w:lang w:val="en-US"/>
        </w:rPr>
        <w:t>的表現序列</w:t>
      </w:r>
      <w:r w:rsidR="00DC1C15" w:rsidRPr="000F4A9A">
        <w:rPr>
          <w:rFonts w:hint="eastAsia"/>
          <w:spacing w:val="0"/>
          <w:sz w:val="22"/>
          <w:lang w:val="en-US"/>
        </w:rPr>
        <w:t>（</w:t>
      </w:r>
      <w:r w:rsidR="00FD7E08" w:rsidRPr="000F4A9A">
        <w:rPr>
          <w:rFonts w:hint="eastAsia"/>
          <w:spacing w:val="0"/>
          <w:sz w:val="22"/>
          <w:lang w:val="en-US"/>
        </w:rPr>
        <w:t>外顯子</w:t>
      </w:r>
      <w:r w:rsidR="00DC1C15" w:rsidRPr="000F4A9A">
        <w:rPr>
          <w:rFonts w:hint="eastAsia"/>
          <w:spacing w:val="0"/>
          <w:sz w:val="22"/>
          <w:lang w:val="en-US"/>
        </w:rPr>
        <w:t>）</w:t>
      </w:r>
      <w:r w:rsidR="007F57CA" w:rsidRPr="000F4A9A">
        <w:rPr>
          <w:rFonts w:hint="eastAsia"/>
          <w:spacing w:val="0"/>
          <w:sz w:val="22"/>
          <w:lang w:val="en-US"/>
        </w:rPr>
        <w:t>插入了一個腺嘌呤</w:t>
      </w:r>
      <w:r w:rsidR="00DC1C15" w:rsidRPr="000F4A9A">
        <w:rPr>
          <w:rFonts w:hint="eastAsia"/>
          <w:spacing w:val="0"/>
          <w:sz w:val="22"/>
          <w:lang w:val="en-US"/>
        </w:rPr>
        <w:t>（</w:t>
      </w:r>
      <w:r w:rsidR="001A2E61" w:rsidRPr="000F4A9A">
        <w:rPr>
          <w:rFonts w:hint="eastAsia"/>
          <w:spacing w:val="0"/>
          <w:sz w:val="22"/>
          <w:lang w:val="en-US"/>
        </w:rPr>
        <w:t>A</w:t>
      </w:r>
      <w:r w:rsidR="00DC1C15" w:rsidRPr="000F4A9A">
        <w:rPr>
          <w:rFonts w:hint="eastAsia"/>
          <w:spacing w:val="0"/>
          <w:sz w:val="22"/>
          <w:lang w:val="en-US"/>
        </w:rPr>
        <w:t>）</w:t>
      </w:r>
      <w:r w:rsidR="001A2E61" w:rsidRPr="000F4A9A">
        <w:rPr>
          <w:rFonts w:hint="eastAsia"/>
          <w:spacing w:val="0"/>
          <w:sz w:val="22"/>
          <w:lang w:val="en-US"/>
        </w:rPr>
        <w:t>，則由此</w:t>
      </w:r>
      <w:r w:rsidR="007F57CA" w:rsidRPr="000F4A9A">
        <w:rPr>
          <w:rFonts w:hint="eastAsia"/>
          <w:spacing w:val="0"/>
          <w:sz w:val="22"/>
          <w:lang w:val="en-US"/>
        </w:rPr>
        <w:t>基因所表現之蛋白質可能會發生何種變化？</w:t>
      </w:r>
    </w:p>
    <w:p w:rsidR="007F57CA" w:rsidRPr="003B0334" w:rsidRDefault="007F57CA" w:rsidP="00FC0771">
      <w:pPr>
        <w:pStyle w:val="AB"/>
        <w:widowControl w:val="0"/>
        <w:tabs>
          <w:tab w:val="clear" w:pos="4680"/>
          <w:tab w:val="left" w:pos="5040"/>
        </w:tabs>
        <w:spacing w:line="295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3B0334">
        <w:rPr>
          <w:rFonts w:cs="新細明體" w:hint="eastAsia"/>
          <w:spacing w:val="0"/>
          <w:sz w:val="22"/>
          <w:szCs w:val="20"/>
        </w:rPr>
        <w:t>(A)</w:t>
      </w:r>
      <w:r w:rsidR="00AB59D8" w:rsidRPr="003B0334">
        <w:rPr>
          <w:rFonts w:cs="新細明體" w:hint="eastAsia"/>
          <w:spacing w:val="0"/>
          <w:sz w:val="22"/>
          <w:szCs w:val="20"/>
        </w:rPr>
        <w:t>於</w:t>
      </w:r>
      <w:r w:rsidR="00AB59D8" w:rsidRPr="003B0334">
        <w:rPr>
          <w:rFonts w:cs="新細明體" w:hint="eastAsia"/>
          <w:spacing w:val="0"/>
          <w:sz w:val="22"/>
          <w:szCs w:val="20"/>
        </w:rPr>
        <w:t>A</w:t>
      </w:r>
      <w:r w:rsidR="00AB59D8" w:rsidRPr="003B0334">
        <w:rPr>
          <w:rFonts w:cs="新細明體" w:hint="eastAsia"/>
          <w:spacing w:val="0"/>
          <w:sz w:val="22"/>
          <w:szCs w:val="20"/>
        </w:rPr>
        <w:t>插入處</w:t>
      </w:r>
      <w:r w:rsidR="003913B7" w:rsidRPr="003B0334">
        <w:rPr>
          <w:rFonts w:cs="新細明體" w:hint="eastAsia"/>
          <w:spacing w:val="0"/>
          <w:sz w:val="22"/>
          <w:szCs w:val="20"/>
        </w:rPr>
        <w:t>之</w:t>
      </w:r>
      <w:r w:rsidR="00E35DEB" w:rsidRPr="003B0334">
        <w:rPr>
          <w:rFonts w:cs="新細明體" w:hint="eastAsia"/>
          <w:spacing w:val="0"/>
          <w:sz w:val="22"/>
          <w:szCs w:val="20"/>
        </w:rPr>
        <w:t>下游</w:t>
      </w:r>
      <w:r w:rsidR="00AB59D8" w:rsidRPr="003B0334">
        <w:rPr>
          <w:rFonts w:cs="新細明體" w:hint="eastAsia"/>
          <w:spacing w:val="0"/>
          <w:sz w:val="22"/>
          <w:szCs w:val="20"/>
        </w:rPr>
        <w:t>造成連續胺基酸的改變</w:t>
      </w:r>
      <w:r w:rsidR="003B0334">
        <w:rPr>
          <w:rFonts w:cs="新細明體"/>
          <w:spacing w:val="0"/>
          <w:sz w:val="22"/>
          <w:szCs w:val="20"/>
        </w:rPr>
        <w:tab/>
      </w:r>
      <w:r w:rsidRPr="003B0334">
        <w:rPr>
          <w:rFonts w:cs="新細明體"/>
          <w:spacing w:val="-4"/>
          <w:sz w:val="22"/>
          <w:szCs w:val="20"/>
        </w:rPr>
        <w:t>(B)</w:t>
      </w:r>
      <w:r w:rsidR="006501E2" w:rsidRPr="003B0334">
        <w:rPr>
          <w:rFonts w:cs="新細明體" w:hint="eastAsia"/>
          <w:spacing w:val="-4"/>
          <w:sz w:val="22"/>
          <w:szCs w:val="20"/>
        </w:rPr>
        <w:t>只有對應於</w:t>
      </w:r>
      <w:r w:rsidR="001A2E61" w:rsidRPr="003B0334">
        <w:rPr>
          <w:rFonts w:cs="新細明體" w:hint="eastAsia"/>
          <w:spacing w:val="-4"/>
          <w:sz w:val="22"/>
          <w:szCs w:val="20"/>
        </w:rPr>
        <w:t>A</w:t>
      </w:r>
      <w:r w:rsidR="006501E2" w:rsidRPr="003B0334">
        <w:rPr>
          <w:rFonts w:cs="新細明體" w:hint="eastAsia"/>
          <w:spacing w:val="-4"/>
          <w:sz w:val="22"/>
          <w:szCs w:val="20"/>
        </w:rPr>
        <w:t>插入處發生單一胺基酸的改變</w:t>
      </w:r>
    </w:p>
    <w:p w:rsidR="001D2B2F" w:rsidRPr="003B0334" w:rsidRDefault="007F57CA" w:rsidP="00FC0771">
      <w:pPr>
        <w:pStyle w:val="AB"/>
        <w:widowControl w:val="0"/>
        <w:tabs>
          <w:tab w:val="clear" w:pos="4680"/>
          <w:tab w:val="left" w:pos="5040"/>
        </w:tabs>
        <w:spacing w:line="295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3B0334">
        <w:rPr>
          <w:rFonts w:cs="新細明體"/>
          <w:spacing w:val="0"/>
          <w:sz w:val="22"/>
          <w:szCs w:val="20"/>
        </w:rPr>
        <w:t>(C)</w:t>
      </w:r>
      <w:r w:rsidR="006501E2" w:rsidRPr="003B0334">
        <w:rPr>
          <w:rFonts w:cs="新細明體" w:hint="eastAsia"/>
          <w:spacing w:val="0"/>
          <w:sz w:val="22"/>
          <w:szCs w:val="20"/>
        </w:rPr>
        <w:t>只在對應於</w:t>
      </w:r>
      <w:r w:rsidR="006501E2" w:rsidRPr="003B0334">
        <w:rPr>
          <w:rFonts w:cs="新細明體" w:hint="eastAsia"/>
          <w:spacing w:val="0"/>
          <w:sz w:val="22"/>
          <w:szCs w:val="20"/>
        </w:rPr>
        <w:t>A</w:t>
      </w:r>
      <w:r w:rsidR="006501E2" w:rsidRPr="003B0334">
        <w:rPr>
          <w:rFonts w:cs="新細明體" w:hint="eastAsia"/>
          <w:spacing w:val="0"/>
          <w:sz w:val="22"/>
          <w:szCs w:val="20"/>
        </w:rPr>
        <w:t>插入處增加一個胺基酸</w:t>
      </w:r>
      <w:r w:rsidR="003B0334">
        <w:rPr>
          <w:rFonts w:cs="新細明體"/>
          <w:spacing w:val="0"/>
          <w:sz w:val="22"/>
          <w:szCs w:val="20"/>
        </w:rPr>
        <w:tab/>
      </w:r>
      <w:r w:rsidRPr="003B0334">
        <w:rPr>
          <w:rFonts w:cs="新細明體"/>
          <w:spacing w:val="0"/>
          <w:sz w:val="22"/>
          <w:szCs w:val="20"/>
        </w:rPr>
        <w:t>(D)</w:t>
      </w:r>
      <w:r w:rsidR="00AB59D8" w:rsidRPr="003B0334">
        <w:rPr>
          <w:rFonts w:cs="新細明體" w:hint="eastAsia"/>
          <w:spacing w:val="0"/>
          <w:sz w:val="22"/>
          <w:szCs w:val="20"/>
        </w:rPr>
        <w:t>於</w:t>
      </w:r>
      <w:r w:rsidR="00AB59D8" w:rsidRPr="003B0334">
        <w:rPr>
          <w:rFonts w:cs="新細明體" w:hint="eastAsia"/>
          <w:spacing w:val="0"/>
          <w:sz w:val="22"/>
          <w:szCs w:val="20"/>
        </w:rPr>
        <w:t>A</w:t>
      </w:r>
      <w:r w:rsidR="00AB59D8" w:rsidRPr="003B0334">
        <w:rPr>
          <w:rFonts w:cs="新細明體" w:hint="eastAsia"/>
          <w:spacing w:val="0"/>
          <w:sz w:val="22"/>
          <w:szCs w:val="20"/>
        </w:rPr>
        <w:t>插入處</w:t>
      </w:r>
      <w:r w:rsidR="00E35DEB" w:rsidRPr="003B0334">
        <w:rPr>
          <w:rFonts w:cs="新細明體" w:hint="eastAsia"/>
          <w:spacing w:val="0"/>
          <w:sz w:val="22"/>
          <w:szCs w:val="20"/>
        </w:rPr>
        <w:t>上</w:t>
      </w:r>
      <w:r w:rsidR="003913B7" w:rsidRPr="003B0334">
        <w:rPr>
          <w:rFonts w:cs="新細明體" w:hint="eastAsia"/>
          <w:spacing w:val="0"/>
          <w:sz w:val="22"/>
          <w:szCs w:val="20"/>
        </w:rPr>
        <w:t>游</w:t>
      </w:r>
      <w:r w:rsidR="00AB59D8" w:rsidRPr="003B0334">
        <w:rPr>
          <w:rFonts w:cs="新細明體" w:hint="eastAsia"/>
          <w:spacing w:val="0"/>
          <w:sz w:val="22"/>
          <w:szCs w:val="20"/>
        </w:rPr>
        <w:t>的胺基酸都發生改變</w:t>
      </w:r>
    </w:p>
    <w:p w:rsidR="00A60B98" w:rsidRPr="000F4A9A" w:rsidRDefault="00A60B98" w:rsidP="00FC0771">
      <w:pPr>
        <w:pStyle w:val="TIT1"/>
        <w:spacing w:beforeLines="15" w:before="36" w:line="295" w:lineRule="atLeast"/>
        <w:ind w:left="330" w:hanging="330"/>
        <w:rPr>
          <w:spacing w:val="0"/>
          <w:sz w:val="22"/>
          <w:lang w:val="en-US"/>
        </w:rPr>
      </w:pPr>
      <w:r w:rsidRPr="000F4A9A">
        <w:rPr>
          <w:rFonts w:hint="eastAsia"/>
          <w:spacing w:val="0"/>
          <w:sz w:val="22"/>
          <w:lang w:val="en-US"/>
        </w:rPr>
        <w:t>1</w:t>
      </w:r>
      <w:r w:rsidR="00B942D2" w:rsidRPr="000F4A9A">
        <w:rPr>
          <w:spacing w:val="0"/>
          <w:sz w:val="22"/>
          <w:lang w:val="en-US"/>
        </w:rPr>
        <w:t>3</w:t>
      </w:r>
      <w:r w:rsidRPr="000F4A9A">
        <w:rPr>
          <w:rFonts w:hint="eastAsia"/>
          <w:spacing w:val="0"/>
          <w:sz w:val="22"/>
          <w:lang w:val="en-US"/>
        </w:rPr>
        <w:t>.</w:t>
      </w:r>
      <w:r w:rsidR="00DC1C15" w:rsidRPr="000F4A9A">
        <w:rPr>
          <w:spacing w:val="0"/>
          <w:sz w:val="22"/>
          <w:lang w:val="en-US"/>
        </w:rPr>
        <w:tab/>
      </w:r>
      <w:r w:rsidRPr="000F4A9A">
        <w:rPr>
          <w:spacing w:val="0"/>
          <w:sz w:val="22"/>
          <w:lang w:val="en-US"/>
        </w:rPr>
        <w:t>某生</w:t>
      </w:r>
      <w:r w:rsidR="00AB59D8" w:rsidRPr="000F4A9A">
        <w:rPr>
          <w:rFonts w:hint="eastAsia"/>
          <w:spacing w:val="0"/>
          <w:sz w:val="22"/>
          <w:lang w:val="en-US"/>
        </w:rPr>
        <w:t>測量</w:t>
      </w:r>
      <w:r w:rsidRPr="000F4A9A">
        <w:rPr>
          <w:spacing w:val="0"/>
          <w:sz w:val="22"/>
          <w:lang w:val="en-US"/>
        </w:rPr>
        <w:t>正常實驗白鼠的血漿、</w:t>
      </w:r>
      <w:r w:rsidR="001E3C6A">
        <w:rPr>
          <w:rFonts w:hint="eastAsia"/>
          <w:spacing w:val="0"/>
          <w:sz w:val="22"/>
          <w:lang w:val="en-US"/>
        </w:rPr>
        <w:t>鮑氏囊（腔）</w:t>
      </w:r>
      <w:r w:rsidRPr="000F4A9A">
        <w:rPr>
          <w:spacing w:val="0"/>
          <w:sz w:val="22"/>
          <w:lang w:val="en-US"/>
        </w:rPr>
        <w:t>過濾液與尿液</w:t>
      </w:r>
      <w:r w:rsidR="00AB59D8" w:rsidRPr="000F4A9A">
        <w:rPr>
          <w:rFonts w:hint="eastAsia"/>
          <w:spacing w:val="0"/>
          <w:sz w:val="22"/>
          <w:lang w:val="en-US"/>
        </w:rPr>
        <w:t>的</w:t>
      </w:r>
      <w:r w:rsidRPr="000F4A9A">
        <w:rPr>
          <w:spacing w:val="0"/>
          <w:sz w:val="22"/>
          <w:lang w:val="en-US"/>
        </w:rPr>
        <w:t>成</w:t>
      </w:r>
      <w:r w:rsidR="00BD4B3E">
        <w:rPr>
          <w:rFonts w:hint="eastAsia"/>
          <w:spacing w:val="0"/>
          <w:sz w:val="22"/>
          <w:lang w:val="en-US"/>
        </w:rPr>
        <w:t>分</w:t>
      </w:r>
      <w:r w:rsidR="007169D8" w:rsidRPr="000F4A9A">
        <w:rPr>
          <w:spacing w:val="0"/>
          <w:sz w:val="22"/>
          <w:lang w:val="en-US"/>
        </w:rPr>
        <w:t>，</w:t>
      </w:r>
      <w:r w:rsidR="007169D8" w:rsidRPr="000F4A9A">
        <w:rPr>
          <w:rFonts w:hint="eastAsia"/>
          <w:spacing w:val="0"/>
          <w:sz w:val="22"/>
          <w:lang w:val="en-US"/>
        </w:rPr>
        <w:t>以</w:t>
      </w:r>
      <w:r w:rsidR="007169D8" w:rsidRPr="000F4A9A">
        <w:rPr>
          <w:spacing w:val="0"/>
          <w:sz w:val="22"/>
          <w:lang w:val="en-US"/>
        </w:rPr>
        <w:t>進行腎臟功能的研究</w:t>
      </w:r>
      <w:r w:rsidRPr="000F4A9A">
        <w:rPr>
          <w:spacing w:val="0"/>
          <w:sz w:val="22"/>
          <w:lang w:val="en-US"/>
        </w:rPr>
        <w:t>。下列</w:t>
      </w:r>
      <w:r w:rsidR="007169D8" w:rsidRPr="000F4A9A">
        <w:rPr>
          <w:rFonts w:hint="eastAsia"/>
          <w:spacing w:val="0"/>
          <w:sz w:val="22"/>
          <w:lang w:val="en-US"/>
        </w:rPr>
        <w:t>結果</w:t>
      </w:r>
      <w:r w:rsidRPr="000F4A9A">
        <w:rPr>
          <w:spacing w:val="0"/>
          <w:sz w:val="22"/>
          <w:lang w:val="en-US"/>
        </w:rPr>
        <w:t>何者最有可能</w:t>
      </w:r>
      <w:r w:rsidR="007169D8" w:rsidRPr="000F4A9A">
        <w:rPr>
          <w:rFonts w:hint="eastAsia"/>
          <w:spacing w:val="0"/>
          <w:sz w:val="22"/>
          <w:lang w:val="en-US"/>
        </w:rPr>
        <w:t>因</w:t>
      </w:r>
      <w:r w:rsidR="006B3AE6" w:rsidRPr="000F4A9A">
        <w:rPr>
          <w:spacing w:val="0"/>
          <w:sz w:val="22"/>
          <w:lang w:val="en-US"/>
        </w:rPr>
        <w:t>實驗</w:t>
      </w:r>
      <w:r w:rsidRPr="000F4A9A">
        <w:rPr>
          <w:spacing w:val="0"/>
          <w:sz w:val="22"/>
          <w:lang w:val="en-US"/>
        </w:rPr>
        <w:t>操作</w:t>
      </w:r>
      <w:r w:rsidRPr="003F35EF">
        <w:rPr>
          <w:b/>
          <w:spacing w:val="0"/>
          <w:sz w:val="22"/>
          <w:u w:val="single"/>
          <w:lang w:val="en-US"/>
        </w:rPr>
        <w:t>錯誤</w:t>
      </w:r>
      <w:r w:rsidR="007169D8" w:rsidRPr="000F4A9A">
        <w:rPr>
          <w:rFonts w:hint="eastAsia"/>
          <w:spacing w:val="0"/>
          <w:sz w:val="22"/>
          <w:lang w:val="en-US"/>
        </w:rPr>
        <w:t>所造成</w:t>
      </w:r>
      <w:r w:rsidR="00DC1C15" w:rsidRPr="000F4A9A">
        <w:rPr>
          <w:rFonts w:hint="eastAsia"/>
          <w:spacing w:val="0"/>
          <w:sz w:val="22"/>
          <w:lang w:val="en-US"/>
        </w:rPr>
        <w:t>？</w:t>
      </w:r>
    </w:p>
    <w:p w:rsidR="00A60B98" w:rsidRPr="00655313" w:rsidRDefault="00A60B98" w:rsidP="00FC0771">
      <w:pPr>
        <w:pStyle w:val="AB"/>
        <w:widowControl w:val="0"/>
        <w:tabs>
          <w:tab w:val="clear" w:pos="4680"/>
          <w:tab w:val="left" w:pos="5040"/>
        </w:tabs>
        <w:spacing w:line="295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655313">
        <w:rPr>
          <w:rFonts w:cs="新細明體" w:hint="eastAsia"/>
          <w:spacing w:val="0"/>
          <w:sz w:val="22"/>
          <w:szCs w:val="20"/>
        </w:rPr>
        <w:t>(</w:t>
      </w:r>
      <w:r w:rsidRPr="00655313">
        <w:rPr>
          <w:rFonts w:cs="新細明體"/>
          <w:spacing w:val="0"/>
          <w:sz w:val="22"/>
          <w:szCs w:val="20"/>
        </w:rPr>
        <w:t>A)</w:t>
      </w:r>
      <w:r w:rsidRPr="00655313">
        <w:rPr>
          <w:rFonts w:cs="新細明體"/>
          <w:spacing w:val="0"/>
          <w:sz w:val="22"/>
          <w:szCs w:val="20"/>
        </w:rPr>
        <w:t>蛋白質濃度：血漿</w:t>
      </w:r>
      <w:r w:rsidR="00DC1C15" w:rsidRPr="00655313">
        <w:rPr>
          <w:rFonts w:cs="新細明體" w:hint="eastAsia"/>
          <w:spacing w:val="0"/>
          <w:sz w:val="22"/>
          <w:szCs w:val="20"/>
        </w:rPr>
        <w:t>＞</w:t>
      </w:r>
      <w:r w:rsidR="001E3C6A">
        <w:rPr>
          <w:rFonts w:hint="eastAsia"/>
          <w:spacing w:val="0"/>
          <w:sz w:val="22"/>
        </w:rPr>
        <w:t>鮑氏囊</w:t>
      </w:r>
      <w:r w:rsidRPr="00655313">
        <w:rPr>
          <w:rFonts w:cs="新細明體"/>
          <w:spacing w:val="0"/>
          <w:sz w:val="22"/>
          <w:szCs w:val="20"/>
        </w:rPr>
        <w:t>過濾液</w:t>
      </w:r>
      <w:r w:rsidR="00DC1C15" w:rsidRPr="00655313">
        <w:rPr>
          <w:rFonts w:cs="新細明體" w:hint="eastAsia"/>
          <w:spacing w:val="0"/>
          <w:sz w:val="22"/>
          <w:szCs w:val="20"/>
        </w:rPr>
        <w:t>＝</w:t>
      </w:r>
      <w:r w:rsidRPr="00655313">
        <w:rPr>
          <w:rFonts w:cs="新細明體"/>
          <w:spacing w:val="0"/>
          <w:sz w:val="22"/>
          <w:szCs w:val="20"/>
        </w:rPr>
        <w:t>尿液</w:t>
      </w:r>
      <w:r w:rsidR="00655313">
        <w:rPr>
          <w:rFonts w:cs="新細明體"/>
          <w:spacing w:val="0"/>
          <w:sz w:val="22"/>
          <w:szCs w:val="20"/>
        </w:rPr>
        <w:tab/>
      </w:r>
      <w:r w:rsidRPr="00655313">
        <w:rPr>
          <w:rFonts w:cs="新細明體" w:hint="eastAsia"/>
          <w:spacing w:val="0"/>
          <w:sz w:val="22"/>
          <w:szCs w:val="20"/>
        </w:rPr>
        <w:t>(</w:t>
      </w:r>
      <w:r w:rsidRPr="00655313">
        <w:rPr>
          <w:rFonts w:cs="新細明體"/>
          <w:spacing w:val="0"/>
          <w:sz w:val="22"/>
          <w:szCs w:val="20"/>
        </w:rPr>
        <w:t>B)</w:t>
      </w:r>
      <w:r w:rsidRPr="00655313">
        <w:rPr>
          <w:rFonts w:cs="新細明體"/>
          <w:spacing w:val="0"/>
          <w:sz w:val="22"/>
          <w:szCs w:val="20"/>
        </w:rPr>
        <w:t>葡萄糖濃度：血漿</w:t>
      </w:r>
      <w:r w:rsidR="00DC1C15" w:rsidRPr="00655313">
        <w:rPr>
          <w:rFonts w:cs="新細明體" w:hint="eastAsia"/>
          <w:spacing w:val="0"/>
          <w:sz w:val="22"/>
          <w:szCs w:val="20"/>
        </w:rPr>
        <w:t>＝</w:t>
      </w:r>
      <w:r w:rsidR="001E3C6A">
        <w:rPr>
          <w:rFonts w:hint="eastAsia"/>
          <w:spacing w:val="0"/>
          <w:sz w:val="22"/>
        </w:rPr>
        <w:t>鮑氏囊</w:t>
      </w:r>
      <w:r w:rsidRPr="00655313">
        <w:rPr>
          <w:rFonts w:cs="新細明體"/>
          <w:spacing w:val="0"/>
          <w:sz w:val="22"/>
          <w:szCs w:val="20"/>
        </w:rPr>
        <w:t>過濾液</w:t>
      </w:r>
      <w:r w:rsidR="00DC1C15" w:rsidRPr="00655313">
        <w:rPr>
          <w:rFonts w:cs="新細明體" w:hint="eastAsia"/>
          <w:spacing w:val="0"/>
          <w:sz w:val="22"/>
          <w:szCs w:val="20"/>
        </w:rPr>
        <w:t>＞</w:t>
      </w:r>
      <w:r w:rsidRPr="00655313">
        <w:rPr>
          <w:rFonts w:cs="新細明體"/>
          <w:spacing w:val="0"/>
          <w:sz w:val="22"/>
          <w:szCs w:val="20"/>
        </w:rPr>
        <w:t>尿液</w:t>
      </w:r>
    </w:p>
    <w:p w:rsidR="00A60B98" w:rsidRPr="00655313" w:rsidRDefault="00A60B98" w:rsidP="00FC0771">
      <w:pPr>
        <w:pStyle w:val="AB"/>
        <w:widowControl w:val="0"/>
        <w:tabs>
          <w:tab w:val="clear" w:pos="4680"/>
          <w:tab w:val="left" w:pos="5040"/>
        </w:tabs>
        <w:spacing w:line="295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655313">
        <w:rPr>
          <w:rFonts w:cs="新細明體" w:hint="eastAsia"/>
          <w:spacing w:val="0"/>
          <w:sz w:val="22"/>
          <w:szCs w:val="20"/>
        </w:rPr>
        <w:t>(</w:t>
      </w:r>
      <w:r w:rsidRPr="00655313">
        <w:rPr>
          <w:rFonts w:cs="新細明體"/>
          <w:spacing w:val="0"/>
          <w:sz w:val="22"/>
          <w:szCs w:val="20"/>
        </w:rPr>
        <w:t>C)</w:t>
      </w:r>
      <w:r w:rsidRPr="00655313">
        <w:rPr>
          <w:rFonts w:cs="新細明體"/>
          <w:spacing w:val="0"/>
          <w:sz w:val="22"/>
          <w:szCs w:val="20"/>
        </w:rPr>
        <w:t>鈉離子濃度：</w:t>
      </w:r>
      <w:bookmarkStart w:id="0" w:name="_GoBack"/>
      <w:bookmarkEnd w:id="0"/>
      <w:r w:rsidRPr="00655313">
        <w:rPr>
          <w:rFonts w:cs="新細明體"/>
          <w:spacing w:val="0"/>
          <w:sz w:val="22"/>
          <w:szCs w:val="20"/>
        </w:rPr>
        <w:t>血漿</w:t>
      </w:r>
      <w:r w:rsidR="00DC1C15" w:rsidRPr="00655313">
        <w:rPr>
          <w:rFonts w:cs="新細明體" w:hint="eastAsia"/>
          <w:spacing w:val="0"/>
          <w:sz w:val="22"/>
          <w:szCs w:val="20"/>
        </w:rPr>
        <w:t>＝</w:t>
      </w:r>
      <w:r w:rsidR="001E3C6A">
        <w:rPr>
          <w:rFonts w:hint="eastAsia"/>
          <w:spacing w:val="0"/>
          <w:sz w:val="22"/>
        </w:rPr>
        <w:t>鮑氏囊</w:t>
      </w:r>
      <w:r w:rsidRPr="00655313">
        <w:rPr>
          <w:rFonts w:cs="新細明體"/>
          <w:spacing w:val="0"/>
          <w:sz w:val="22"/>
          <w:szCs w:val="20"/>
        </w:rPr>
        <w:t>過濾液</w:t>
      </w:r>
      <w:r w:rsidR="00DC1C15" w:rsidRPr="00655313">
        <w:rPr>
          <w:rFonts w:cs="新細明體" w:hint="eastAsia"/>
          <w:spacing w:val="0"/>
          <w:sz w:val="22"/>
          <w:szCs w:val="20"/>
        </w:rPr>
        <w:t>＞</w:t>
      </w:r>
      <w:r w:rsidRPr="00655313">
        <w:rPr>
          <w:rFonts w:cs="新細明體"/>
          <w:spacing w:val="0"/>
          <w:sz w:val="22"/>
          <w:szCs w:val="20"/>
        </w:rPr>
        <w:t>尿液</w:t>
      </w:r>
      <w:r w:rsidR="00655313">
        <w:rPr>
          <w:rFonts w:cs="新細明體"/>
          <w:spacing w:val="0"/>
          <w:sz w:val="22"/>
          <w:szCs w:val="20"/>
        </w:rPr>
        <w:tab/>
      </w:r>
      <w:r w:rsidRPr="00655313">
        <w:rPr>
          <w:rFonts w:cs="新細明體" w:hint="eastAsia"/>
          <w:spacing w:val="0"/>
          <w:sz w:val="22"/>
          <w:szCs w:val="20"/>
        </w:rPr>
        <w:t>(</w:t>
      </w:r>
      <w:r w:rsidRPr="00655313">
        <w:rPr>
          <w:rFonts w:cs="新細明體"/>
          <w:spacing w:val="0"/>
          <w:sz w:val="22"/>
          <w:szCs w:val="20"/>
        </w:rPr>
        <w:t>D)</w:t>
      </w:r>
      <w:r w:rsidRPr="00655313">
        <w:rPr>
          <w:rFonts w:cs="新細明體"/>
          <w:spacing w:val="0"/>
          <w:sz w:val="22"/>
          <w:szCs w:val="20"/>
        </w:rPr>
        <w:t>尿素濃度：血漿</w:t>
      </w:r>
      <w:r w:rsidR="00DC1C15" w:rsidRPr="00655313">
        <w:rPr>
          <w:rFonts w:cs="新細明體" w:hint="eastAsia"/>
          <w:spacing w:val="0"/>
          <w:sz w:val="22"/>
          <w:szCs w:val="20"/>
        </w:rPr>
        <w:t>＜</w:t>
      </w:r>
      <w:r w:rsidR="001E3C6A">
        <w:rPr>
          <w:rFonts w:hint="eastAsia"/>
          <w:spacing w:val="0"/>
          <w:sz w:val="22"/>
        </w:rPr>
        <w:t>鮑氏囊</w:t>
      </w:r>
      <w:r w:rsidRPr="00655313">
        <w:rPr>
          <w:rFonts w:cs="新細明體"/>
          <w:spacing w:val="0"/>
          <w:sz w:val="22"/>
          <w:szCs w:val="20"/>
        </w:rPr>
        <w:t>過濾液</w:t>
      </w:r>
      <w:r w:rsidR="00DC1C15" w:rsidRPr="00655313">
        <w:rPr>
          <w:rFonts w:cs="新細明體" w:hint="eastAsia"/>
          <w:spacing w:val="0"/>
          <w:sz w:val="22"/>
          <w:szCs w:val="20"/>
        </w:rPr>
        <w:t>＝</w:t>
      </w:r>
      <w:r w:rsidRPr="00655313">
        <w:rPr>
          <w:rFonts w:cs="新細明體"/>
          <w:spacing w:val="0"/>
          <w:sz w:val="22"/>
          <w:szCs w:val="20"/>
        </w:rPr>
        <w:t>尿液</w:t>
      </w:r>
    </w:p>
    <w:p w:rsidR="00B14B0E" w:rsidRPr="000F4A9A" w:rsidRDefault="00B14B0E" w:rsidP="00FC0771">
      <w:pPr>
        <w:pStyle w:val="TIT1"/>
        <w:spacing w:beforeLines="15" w:before="36" w:line="295" w:lineRule="atLeast"/>
        <w:ind w:left="330" w:hanging="330"/>
        <w:rPr>
          <w:spacing w:val="0"/>
          <w:sz w:val="22"/>
          <w:lang w:val="en-US"/>
        </w:rPr>
      </w:pPr>
      <w:r w:rsidRPr="000F4A9A">
        <w:rPr>
          <w:spacing w:val="0"/>
          <w:sz w:val="22"/>
          <w:lang w:val="en-US"/>
        </w:rPr>
        <w:t>14.</w:t>
      </w:r>
      <w:r w:rsidR="00354BBC" w:rsidRPr="000F4A9A">
        <w:rPr>
          <w:spacing w:val="0"/>
          <w:sz w:val="22"/>
          <w:lang w:val="en-US"/>
        </w:rPr>
        <w:tab/>
      </w:r>
      <w:r w:rsidRPr="000F4A9A">
        <w:rPr>
          <w:rFonts w:hint="eastAsia"/>
          <w:spacing w:val="0"/>
          <w:sz w:val="22"/>
          <w:lang w:val="en-US"/>
        </w:rPr>
        <w:t>下列有關激素對吳郭魚</w:t>
      </w:r>
      <w:r w:rsidR="00E924DA" w:rsidRPr="000F4A9A">
        <w:rPr>
          <w:spacing w:val="0"/>
          <w:sz w:val="22"/>
          <w:lang w:val="en-US"/>
        </w:rPr>
        <w:t>魚鱗</w:t>
      </w:r>
      <w:r w:rsidR="00E924DA" w:rsidRPr="000F4A9A">
        <w:rPr>
          <w:rFonts w:hint="eastAsia"/>
          <w:spacing w:val="0"/>
          <w:sz w:val="22"/>
          <w:lang w:val="en-US"/>
        </w:rPr>
        <w:t>上</w:t>
      </w:r>
      <w:r w:rsidRPr="000F4A9A">
        <w:rPr>
          <w:rFonts w:hint="eastAsia"/>
          <w:spacing w:val="0"/>
          <w:sz w:val="22"/>
          <w:lang w:val="en-US"/>
        </w:rPr>
        <w:t>黑色素細胞影響的實驗</w:t>
      </w:r>
      <w:r w:rsidRPr="000F4A9A">
        <w:rPr>
          <w:spacing w:val="0"/>
          <w:sz w:val="22"/>
          <w:lang w:val="en-US"/>
        </w:rPr>
        <w:t>，</w:t>
      </w:r>
      <w:r w:rsidRPr="000F4A9A">
        <w:rPr>
          <w:rFonts w:hint="eastAsia"/>
          <w:spacing w:val="0"/>
          <w:sz w:val="22"/>
          <w:lang w:val="en-US"/>
        </w:rPr>
        <w:t>何者正確？</w:t>
      </w:r>
    </w:p>
    <w:p w:rsidR="00B14B0E" w:rsidRPr="000F4A9A" w:rsidRDefault="00B14B0E" w:rsidP="00FC0771">
      <w:pPr>
        <w:pStyle w:val="AA"/>
        <w:widowControl w:val="0"/>
        <w:tabs>
          <w:tab w:val="clear" w:pos="840"/>
          <w:tab w:val="clear" w:pos="4200"/>
        </w:tabs>
        <w:spacing w:line="295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A)</w:t>
      </w:r>
      <w:r w:rsidRPr="000F4A9A">
        <w:rPr>
          <w:rFonts w:cs="新細明體" w:hint="eastAsia"/>
          <w:spacing w:val="0"/>
          <w:sz w:val="22"/>
        </w:rPr>
        <w:t>本實驗</w:t>
      </w:r>
      <w:r w:rsidR="00EA61F4" w:rsidRPr="000F4A9A">
        <w:rPr>
          <w:rFonts w:cs="新細明體" w:hint="eastAsia"/>
          <w:spacing w:val="0"/>
          <w:sz w:val="22"/>
        </w:rPr>
        <w:t>需先將</w:t>
      </w:r>
      <w:r w:rsidRPr="000F4A9A">
        <w:rPr>
          <w:rFonts w:cs="新細明體"/>
          <w:spacing w:val="0"/>
          <w:sz w:val="22"/>
        </w:rPr>
        <w:t>鱗片</w:t>
      </w:r>
      <w:r w:rsidR="00EA61F4" w:rsidRPr="000F4A9A">
        <w:rPr>
          <w:rFonts w:cs="新細明體" w:hint="eastAsia"/>
          <w:spacing w:val="0"/>
          <w:sz w:val="22"/>
        </w:rPr>
        <w:t>以福馬林固定</w:t>
      </w:r>
      <w:r w:rsidR="00AB03CC" w:rsidRPr="000F4A9A">
        <w:rPr>
          <w:rFonts w:cs="新細明體" w:hint="eastAsia"/>
          <w:spacing w:val="0"/>
          <w:sz w:val="22"/>
        </w:rPr>
        <w:t>後再加激素</w:t>
      </w:r>
      <w:r w:rsidRPr="000F4A9A">
        <w:rPr>
          <w:rFonts w:cs="新細明體"/>
          <w:spacing w:val="0"/>
          <w:sz w:val="22"/>
        </w:rPr>
        <w:t>觀察</w:t>
      </w:r>
    </w:p>
    <w:p w:rsidR="00B14B0E" w:rsidRPr="000F4A9A" w:rsidRDefault="00B14B0E" w:rsidP="00FC0771">
      <w:pPr>
        <w:pStyle w:val="AA"/>
        <w:widowControl w:val="0"/>
        <w:tabs>
          <w:tab w:val="clear" w:pos="840"/>
          <w:tab w:val="clear" w:pos="4200"/>
        </w:tabs>
        <w:spacing w:line="295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B)</w:t>
      </w:r>
      <w:r w:rsidRPr="000F4A9A">
        <w:rPr>
          <w:rFonts w:cs="新細明體"/>
          <w:spacing w:val="0"/>
          <w:sz w:val="22"/>
        </w:rPr>
        <w:t>促腎上腺</w:t>
      </w:r>
      <w:r w:rsidRPr="000F4A9A">
        <w:rPr>
          <w:rFonts w:cs="新細明體" w:hint="eastAsia"/>
          <w:spacing w:val="0"/>
          <w:sz w:val="22"/>
        </w:rPr>
        <w:t>皮質</w:t>
      </w:r>
      <w:r w:rsidRPr="000F4A9A">
        <w:rPr>
          <w:rFonts w:cs="新細明體"/>
          <w:spacing w:val="0"/>
          <w:sz w:val="22"/>
        </w:rPr>
        <w:t>素可造成色素細胞</w:t>
      </w:r>
      <w:r w:rsidRPr="000F4A9A">
        <w:rPr>
          <w:rFonts w:cs="新細明體" w:hint="eastAsia"/>
          <w:spacing w:val="0"/>
          <w:sz w:val="22"/>
        </w:rPr>
        <w:t>中色素顆粒分散</w:t>
      </w:r>
    </w:p>
    <w:p w:rsidR="00781CE8" w:rsidRPr="000F4A9A" w:rsidRDefault="00B14B0E" w:rsidP="00FC0771">
      <w:pPr>
        <w:pStyle w:val="AA"/>
        <w:widowControl w:val="0"/>
        <w:tabs>
          <w:tab w:val="clear" w:pos="840"/>
          <w:tab w:val="clear" w:pos="4200"/>
        </w:tabs>
        <w:spacing w:line="295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C)</w:t>
      </w:r>
      <w:r w:rsidRPr="000F4A9A">
        <w:rPr>
          <w:rFonts w:cs="新細明體"/>
          <w:spacing w:val="0"/>
          <w:sz w:val="22"/>
        </w:rPr>
        <w:t>腎上腺素可造成色素</w:t>
      </w:r>
      <w:r w:rsidR="00781CE8" w:rsidRPr="000F4A9A">
        <w:rPr>
          <w:rFonts w:cs="新細明體" w:hint="eastAsia"/>
          <w:spacing w:val="0"/>
          <w:sz w:val="22"/>
        </w:rPr>
        <w:t>細胞增加</w:t>
      </w:r>
    </w:p>
    <w:p w:rsidR="00830A3A" w:rsidRPr="000F4A9A" w:rsidRDefault="00B14B0E" w:rsidP="00FC0771">
      <w:pPr>
        <w:pStyle w:val="AA"/>
        <w:widowControl w:val="0"/>
        <w:tabs>
          <w:tab w:val="clear" w:pos="840"/>
          <w:tab w:val="clear" w:pos="4200"/>
        </w:tabs>
        <w:spacing w:line="295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D)</w:t>
      </w:r>
      <w:r w:rsidRPr="000F4A9A">
        <w:rPr>
          <w:rFonts w:cs="新細明體" w:hint="eastAsia"/>
          <w:spacing w:val="0"/>
          <w:sz w:val="22"/>
        </w:rPr>
        <w:t>色素顆粒聚集時，</w:t>
      </w:r>
      <w:r w:rsidRPr="000F4A9A">
        <w:rPr>
          <w:rFonts w:cs="新細明體"/>
          <w:spacing w:val="0"/>
          <w:sz w:val="22"/>
        </w:rPr>
        <w:t>魚鱗顏色變</w:t>
      </w:r>
      <w:r w:rsidRPr="000F4A9A">
        <w:rPr>
          <w:rFonts w:cs="新細明體" w:hint="eastAsia"/>
          <w:spacing w:val="0"/>
          <w:sz w:val="22"/>
        </w:rPr>
        <w:t>深</w:t>
      </w:r>
    </w:p>
    <w:p w:rsidR="00FC0771" w:rsidRPr="000F4A9A" w:rsidRDefault="00FC0771" w:rsidP="00FC0771">
      <w:pPr>
        <w:pStyle w:val="-"/>
        <w:spacing w:line="295" w:lineRule="atLeast"/>
        <w:rPr>
          <w:spacing w:val="0"/>
        </w:rPr>
      </w:pPr>
      <w:r>
        <w:rPr>
          <w:spacing w:val="0"/>
        </w:rPr>
        <w:t>15</w:t>
      </w:r>
      <w:r w:rsidRPr="000F4A9A">
        <w:rPr>
          <w:rFonts w:hint="eastAsia"/>
          <w:spacing w:val="0"/>
        </w:rPr>
        <w:t>-</w:t>
      </w:r>
      <w:r>
        <w:rPr>
          <w:spacing w:val="0"/>
        </w:rPr>
        <w:t>16</w:t>
      </w:r>
      <w:r w:rsidRPr="000F4A9A">
        <w:rPr>
          <w:rFonts w:hint="eastAsia"/>
          <w:spacing w:val="0"/>
        </w:rPr>
        <w:t>題為題組</w:t>
      </w:r>
    </w:p>
    <w:p w:rsidR="00FC0771" w:rsidRPr="000F4A9A" w:rsidRDefault="00FC0771" w:rsidP="00FC0771">
      <w:pPr>
        <w:pStyle w:val="tit20"/>
        <w:spacing w:line="295" w:lineRule="atLeast"/>
        <w:rPr>
          <w:spacing w:val="0"/>
        </w:rPr>
      </w:pPr>
      <w:r w:rsidRPr="000F4A9A">
        <w:rPr>
          <w:rFonts w:hint="eastAsia"/>
          <w:spacing w:val="0"/>
        </w:rPr>
        <w:t>一對親兄妹在進行</w:t>
      </w:r>
      <w:r w:rsidRPr="000F4A9A">
        <w:rPr>
          <w:rFonts w:hint="eastAsia"/>
          <w:spacing w:val="0"/>
        </w:rPr>
        <w:t>ABO</w:t>
      </w:r>
      <w:r w:rsidRPr="000F4A9A">
        <w:rPr>
          <w:rFonts w:hint="eastAsia"/>
          <w:spacing w:val="0"/>
        </w:rPr>
        <w:t>血型鑑定的探討活動時，哥哥的血液只在抗</w:t>
      </w:r>
      <w:r w:rsidRPr="000F4A9A">
        <w:rPr>
          <w:rFonts w:hint="eastAsia"/>
          <w:spacing w:val="0"/>
        </w:rPr>
        <w:t>A</w:t>
      </w:r>
      <w:r w:rsidRPr="000F4A9A">
        <w:rPr>
          <w:rFonts w:hint="eastAsia"/>
          <w:spacing w:val="0"/>
        </w:rPr>
        <w:t>血清中有凝集反應，妹妹的血液則是在抗</w:t>
      </w:r>
      <w:r w:rsidRPr="000F4A9A">
        <w:rPr>
          <w:rFonts w:hint="eastAsia"/>
          <w:spacing w:val="0"/>
        </w:rPr>
        <w:t>A</w:t>
      </w:r>
      <w:r w:rsidRPr="000F4A9A">
        <w:rPr>
          <w:rFonts w:hint="eastAsia"/>
          <w:spacing w:val="0"/>
        </w:rPr>
        <w:t>血清與抗</w:t>
      </w:r>
      <w:r w:rsidRPr="000F4A9A">
        <w:rPr>
          <w:rFonts w:hint="eastAsia"/>
          <w:spacing w:val="0"/>
        </w:rPr>
        <w:t>B</w:t>
      </w:r>
      <w:r w:rsidRPr="000F4A9A">
        <w:rPr>
          <w:rFonts w:hint="eastAsia"/>
          <w:spacing w:val="0"/>
        </w:rPr>
        <w:t>血清都有凝集反應。</w:t>
      </w:r>
    </w:p>
    <w:p w:rsidR="00FC0771" w:rsidRPr="000F4A9A" w:rsidRDefault="00FC0771" w:rsidP="00FC0771">
      <w:pPr>
        <w:pStyle w:val="TIT1"/>
        <w:spacing w:beforeLines="15" w:before="36" w:line="295" w:lineRule="atLeast"/>
        <w:ind w:left="330" w:hanging="330"/>
        <w:rPr>
          <w:spacing w:val="0"/>
          <w:sz w:val="22"/>
          <w:lang w:val="en-US"/>
        </w:rPr>
      </w:pPr>
      <w:r w:rsidRPr="000F4A9A">
        <w:rPr>
          <w:rFonts w:hint="eastAsia"/>
          <w:spacing w:val="0"/>
          <w:sz w:val="22"/>
          <w:lang w:val="en-US"/>
        </w:rPr>
        <w:t>1</w:t>
      </w:r>
      <w:r>
        <w:rPr>
          <w:spacing w:val="0"/>
          <w:sz w:val="22"/>
          <w:lang w:val="en-US"/>
        </w:rPr>
        <w:t>5</w:t>
      </w:r>
      <w:r w:rsidRPr="000F4A9A">
        <w:rPr>
          <w:rFonts w:hint="eastAsia"/>
          <w:spacing w:val="0"/>
          <w:sz w:val="22"/>
          <w:lang w:val="en-US"/>
        </w:rPr>
        <w:t>.</w:t>
      </w:r>
      <w:r w:rsidRPr="000F4A9A">
        <w:rPr>
          <w:spacing w:val="0"/>
          <w:sz w:val="22"/>
          <w:lang w:val="en-US"/>
        </w:rPr>
        <w:tab/>
      </w:r>
      <w:r w:rsidRPr="000F4A9A">
        <w:rPr>
          <w:rFonts w:hint="eastAsia"/>
          <w:spacing w:val="0"/>
          <w:sz w:val="22"/>
          <w:lang w:val="en-US"/>
        </w:rPr>
        <w:t>此兄妹的父母也進行同樣血型鑑定時，下列何種結果</w:t>
      </w:r>
      <w:r w:rsidRPr="0051117C">
        <w:rPr>
          <w:rFonts w:hint="eastAsia"/>
          <w:b/>
          <w:spacing w:val="0"/>
          <w:sz w:val="22"/>
          <w:u w:val="single"/>
          <w:lang w:val="en-US"/>
        </w:rPr>
        <w:t>不可能</w:t>
      </w:r>
      <w:r w:rsidRPr="000F4A9A">
        <w:rPr>
          <w:rFonts w:hint="eastAsia"/>
          <w:spacing w:val="0"/>
          <w:sz w:val="22"/>
          <w:lang w:val="en-US"/>
        </w:rPr>
        <w:t>發生？</w:t>
      </w:r>
    </w:p>
    <w:p w:rsidR="00FC0771" w:rsidRPr="000F4A9A" w:rsidRDefault="00FC0771" w:rsidP="00FC0771">
      <w:pPr>
        <w:pStyle w:val="AB"/>
        <w:widowControl w:val="0"/>
        <w:tabs>
          <w:tab w:val="clear" w:pos="4680"/>
          <w:tab w:val="left" w:pos="5040"/>
        </w:tabs>
        <w:spacing w:line="295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/>
          <w:spacing w:val="0"/>
          <w:sz w:val="22"/>
          <w:szCs w:val="20"/>
        </w:rPr>
        <w:t>(</w:t>
      </w:r>
      <w:r w:rsidRPr="000F4A9A">
        <w:rPr>
          <w:rFonts w:cs="新細明體" w:hint="eastAsia"/>
          <w:spacing w:val="0"/>
          <w:sz w:val="22"/>
          <w:szCs w:val="20"/>
        </w:rPr>
        <w:t>A</w:t>
      </w:r>
      <w:r w:rsidRPr="000F4A9A">
        <w:rPr>
          <w:rFonts w:cs="新細明體"/>
          <w:spacing w:val="0"/>
          <w:sz w:val="22"/>
          <w:szCs w:val="20"/>
        </w:rPr>
        <w:t>)</w:t>
      </w:r>
      <w:r w:rsidRPr="000F4A9A">
        <w:rPr>
          <w:rFonts w:cs="新細明體" w:hint="eastAsia"/>
          <w:spacing w:val="0"/>
          <w:sz w:val="22"/>
          <w:szCs w:val="20"/>
        </w:rPr>
        <w:t>在抗</w:t>
      </w:r>
      <w:r w:rsidRPr="000F4A9A">
        <w:rPr>
          <w:rFonts w:cs="新細明體" w:hint="eastAsia"/>
          <w:spacing w:val="0"/>
          <w:sz w:val="22"/>
          <w:szCs w:val="20"/>
        </w:rPr>
        <w:t>A</w:t>
      </w:r>
      <w:r w:rsidRPr="000F4A9A">
        <w:rPr>
          <w:rFonts w:cs="新細明體" w:hint="eastAsia"/>
          <w:spacing w:val="0"/>
          <w:sz w:val="22"/>
          <w:szCs w:val="20"/>
        </w:rPr>
        <w:t>及抗</w:t>
      </w:r>
      <w:r w:rsidRPr="000F4A9A">
        <w:rPr>
          <w:rFonts w:cs="新細明體" w:hint="eastAsia"/>
          <w:spacing w:val="0"/>
          <w:sz w:val="22"/>
          <w:szCs w:val="20"/>
        </w:rPr>
        <w:t>B</w:t>
      </w:r>
      <w:r w:rsidRPr="000F4A9A">
        <w:rPr>
          <w:rFonts w:cs="新細明體" w:hint="eastAsia"/>
          <w:spacing w:val="0"/>
          <w:sz w:val="22"/>
          <w:szCs w:val="20"/>
        </w:rPr>
        <w:t>血清中皆不凝集</w:t>
      </w:r>
      <w:r w:rsidRPr="000F4A9A">
        <w:rPr>
          <w:rFonts w:cs="新細明體"/>
          <w:spacing w:val="0"/>
          <w:sz w:val="22"/>
          <w:szCs w:val="20"/>
        </w:rPr>
        <w:tab/>
        <w:t>(B)</w:t>
      </w:r>
      <w:r w:rsidRPr="000F4A9A">
        <w:rPr>
          <w:rFonts w:cs="新細明體" w:hint="eastAsia"/>
          <w:spacing w:val="0"/>
          <w:sz w:val="22"/>
          <w:szCs w:val="20"/>
        </w:rPr>
        <w:t>在抗</w:t>
      </w:r>
      <w:r w:rsidRPr="000F4A9A">
        <w:rPr>
          <w:rFonts w:cs="新細明體" w:hint="eastAsia"/>
          <w:spacing w:val="0"/>
          <w:sz w:val="22"/>
          <w:szCs w:val="20"/>
        </w:rPr>
        <w:t>A</w:t>
      </w:r>
      <w:r w:rsidRPr="000F4A9A">
        <w:rPr>
          <w:rFonts w:cs="新細明體" w:hint="eastAsia"/>
          <w:spacing w:val="0"/>
          <w:sz w:val="22"/>
          <w:szCs w:val="20"/>
        </w:rPr>
        <w:t>及抗</w:t>
      </w:r>
      <w:r w:rsidRPr="000F4A9A">
        <w:rPr>
          <w:rFonts w:cs="新細明體" w:hint="eastAsia"/>
          <w:spacing w:val="0"/>
          <w:sz w:val="22"/>
          <w:szCs w:val="20"/>
        </w:rPr>
        <w:t>B</w:t>
      </w:r>
      <w:r w:rsidRPr="000F4A9A">
        <w:rPr>
          <w:rFonts w:cs="新細明體" w:hint="eastAsia"/>
          <w:spacing w:val="0"/>
          <w:sz w:val="22"/>
          <w:szCs w:val="20"/>
        </w:rPr>
        <w:t>血清皆凝集</w:t>
      </w:r>
    </w:p>
    <w:p w:rsidR="00FC0771" w:rsidRPr="000F4A9A" w:rsidRDefault="00FC0771" w:rsidP="00FC0771">
      <w:pPr>
        <w:pStyle w:val="AB"/>
        <w:widowControl w:val="0"/>
        <w:tabs>
          <w:tab w:val="clear" w:pos="4680"/>
          <w:tab w:val="left" w:pos="5040"/>
        </w:tabs>
        <w:spacing w:line="295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/>
          <w:spacing w:val="0"/>
          <w:sz w:val="22"/>
          <w:szCs w:val="20"/>
        </w:rPr>
        <w:t>(C)</w:t>
      </w:r>
      <w:r w:rsidRPr="000F4A9A">
        <w:rPr>
          <w:rFonts w:cs="新細明體" w:hint="eastAsia"/>
          <w:spacing w:val="0"/>
          <w:sz w:val="22"/>
          <w:szCs w:val="20"/>
        </w:rPr>
        <w:t>在抗</w:t>
      </w:r>
      <w:r w:rsidRPr="000F4A9A">
        <w:rPr>
          <w:rFonts w:cs="新細明體" w:hint="eastAsia"/>
          <w:spacing w:val="0"/>
          <w:sz w:val="22"/>
          <w:szCs w:val="20"/>
        </w:rPr>
        <w:t>A</w:t>
      </w:r>
      <w:r w:rsidRPr="000F4A9A">
        <w:rPr>
          <w:rFonts w:cs="新細明體" w:hint="eastAsia"/>
          <w:spacing w:val="0"/>
          <w:sz w:val="22"/>
          <w:szCs w:val="20"/>
        </w:rPr>
        <w:t>血清中凝集，在抗</w:t>
      </w:r>
      <w:r w:rsidRPr="000F4A9A">
        <w:rPr>
          <w:rFonts w:cs="新細明體" w:hint="eastAsia"/>
          <w:spacing w:val="0"/>
          <w:sz w:val="22"/>
          <w:szCs w:val="20"/>
        </w:rPr>
        <w:t>B</w:t>
      </w:r>
      <w:r w:rsidRPr="000F4A9A">
        <w:rPr>
          <w:rFonts w:cs="新細明體" w:hint="eastAsia"/>
          <w:spacing w:val="0"/>
          <w:sz w:val="22"/>
          <w:szCs w:val="20"/>
        </w:rPr>
        <w:t>血清中不凝集</w:t>
      </w:r>
      <w:r w:rsidRPr="000F4A9A">
        <w:rPr>
          <w:rFonts w:cs="新細明體"/>
          <w:spacing w:val="0"/>
          <w:sz w:val="22"/>
          <w:szCs w:val="20"/>
        </w:rPr>
        <w:tab/>
        <w:t>(D)</w:t>
      </w:r>
      <w:r w:rsidRPr="000F4A9A">
        <w:rPr>
          <w:rFonts w:cs="新細明體" w:hint="eastAsia"/>
          <w:spacing w:val="0"/>
          <w:sz w:val="22"/>
          <w:szCs w:val="20"/>
        </w:rPr>
        <w:t>在抗</w:t>
      </w:r>
      <w:r w:rsidRPr="000F4A9A">
        <w:rPr>
          <w:rFonts w:cs="新細明體" w:hint="eastAsia"/>
          <w:spacing w:val="0"/>
          <w:sz w:val="22"/>
          <w:szCs w:val="20"/>
        </w:rPr>
        <w:t>A</w:t>
      </w:r>
      <w:r w:rsidRPr="000F4A9A">
        <w:rPr>
          <w:rFonts w:cs="新細明體" w:hint="eastAsia"/>
          <w:spacing w:val="0"/>
          <w:sz w:val="22"/>
          <w:szCs w:val="20"/>
        </w:rPr>
        <w:t>血清中不凝集，在抗</w:t>
      </w:r>
      <w:r w:rsidRPr="000F4A9A">
        <w:rPr>
          <w:rFonts w:cs="新細明體" w:hint="eastAsia"/>
          <w:spacing w:val="0"/>
          <w:sz w:val="22"/>
          <w:szCs w:val="20"/>
        </w:rPr>
        <w:t>B</w:t>
      </w:r>
      <w:r w:rsidRPr="000F4A9A">
        <w:rPr>
          <w:rFonts w:cs="新細明體" w:hint="eastAsia"/>
          <w:spacing w:val="0"/>
          <w:sz w:val="22"/>
          <w:szCs w:val="20"/>
        </w:rPr>
        <w:t>血清中凝集</w:t>
      </w:r>
    </w:p>
    <w:p w:rsidR="00FC0771" w:rsidRPr="000F4A9A" w:rsidRDefault="00FC0771" w:rsidP="00FC0771">
      <w:pPr>
        <w:pStyle w:val="TIT1"/>
        <w:spacing w:beforeLines="15" w:before="36" w:line="295" w:lineRule="atLeast"/>
        <w:ind w:left="330" w:hanging="330"/>
        <w:rPr>
          <w:spacing w:val="0"/>
          <w:sz w:val="22"/>
          <w:lang w:val="en-US"/>
        </w:rPr>
      </w:pPr>
      <w:r>
        <w:rPr>
          <w:spacing w:val="0"/>
          <w:sz w:val="22"/>
          <w:lang w:val="en-US"/>
        </w:rPr>
        <w:t>16</w:t>
      </w:r>
      <w:r w:rsidRPr="000F4A9A">
        <w:rPr>
          <w:rFonts w:hint="eastAsia"/>
          <w:spacing w:val="0"/>
          <w:sz w:val="22"/>
          <w:lang w:val="en-US"/>
        </w:rPr>
        <w:t>.</w:t>
      </w:r>
      <w:r w:rsidRPr="000F4A9A">
        <w:rPr>
          <w:spacing w:val="0"/>
          <w:sz w:val="22"/>
          <w:lang w:val="en-US"/>
        </w:rPr>
        <w:tab/>
      </w:r>
      <w:r w:rsidRPr="000F4A9A">
        <w:rPr>
          <w:rFonts w:hint="eastAsia"/>
          <w:spacing w:val="0"/>
          <w:sz w:val="22"/>
          <w:lang w:val="en-US"/>
        </w:rPr>
        <w:t>妹妹的血型的表現型呈現何種遺傳模式？</w:t>
      </w:r>
    </w:p>
    <w:p w:rsidR="00FC0771" w:rsidRPr="000F4A9A" w:rsidRDefault="00FC0771" w:rsidP="00FC0771">
      <w:pPr>
        <w:pStyle w:val="AB"/>
        <w:widowControl w:val="0"/>
        <w:tabs>
          <w:tab w:val="clear" w:pos="4680"/>
          <w:tab w:val="left" w:pos="5040"/>
        </w:tabs>
        <w:spacing w:line="295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 w:hint="eastAsia"/>
          <w:spacing w:val="0"/>
          <w:sz w:val="22"/>
          <w:szCs w:val="20"/>
        </w:rPr>
        <w:t>(A)</w:t>
      </w:r>
      <w:r w:rsidRPr="000F4A9A">
        <w:rPr>
          <w:rFonts w:cs="新細明體" w:hint="eastAsia"/>
          <w:spacing w:val="0"/>
          <w:sz w:val="22"/>
          <w:szCs w:val="20"/>
        </w:rPr>
        <w:t>完全顯性</w:t>
      </w:r>
      <w:r w:rsidRPr="000F4A9A">
        <w:rPr>
          <w:rFonts w:cs="新細明體"/>
          <w:spacing w:val="0"/>
          <w:sz w:val="22"/>
          <w:szCs w:val="20"/>
        </w:rPr>
        <w:tab/>
      </w:r>
      <w:r w:rsidRPr="000F4A9A">
        <w:rPr>
          <w:rFonts w:cs="新細明體" w:hint="eastAsia"/>
          <w:spacing w:val="0"/>
          <w:sz w:val="22"/>
          <w:szCs w:val="20"/>
        </w:rPr>
        <w:t>(B)</w:t>
      </w:r>
      <w:r w:rsidRPr="000F4A9A">
        <w:rPr>
          <w:rFonts w:cs="新細明體" w:hint="eastAsia"/>
          <w:spacing w:val="0"/>
          <w:sz w:val="22"/>
          <w:szCs w:val="20"/>
        </w:rPr>
        <w:t>不完全顯性（中間型）</w:t>
      </w:r>
    </w:p>
    <w:p w:rsidR="00FC0771" w:rsidRPr="000F4A9A" w:rsidRDefault="00FC0771" w:rsidP="00FC0771">
      <w:pPr>
        <w:pStyle w:val="AB"/>
        <w:widowControl w:val="0"/>
        <w:tabs>
          <w:tab w:val="clear" w:pos="4680"/>
          <w:tab w:val="left" w:pos="5040"/>
        </w:tabs>
        <w:spacing w:line="295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 w:hint="eastAsia"/>
          <w:spacing w:val="0"/>
          <w:sz w:val="22"/>
          <w:szCs w:val="20"/>
        </w:rPr>
        <w:t>(C)</w:t>
      </w:r>
      <w:r w:rsidRPr="000F4A9A">
        <w:rPr>
          <w:rFonts w:cs="新細明體" w:hint="eastAsia"/>
          <w:spacing w:val="0"/>
          <w:sz w:val="22"/>
          <w:szCs w:val="20"/>
        </w:rPr>
        <w:t>共</w:t>
      </w:r>
      <w:r>
        <w:rPr>
          <w:rFonts w:cs="新細明體" w:hint="eastAsia"/>
          <w:spacing w:val="0"/>
          <w:sz w:val="22"/>
          <w:szCs w:val="20"/>
        </w:rPr>
        <w:t>（等）</w:t>
      </w:r>
      <w:r w:rsidRPr="000F4A9A">
        <w:rPr>
          <w:rFonts w:cs="新細明體" w:hint="eastAsia"/>
          <w:spacing w:val="0"/>
          <w:sz w:val="22"/>
          <w:szCs w:val="20"/>
        </w:rPr>
        <w:t>顯性</w:t>
      </w:r>
      <w:r w:rsidRPr="000F4A9A">
        <w:rPr>
          <w:rFonts w:cs="新細明體"/>
          <w:spacing w:val="0"/>
          <w:sz w:val="22"/>
          <w:szCs w:val="20"/>
        </w:rPr>
        <w:tab/>
      </w:r>
      <w:r w:rsidRPr="000F4A9A">
        <w:rPr>
          <w:rFonts w:cs="新細明體" w:hint="eastAsia"/>
          <w:spacing w:val="0"/>
          <w:sz w:val="22"/>
          <w:szCs w:val="20"/>
        </w:rPr>
        <w:t>(D)</w:t>
      </w:r>
      <w:r w:rsidRPr="000F4A9A">
        <w:rPr>
          <w:rFonts w:cs="新細明體" w:hint="eastAsia"/>
          <w:spacing w:val="0"/>
          <w:sz w:val="22"/>
          <w:szCs w:val="20"/>
        </w:rPr>
        <w:t>多基因</w:t>
      </w:r>
    </w:p>
    <w:p w:rsidR="00FC0771" w:rsidRPr="000F4A9A" w:rsidRDefault="00FC0771" w:rsidP="00FC0771">
      <w:pPr>
        <w:pStyle w:val="TIT1"/>
        <w:spacing w:beforeLines="15" w:before="36" w:line="295" w:lineRule="atLeast"/>
        <w:ind w:left="330" w:hanging="330"/>
        <w:rPr>
          <w:spacing w:val="0"/>
          <w:sz w:val="22"/>
          <w:lang w:val="en-US"/>
        </w:rPr>
      </w:pPr>
      <w:r w:rsidRPr="000F4A9A">
        <w:rPr>
          <w:rFonts w:hint="eastAsia"/>
          <w:spacing w:val="0"/>
          <w:sz w:val="22"/>
          <w:lang w:val="en-US"/>
        </w:rPr>
        <w:t>1</w:t>
      </w:r>
      <w:r w:rsidRPr="000F4A9A">
        <w:rPr>
          <w:spacing w:val="0"/>
          <w:sz w:val="22"/>
          <w:lang w:val="en-US"/>
        </w:rPr>
        <w:t>7</w:t>
      </w:r>
      <w:r w:rsidRPr="000F4A9A">
        <w:rPr>
          <w:rFonts w:hint="eastAsia"/>
          <w:spacing w:val="0"/>
          <w:sz w:val="22"/>
          <w:lang w:val="en-US"/>
        </w:rPr>
        <w:t>.</w:t>
      </w:r>
      <w:r w:rsidRPr="000F4A9A">
        <w:rPr>
          <w:spacing w:val="0"/>
          <w:sz w:val="22"/>
          <w:lang w:val="en-US"/>
        </w:rPr>
        <w:tab/>
      </w:r>
      <w:r w:rsidRPr="000F4A9A">
        <w:rPr>
          <w:rFonts w:hint="eastAsia"/>
          <w:spacing w:val="0"/>
          <w:sz w:val="22"/>
          <w:lang w:val="en-US"/>
        </w:rPr>
        <w:t>在光反應中，光系統</w:t>
      </w:r>
      <w:r w:rsidRPr="000F4A9A">
        <w:rPr>
          <w:rFonts w:hint="eastAsia"/>
          <w:spacing w:val="0"/>
          <w:sz w:val="22"/>
          <w:lang w:val="en-US"/>
        </w:rPr>
        <w:t>II</w:t>
      </w:r>
      <w:r w:rsidRPr="000F4A9A">
        <w:rPr>
          <w:rFonts w:hint="eastAsia"/>
          <w:spacing w:val="0"/>
          <w:sz w:val="22"/>
          <w:lang w:val="en-US"/>
        </w:rPr>
        <w:t>（</w:t>
      </w:r>
      <w:r w:rsidRPr="000F4A9A">
        <w:rPr>
          <w:rFonts w:hint="eastAsia"/>
          <w:spacing w:val="0"/>
          <w:sz w:val="22"/>
          <w:lang w:val="en-US"/>
        </w:rPr>
        <w:t>PSII</w:t>
      </w:r>
      <w:r w:rsidRPr="000F4A9A">
        <w:rPr>
          <w:rFonts w:hint="eastAsia"/>
          <w:spacing w:val="0"/>
          <w:sz w:val="22"/>
          <w:lang w:val="en-US"/>
        </w:rPr>
        <w:t>）受光激發所失去的電子，需由下列何種分子重新提供？</w:t>
      </w:r>
    </w:p>
    <w:p w:rsidR="00FC0771" w:rsidRPr="000F4A9A" w:rsidRDefault="00FC0771" w:rsidP="00FC0771">
      <w:pPr>
        <w:pStyle w:val="ABCD"/>
        <w:spacing w:line="295" w:lineRule="atLeast"/>
        <w:rPr>
          <w:spacing w:val="0"/>
        </w:rPr>
      </w:pPr>
      <w:r w:rsidRPr="000F4A9A">
        <w:rPr>
          <w:spacing w:val="0"/>
        </w:rPr>
        <w:t>(A)</w:t>
      </w:r>
      <w:r w:rsidRPr="000F4A9A">
        <w:rPr>
          <w:rFonts w:hint="eastAsia"/>
          <w:spacing w:val="0"/>
        </w:rPr>
        <w:t>N</w:t>
      </w:r>
      <w:r>
        <w:rPr>
          <w:spacing w:val="0"/>
        </w:rPr>
        <w:t>A</w:t>
      </w:r>
      <w:r w:rsidRPr="000F4A9A">
        <w:rPr>
          <w:rFonts w:hint="eastAsia"/>
          <w:spacing w:val="0"/>
        </w:rPr>
        <w:t>DH</w:t>
      </w:r>
      <w:r w:rsidRPr="000F4A9A">
        <w:rPr>
          <w:rFonts w:hint="eastAsia"/>
          <w:spacing w:val="0"/>
        </w:rPr>
        <w:tab/>
      </w:r>
      <w:r w:rsidRPr="000F4A9A">
        <w:rPr>
          <w:spacing w:val="0"/>
        </w:rPr>
        <w:t>(B)</w:t>
      </w:r>
      <w:r w:rsidRPr="0051117C">
        <w:rPr>
          <w:spacing w:val="0"/>
          <w:position w:val="-6"/>
        </w:rPr>
        <w:object w:dxaOrig="480" w:dyaOrig="320">
          <v:shape id="_x0000_i1026" type="#_x0000_t75" style="width:24pt;height:15.75pt" o:ole="">
            <v:imagedata r:id="rId16" o:title=""/>
          </v:shape>
          <o:OLEObject Type="Embed" ProgID="Equation.DSMT4" ShapeID="_x0000_i1026" DrawAspect="Content" ObjectID="_1528438687" r:id="rId17"/>
        </w:object>
      </w:r>
      <w:r w:rsidRPr="000F4A9A">
        <w:rPr>
          <w:spacing w:val="0"/>
        </w:rPr>
        <w:tab/>
        <w:t>(C)DCPIPH</w:t>
      </w:r>
      <w:r w:rsidRPr="000F4A9A">
        <w:rPr>
          <w:rFonts w:hint="eastAsia"/>
          <w:spacing w:val="0"/>
        </w:rPr>
        <w:tab/>
      </w:r>
      <w:r w:rsidRPr="000F4A9A">
        <w:rPr>
          <w:spacing w:val="0"/>
        </w:rPr>
        <w:t>(D)</w:t>
      </w:r>
      <w:r w:rsidRPr="0051117C">
        <w:rPr>
          <w:spacing w:val="0"/>
          <w:position w:val="-8"/>
        </w:rPr>
        <w:object w:dxaOrig="760" w:dyaOrig="320">
          <v:shape id="_x0000_i1027" type="#_x0000_t75" style="width:38.25pt;height:15.75pt" o:ole="">
            <v:imagedata r:id="rId18" o:title=""/>
          </v:shape>
          <o:OLEObject Type="Embed" ProgID="Equation.DSMT4" ShapeID="_x0000_i1027" DrawAspect="Content" ObjectID="_1528438688" r:id="rId19"/>
        </w:object>
      </w:r>
    </w:p>
    <w:p w:rsidR="00FC0771" w:rsidRPr="000F4A9A" w:rsidRDefault="00FC0771" w:rsidP="00FC0771">
      <w:pPr>
        <w:pStyle w:val="TIT1"/>
        <w:spacing w:beforeLines="15" w:before="36" w:line="295" w:lineRule="atLeast"/>
        <w:ind w:left="330" w:hanging="330"/>
        <w:rPr>
          <w:spacing w:val="0"/>
          <w:sz w:val="22"/>
          <w:lang w:val="en-US"/>
        </w:rPr>
      </w:pPr>
      <w:r w:rsidRPr="000F4A9A">
        <w:rPr>
          <w:rFonts w:hint="eastAsia"/>
          <w:spacing w:val="0"/>
          <w:sz w:val="22"/>
          <w:lang w:val="en-US"/>
        </w:rPr>
        <w:t>1</w:t>
      </w:r>
      <w:r w:rsidRPr="000F4A9A">
        <w:rPr>
          <w:spacing w:val="0"/>
          <w:sz w:val="22"/>
          <w:lang w:val="en-US"/>
        </w:rPr>
        <w:t>8.</w:t>
      </w:r>
      <w:r w:rsidRPr="000F4A9A">
        <w:rPr>
          <w:spacing w:val="0"/>
          <w:sz w:val="22"/>
          <w:lang w:val="en-US"/>
        </w:rPr>
        <w:tab/>
      </w:r>
      <w:r w:rsidRPr="000F4A9A">
        <w:rPr>
          <w:rFonts w:hint="eastAsia"/>
          <w:spacing w:val="0"/>
          <w:sz w:val="22"/>
          <w:lang w:val="en-US"/>
        </w:rPr>
        <w:t>下列何者是植物激素與動物激素的相同點？</w:t>
      </w:r>
    </w:p>
    <w:p w:rsidR="00FC0771" w:rsidRPr="000F4A9A" w:rsidRDefault="00FC0771" w:rsidP="00FC0771">
      <w:pPr>
        <w:pStyle w:val="AB"/>
        <w:widowControl w:val="0"/>
        <w:tabs>
          <w:tab w:val="clear" w:pos="4680"/>
          <w:tab w:val="left" w:pos="5040"/>
        </w:tabs>
        <w:spacing w:line="295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 w:hint="eastAsia"/>
          <w:spacing w:val="0"/>
          <w:sz w:val="22"/>
          <w:szCs w:val="20"/>
        </w:rPr>
        <w:t>(</w:t>
      </w:r>
      <w:r w:rsidRPr="000F4A9A">
        <w:rPr>
          <w:rFonts w:cs="新細明體"/>
          <w:spacing w:val="0"/>
          <w:sz w:val="22"/>
          <w:szCs w:val="20"/>
        </w:rPr>
        <w:t>A)</w:t>
      </w:r>
      <w:r>
        <w:rPr>
          <w:rFonts w:cs="新細明體" w:hint="eastAsia"/>
          <w:spacing w:val="0"/>
          <w:sz w:val="22"/>
          <w:szCs w:val="20"/>
        </w:rPr>
        <w:t>其組成</w:t>
      </w:r>
      <w:r w:rsidRPr="000F4A9A">
        <w:rPr>
          <w:rFonts w:cs="新細明體" w:hint="eastAsia"/>
          <w:spacing w:val="0"/>
          <w:sz w:val="22"/>
          <w:szCs w:val="20"/>
        </w:rPr>
        <w:t>成</w:t>
      </w:r>
      <w:r w:rsidR="00BD4B3E">
        <w:rPr>
          <w:rFonts w:cs="新細明體" w:hint="eastAsia"/>
          <w:spacing w:val="0"/>
          <w:sz w:val="22"/>
          <w:szCs w:val="20"/>
        </w:rPr>
        <w:t>分</w:t>
      </w:r>
      <w:r>
        <w:rPr>
          <w:rFonts w:cs="新細明體" w:hint="eastAsia"/>
          <w:spacing w:val="0"/>
          <w:sz w:val="22"/>
          <w:szCs w:val="20"/>
        </w:rPr>
        <w:t>皆相同</w:t>
      </w:r>
      <w:r w:rsidRPr="000F4A9A">
        <w:rPr>
          <w:rFonts w:cs="新細明體"/>
          <w:spacing w:val="0"/>
          <w:sz w:val="22"/>
          <w:szCs w:val="20"/>
        </w:rPr>
        <w:tab/>
      </w:r>
      <w:r w:rsidRPr="000F4A9A">
        <w:rPr>
          <w:rFonts w:cs="新細明體" w:hint="eastAsia"/>
          <w:spacing w:val="0"/>
          <w:sz w:val="22"/>
          <w:szCs w:val="20"/>
        </w:rPr>
        <w:t>(B)</w:t>
      </w:r>
      <w:r w:rsidRPr="000F4A9A">
        <w:rPr>
          <w:rFonts w:cs="新細明體" w:hint="eastAsia"/>
          <w:spacing w:val="0"/>
          <w:sz w:val="22"/>
          <w:szCs w:val="20"/>
        </w:rPr>
        <w:t>只作用在特定的目標細胞（標的細胞）</w:t>
      </w:r>
    </w:p>
    <w:p w:rsidR="00FC0771" w:rsidRPr="000F4A9A" w:rsidRDefault="00FC0771" w:rsidP="00FC0771">
      <w:pPr>
        <w:pStyle w:val="AB"/>
        <w:widowControl w:val="0"/>
        <w:tabs>
          <w:tab w:val="clear" w:pos="4680"/>
          <w:tab w:val="left" w:pos="5040"/>
        </w:tabs>
        <w:spacing w:line="295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 w:hint="eastAsia"/>
          <w:spacing w:val="0"/>
          <w:sz w:val="22"/>
          <w:szCs w:val="20"/>
        </w:rPr>
        <w:t>(C)</w:t>
      </w:r>
      <w:r w:rsidRPr="000F4A9A">
        <w:rPr>
          <w:rFonts w:cs="新細明體" w:hint="eastAsia"/>
          <w:spacing w:val="0"/>
          <w:sz w:val="22"/>
          <w:szCs w:val="20"/>
        </w:rPr>
        <w:t>其運輸具有方向性</w:t>
      </w:r>
      <w:r w:rsidRPr="000F4A9A">
        <w:rPr>
          <w:rFonts w:cs="新細明體"/>
          <w:spacing w:val="0"/>
          <w:sz w:val="22"/>
          <w:szCs w:val="20"/>
        </w:rPr>
        <w:tab/>
      </w:r>
      <w:r w:rsidRPr="000F4A9A">
        <w:rPr>
          <w:rFonts w:cs="新細明體" w:hint="eastAsia"/>
          <w:spacing w:val="0"/>
          <w:sz w:val="22"/>
          <w:szCs w:val="20"/>
        </w:rPr>
        <w:t>(D)</w:t>
      </w:r>
      <w:r w:rsidRPr="000F4A9A">
        <w:rPr>
          <w:rFonts w:cs="新細明體" w:hint="eastAsia"/>
          <w:spacing w:val="0"/>
          <w:sz w:val="22"/>
          <w:szCs w:val="20"/>
        </w:rPr>
        <w:t>激素彼此間不會相互調控</w:t>
      </w:r>
    </w:p>
    <w:p w:rsidR="00A8567F" w:rsidRPr="000F4A9A" w:rsidRDefault="00A8567F" w:rsidP="00FC0771">
      <w:pPr>
        <w:pStyle w:val="TIT1"/>
        <w:spacing w:beforeLines="15" w:before="36" w:line="295" w:lineRule="atLeast"/>
        <w:ind w:left="330" w:hanging="330"/>
        <w:rPr>
          <w:spacing w:val="0"/>
          <w:sz w:val="22"/>
          <w:lang w:val="en-US"/>
        </w:rPr>
      </w:pPr>
      <w:r w:rsidRPr="000F4A9A">
        <w:rPr>
          <w:rFonts w:hint="eastAsia"/>
          <w:spacing w:val="0"/>
          <w:sz w:val="22"/>
          <w:lang w:val="en-US"/>
        </w:rPr>
        <w:t>1</w:t>
      </w:r>
      <w:r w:rsidR="004F4CBA">
        <w:rPr>
          <w:spacing w:val="0"/>
          <w:sz w:val="22"/>
          <w:lang w:val="en-US"/>
        </w:rPr>
        <w:t>9</w:t>
      </w:r>
      <w:r w:rsidRPr="000F4A9A">
        <w:rPr>
          <w:spacing w:val="0"/>
          <w:sz w:val="22"/>
          <w:lang w:val="en-US"/>
        </w:rPr>
        <w:t>.</w:t>
      </w:r>
      <w:r w:rsidR="00DC1C15" w:rsidRPr="000F4A9A">
        <w:rPr>
          <w:spacing w:val="0"/>
          <w:sz w:val="22"/>
          <w:lang w:val="en-US"/>
        </w:rPr>
        <w:tab/>
      </w:r>
      <w:r w:rsidRPr="000F4A9A">
        <w:rPr>
          <w:rFonts w:hint="eastAsia"/>
          <w:spacing w:val="0"/>
          <w:sz w:val="22"/>
          <w:lang w:val="en-US"/>
        </w:rPr>
        <w:t>下列</w:t>
      </w:r>
      <w:r w:rsidR="00A03536" w:rsidRPr="000F4A9A">
        <w:rPr>
          <w:rFonts w:hint="eastAsia"/>
          <w:spacing w:val="0"/>
          <w:sz w:val="22"/>
          <w:lang w:val="en-US"/>
        </w:rPr>
        <w:t>與</w:t>
      </w:r>
      <w:r w:rsidRPr="000F4A9A">
        <w:rPr>
          <w:rFonts w:hint="eastAsia"/>
          <w:spacing w:val="0"/>
          <w:sz w:val="22"/>
          <w:lang w:val="en-US"/>
        </w:rPr>
        <w:t>循環系統</w:t>
      </w:r>
      <w:r w:rsidR="00A03536" w:rsidRPr="000F4A9A">
        <w:rPr>
          <w:rFonts w:hint="eastAsia"/>
          <w:spacing w:val="0"/>
          <w:sz w:val="22"/>
          <w:lang w:val="en-US"/>
        </w:rPr>
        <w:t>相關</w:t>
      </w:r>
      <w:r w:rsidRPr="000F4A9A">
        <w:rPr>
          <w:rFonts w:hint="eastAsia"/>
          <w:spacing w:val="0"/>
          <w:sz w:val="22"/>
          <w:lang w:val="en-US"/>
        </w:rPr>
        <w:t>的敘述，何者正確？</w:t>
      </w:r>
    </w:p>
    <w:p w:rsidR="00A8567F" w:rsidRPr="000F4A9A" w:rsidRDefault="00A8567F" w:rsidP="00FC0771">
      <w:pPr>
        <w:pStyle w:val="AA"/>
        <w:widowControl w:val="0"/>
        <w:tabs>
          <w:tab w:val="clear" w:pos="840"/>
          <w:tab w:val="clear" w:pos="4200"/>
        </w:tabs>
        <w:spacing w:line="295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A)</w:t>
      </w:r>
      <w:r w:rsidR="00444747" w:rsidRPr="000F4A9A">
        <w:rPr>
          <w:rFonts w:cs="新細明體" w:hint="eastAsia"/>
          <w:spacing w:val="0"/>
          <w:sz w:val="22"/>
        </w:rPr>
        <w:t>動脈平滑肌收縮所造成的血管阻力</w:t>
      </w:r>
      <w:r w:rsidR="003913B7" w:rsidRPr="000F4A9A">
        <w:rPr>
          <w:rFonts w:cs="新細明體" w:hint="eastAsia"/>
          <w:spacing w:val="0"/>
          <w:sz w:val="22"/>
        </w:rPr>
        <w:t>大小</w:t>
      </w:r>
      <w:r w:rsidR="00444747" w:rsidRPr="000F4A9A">
        <w:rPr>
          <w:rFonts w:cs="新細明體" w:hint="eastAsia"/>
          <w:spacing w:val="0"/>
          <w:sz w:val="22"/>
        </w:rPr>
        <w:t>與血壓高低呈現正相關性</w:t>
      </w:r>
    </w:p>
    <w:p w:rsidR="00A8567F" w:rsidRPr="000F4A9A" w:rsidRDefault="00A8567F" w:rsidP="00FC0771">
      <w:pPr>
        <w:pStyle w:val="AA"/>
        <w:widowControl w:val="0"/>
        <w:tabs>
          <w:tab w:val="clear" w:pos="840"/>
          <w:tab w:val="clear" w:pos="4200"/>
        </w:tabs>
        <w:spacing w:line="295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B)</w:t>
      </w:r>
      <w:r w:rsidRPr="000F4A9A">
        <w:rPr>
          <w:rFonts w:cs="新細明體" w:hint="eastAsia"/>
          <w:spacing w:val="0"/>
          <w:sz w:val="22"/>
        </w:rPr>
        <w:t>心電圖</w:t>
      </w:r>
      <w:r w:rsidR="003913B7" w:rsidRPr="000F4A9A">
        <w:rPr>
          <w:rFonts w:cs="新細明體" w:hint="eastAsia"/>
          <w:spacing w:val="0"/>
          <w:sz w:val="22"/>
        </w:rPr>
        <w:t>係</w:t>
      </w:r>
      <w:r w:rsidRPr="000F4A9A">
        <w:rPr>
          <w:rFonts w:cs="新細明體" w:hint="eastAsia"/>
          <w:spacing w:val="0"/>
          <w:sz w:val="22"/>
        </w:rPr>
        <w:t>紀錄自律神經系統</w:t>
      </w:r>
      <w:r w:rsidR="004F191F">
        <w:rPr>
          <w:rFonts w:cs="新細明體" w:hint="eastAsia"/>
          <w:spacing w:val="0"/>
          <w:sz w:val="22"/>
        </w:rPr>
        <w:t>調節</w:t>
      </w:r>
      <w:r w:rsidRPr="000F4A9A">
        <w:rPr>
          <w:rFonts w:cs="新細明體" w:hint="eastAsia"/>
          <w:spacing w:val="0"/>
          <w:sz w:val="22"/>
        </w:rPr>
        <w:t>心臟</w:t>
      </w:r>
      <w:r w:rsidR="0051117C">
        <w:rPr>
          <w:rFonts w:cs="新細明體" w:hint="eastAsia"/>
          <w:spacing w:val="0"/>
          <w:sz w:val="22"/>
        </w:rPr>
        <w:t>跳動</w:t>
      </w:r>
      <w:r w:rsidRPr="000F4A9A">
        <w:rPr>
          <w:rFonts w:cs="新細明體" w:hint="eastAsia"/>
          <w:spacing w:val="0"/>
          <w:sz w:val="22"/>
        </w:rPr>
        <w:t>之電訊號</w:t>
      </w:r>
    </w:p>
    <w:p w:rsidR="00A8567F" w:rsidRPr="000F4A9A" w:rsidRDefault="00A8567F" w:rsidP="00FC0771">
      <w:pPr>
        <w:pStyle w:val="AA"/>
        <w:widowControl w:val="0"/>
        <w:tabs>
          <w:tab w:val="clear" w:pos="840"/>
          <w:tab w:val="clear" w:pos="4200"/>
        </w:tabs>
        <w:spacing w:line="295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C)</w:t>
      </w:r>
      <w:r w:rsidRPr="000F4A9A">
        <w:rPr>
          <w:rFonts w:cs="新細明體" w:hint="eastAsia"/>
          <w:spacing w:val="0"/>
          <w:sz w:val="22"/>
        </w:rPr>
        <w:t>副交感神經釋出乙醯膽鹼作用在心房與心室肌肉上，使心跳變慢</w:t>
      </w:r>
    </w:p>
    <w:p w:rsidR="00A8567F" w:rsidRPr="000F4A9A" w:rsidRDefault="00A8567F" w:rsidP="00FC0771">
      <w:pPr>
        <w:pStyle w:val="AA"/>
        <w:widowControl w:val="0"/>
        <w:tabs>
          <w:tab w:val="clear" w:pos="840"/>
          <w:tab w:val="clear" w:pos="4200"/>
        </w:tabs>
        <w:spacing w:line="295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D)</w:t>
      </w:r>
      <w:r w:rsidR="005E430D" w:rsidRPr="000F4A9A">
        <w:rPr>
          <w:rFonts w:cs="新細明體" w:hint="eastAsia"/>
          <w:spacing w:val="0"/>
          <w:sz w:val="22"/>
        </w:rPr>
        <w:t>血壓降低時，抗利尿激素分泌量也隨之降低，以維持</w:t>
      </w:r>
      <w:r w:rsidR="00A03536" w:rsidRPr="000F4A9A">
        <w:rPr>
          <w:rFonts w:cs="新細明體" w:hint="eastAsia"/>
          <w:spacing w:val="0"/>
          <w:sz w:val="22"/>
        </w:rPr>
        <w:t>血壓的</w:t>
      </w:r>
      <w:r w:rsidR="005E430D" w:rsidRPr="000F4A9A">
        <w:rPr>
          <w:rFonts w:cs="新細明體" w:hint="eastAsia"/>
          <w:spacing w:val="0"/>
          <w:sz w:val="22"/>
        </w:rPr>
        <w:t>恆定</w:t>
      </w:r>
    </w:p>
    <w:p w:rsidR="00A204A4" w:rsidRPr="000F4A9A" w:rsidRDefault="00FC0771" w:rsidP="00FC0771">
      <w:pPr>
        <w:pStyle w:val="TIT1"/>
        <w:spacing w:beforeLines="15" w:before="36" w:line="310" w:lineRule="atLeast"/>
        <w:ind w:left="330" w:hanging="330"/>
        <w:rPr>
          <w:spacing w:val="0"/>
          <w:sz w:val="22"/>
          <w:lang w:val="en-US"/>
        </w:rPr>
      </w:pPr>
      <w:r>
        <w:rPr>
          <w:spacing w:val="0"/>
          <w:sz w:val="22"/>
          <w:lang w:val="en-US"/>
        </w:rPr>
        <w:lastRenderedPageBreak/>
        <w:t>20</w:t>
      </w:r>
      <w:r w:rsidR="00A204A4" w:rsidRPr="000F4A9A">
        <w:rPr>
          <w:spacing w:val="0"/>
          <w:sz w:val="22"/>
          <w:lang w:val="en-US"/>
        </w:rPr>
        <w:t>.</w:t>
      </w:r>
      <w:r w:rsidR="003E0E4C" w:rsidRPr="000F4A9A">
        <w:rPr>
          <w:spacing w:val="0"/>
          <w:sz w:val="22"/>
          <w:lang w:val="en-US"/>
        </w:rPr>
        <w:tab/>
      </w:r>
      <w:r w:rsidR="00A204A4" w:rsidRPr="000F4A9A">
        <w:rPr>
          <w:spacing w:val="0"/>
          <w:sz w:val="22"/>
          <w:lang w:val="en-US"/>
        </w:rPr>
        <w:t>下列有關蛋白質的敘述，何者正確</w:t>
      </w:r>
      <w:r w:rsidR="003E0E4C" w:rsidRPr="000F4A9A">
        <w:rPr>
          <w:rFonts w:hint="eastAsia"/>
          <w:spacing w:val="0"/>
          <w:sz w:val="22"/>
          <w:lang w:val="en-US"/>
        </w:rPr>
        <w:t>？</w:t>
      </w:r>
    </w:p>
    <w:p w:rsidR="00A204A4" w:rsidRPr="00655313" w:rsidRDefault="00A204A4" w:rsidP="00FC0771">
      <w:pPr>
        <w:pStyle w:val="AB"/>
        <w:widowControl w:val="0"/>
        <w:tabs>
          <w:tab w:val="clear" w:pos="4680"/>
          <w:tab w:val="left" w:pos="5040"/>
        </w:tabs>
        <w:spacing w:line="310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655313">
        <w:rPr>
          <w:rFonts w:cs="新細明體"/>
          <w:spacing w:val="0"/>
          <w:sz w:val="22"/>
          <w:szCs w:val="20"/>
        </w:rPr>
        <w:t>(A)</w:t>
      </w:r>
      <w:r w:rsidRPr="00655313">
        <w:rPr>
          <w:rFonts w:cs="新細明體"/>
          <w:spacing w:val="0"/>
          <w:sz w:val="22"/>
          <w:szCs w:val="20"/>
        </w:rPr>
        <w:t>目前已知只有蛋白質具有酵素功能</w:t>
      </w:r>
      <w:r w:rsidR="00655313">
        <w:rPr>
          <w:rFonts w:cs="新細明體"/>
          <w:spacing w:val="0"/>
          <w:sz w:val="22"/>
          <w:szCs w:val="20"/>
        </w:rPr>
        <w:tab/>
      </w:r>
      <w:r w:rsidRPr="00655313">
        <w:rPr>
          <w:rFonts w:cs="新細明體"/>
          <w:spacing w:val="0"/>
          <w:sz w:val="22"/>
          <w:szCs w:val="20"/>
        </w:rPr>
        <w:t>(B)</w:t>
      </w:r>
      <w:r w:rsidRPr="00655313">
        <w:rPr>
          <w:rFonts w:cs="新細明體"/>
          <w:spacing w:val="0"/>
          <w:sz w:val="22"/>
          <w:szCs w:val="20"/>
        </w:rPr>
        <w:t>人體激素皆由蛋白質所組成</w:t>
      </w:r>
    </w:p>
    <w:p w:rsidR="00A204A4" w:rsidRPr="00655313" w:rsidRDefault="00A204A4" w:rsidP="00FC0771">
      <w:pPr>
        <w:pStyle w:val="AB"/>
        <w:widowControl w:val="0"/>
        <w:tabs>
          <w:tab w:val="clear" w:pos="4680"/>
          <w:tab w:val="left" w:pos="5040"/>
        </w:tabs>
        <w:spacing w:line="310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655313">
        <w:rPr>
          <w:rFonts w:cs="新細明體"/>
          <w:spacing w:val="0"/>
          <w:sz w:val="22"/>
          <w:szCs w:val="20"/>
        </w:rPr>
        <w:t>(C)</w:t>
      </w:r>
      <w:r w:rsidRPr="00655313">
        <w:rPr>
          <w:rFonts w:cs="新細明體"/>
          <w:spacing w:val="0"/>
          <w:sz w:val="22"/>
          <w:szCs w:val="20"/>
        </w:rPr>
        <w:t>細菌</w:t>
      </w:r>
      <w:r w:rsidR="00557B73" w:rsidRPr="00655313">
        <w:rPr>
          <w:rFonts w:cs="新細明體" w:hint="eastAsia"/>
          <w:spacing w:val="0"/>
          <w:sz w:val="22"/>
          <w:szCs w:val="20"/>
        </w:rPr>
        <w:t>與人類的</w:t>
      </w:r>
      <w:r w:rsidRPr="00655313">
        <w:rPr>
          <w:rFonts w:cs="新細明體"/>
          <w:spacing w:val="0"/>
          <w:sz w:val="22"/>
          <w:szCs w:val="20"/>
        </w:rPr>
        <w:t>密碼</w:t>
      </w:r>
      <w:r w:rsidR="00557B73" w:rsidRPr="00655313">
        <w:rPr>
          <w:rFonts w:cs="新細明體" w:hint="eastAsia"/>
          <w:spacing w:val="0"/>
          <w:sz w:val="22"/>
          <w:szCs w:val="20"/>
        </w:rPr>
        <w:t>子可對應相同</w:t>
      </w:r>
      <w:r w:rsidRPr="00655313">
        <w:rPr>
          <w:rFonts w:cs="新細明體"/>
          <w:spacing w:val="0"/>
          <w:sz w:val="22"/>
          <w:szCs w:val="20"/>
        </w:rPr>
        <w:t>胺基酸</w:t>
      </w:r>
      <w:r w:rsidR="00655313">
        <w:rPr>
          <w:rFonts w:cs="新細明體"/>
          <w:spacing w:val="0"/>
          <w:sz w:val="22"/>
          <w:szCs w:val="20"/>
        </w:rPr>
        <w:tab/>
      </w:r>
      <w:r w:rsidR="004C5A2F" w:rsidRPr="00655313">
        <w:rPr>
          <w:rFonts w:cs="新細明體"/>
          <w:spacing w:val="-6"/>
          <w:sz w:val="22"/>
          <w:szCs w:val="20"/>
        </w:rPr>
        <w:t>(D</w:t>
      </w:r>
      <w:r w:rsidRPr="00655313">
        <w:rPr>
          <w:rFonts w:cs="新細明體"/>
          <w:spacing w:val="-6"/>
          <w:sz w:val="22"/>
          <w:szCs w:val="20"/>
        </w:rPr>
        <w:t>)</w:t>
      </w:r>
      <w:r w:rsidR="00397667" w:rsidRPr="00655313">
        <w:rPr>
          <w:rFonts w:cs="新細明體" w:hint="eastAsia"/>
          <w:spacing w:val="-6"/>
          <w:sz w:val="22"/>
          <w:szCs w:val="20"/>
        </w:rPr>
        <w:t>在</w:t>
      </w:r>
      <w:r w:rsidRPr="00655313">
        <w:rPr>
          <w:rFonts w:cs="新細明體"/>
          <w:spacing w:val="-6"/>
          <w:sz w:val="22"/>
          <w:szCs w:val="20"/>
        </w:rPr>
        <w:t>聚合酶連鎖反應</w:t>
      </w:r>
      <w:r w:rsidR="00397667" w:rsidRPr="00655313">
        <w:rPr>
          <w:rFonts w:cs="新細明體" w:hint="eastAsia"/>
          <w:spacing w:val="-6"/>
          <w:sz w:val="22"/>
          <w:szCs w:val="20"/>
        </w:rPr>
        <w:t>中所</w:t>
      </w:r>
      <w:r w:rsidR="003913B7" w:rsidRPr="00655313">
        <w:rPr>
          <w:rFonts w:cs="新細明體" w:hint="eastAsia"/>
          <w:spacing w:val="-6"/>
          <w:sz w:val="22"/>
          <w:szCs w:val="20"/>
        </w:rPr>
        <w:t>使用</w:t>
      </w:r>
      <w:r w:rsidRPr="00655313">
        <w:rPr>
          <w:rFonts w:cs="新細明體"/>
          <w:spacing w:val="-6"/>
          <w:sz w:val="22"/>
          <w:szCs w:val="20"/>
        </w:rPr>
        <w:t>的引子</w:t>
      </w:r>
      <w:r w:rsidR="00397667" w:rsidRPr="00655313">
        <w:rPr>
          <w:rFonts w:cs="新細明體" w:hint="eastAsia"/>
          <w:spacing w:val="-6"/>
          <w:sz w:val="22"/>
          <w:szCs w:val="20"/>
        </w:rPr>
        <w:t>是</w:t>
      </w:r>
      <w:r w:rsidRPr="00655313">
        <w:rPr>
          <w:rFonts w:cs="新細明體"/>
          <w:spacing w:val="-6"/>
          <w:sz w:val="22"/>
          <w:szCs w:val="20"/>
        </w:rPr>
        <w:t>蛋白質</w:t>
      </w:r>
    </w:p>
    <w:p w:rsidR="005C7337" w:rsidRPr="003E0E4C" w:rsidRDefault="005C7337" w:rsidP="00FC0771">
      <w:pPr>
        <w:pStyle w:val="a9"/>
      </w:pPr>
      <w:r w:rsidRPr="003E0E4C">
        <w:rPr>
          <w:rFonts w:hint="eastAsia"/>
        </w:rPr>
        <w:t>二</w:t>
      </w:r>
      <w:r w:rsidRPr="003E0E4C">
        <w:t>、多選題</w:t>
      </w:r>
      <w:r w:rsidR="00BB76FD" w:rsidRPr="003E0E4C">
        <w:rPr>
          <w:rFonts w:hint="eastAsia"/>
        </w:rPr>
        <w:t>（</w:t>
      </w:r>
      <w:r w:rsidR="004E2A48">
        <w:rPr>
          <w:rFonts w:hint="eastAsia"/>
        </w:rPr>
        <w:t>占</w:t>
      </w:r>
      <w:r w:rsidR="009B3955" w:rsidRPr="003E0E4C">
        <w:t>30</w:t>
      </w:r>
      <w:r w:rsidR="00BB76FD" w:rsidRPr="003E0E4C">
        <w:rPr>
          <w:rFonts w:hint="eastAsia"/>
        </w:rPr>
        <w:t>分）</w:t>
      </w:r>
    </w:p>
    <w:p w:rsidR="00A92BF0" w:rsidRPr="003E0E4C" w:rsidRDefault="00CF0F92" w:rsidP="003E0E4C">
      <w:pPr>
        <w:pStyle w:val="a6"/>
        <w:ind w:left="696" w:hangingChars="290" w:hanging="696"/>
      </w:pPr>
      <w:r w:rsidRPr="003E0E4C">
        <w:rPr>
          <w:rFonts w:hint="eastAsia"/>
        </w:rPr>
        <w:t>說明：第</w:t>
      </w:r>
      <w:r w:rsidR="009B3955" w:rsidRPr="003E0E4C">
        <w:t>21</w:t>
      </w:r>
      <w:r w:rsidRPr="003E0E4C">
        <w:rPr>
          <w:rFonts w:hint="eastAsia"/>
        </w:rPr>
        <w:t>題至第</w:t>
      </w:r>
      <w:r w:rsidR="009B3955" w:rsidRPr="003E0E4C">
        <w:t>35</w:t>
      </w:r>
      <w:r w:rsidRPr="003E0E4C">
        <w:rPr>
          <w:rFonts w:hint="eastAsia"/>
        </w:rPr>
        <w:t>題，每題有</w:t>
      </w:r>
      <w:r w:rsidRPr="003E0E4C">
        <w:rPr>
          <w:rFonts w:hint="eastAsia"/>
        </w:rPr>
        <w:t>5</w:t>
      </w:r>
      <w:r w:rsidRPr="003E0E4C">
        <w:rPr>
          <w:rFonts w:hint="eastAsia"/>
        </w:rPr>
        <w:t>個選項，其中至少有一個是正確的選項，請將正確選項畫記在答案卡之「選擇題答案區」。各題之選項獨立判定，所有選項均答對者，得</w:t>
      </w:r>
      <w:r w:rsidRPr="003E0E4C">
        <w:rPr>
          <w:rFonts w:hint="eastAsia"/>
        </w:rPr>
        <w:t>2</w:t>
      </w:r>
      <w:r w:rsidRPr="003E0E4C">
        <w:rPr>
          <w:rFonts w:hint="eastAsia"/>
        </w:rPr>
        <w:t>分；</w:t>
      </w:r>
      <w:r w:rsidR="00341A76" w:rsidRPr="003E0E4C">
        <w:rPr>
          <w:rFonts w:hint="eastAsia"/>
        </w:rPr>
        <w:t>答錯</w:t>
      </w:r>
      <w:r w:rsidR="00341A76" w:rsidRPr="003E0E4C">
        <w:rPr>
          <w:rFonts w:hint="eastAsia"/>
        </w:rPr>
        <w:t>1</w:t>
      </w:r>
      <w:r w:rsidR="00341A76" w:rsidRPr="003E0E4C">
        <w:rPr>
          <w:rFonts w:hint="eastAsia"/>
        </w:rPr>
        <w:t>個選項者，得</w:t>
      </w:r>
      <w:r w:rsidR="0033489C" w:rsidRPr="003E0E4C">
        <w:t>1.2</w:t>
      </w:r>
      <w:r w:rsidR="00341A76" w:rsidRPr="003E0E4C">
        <w:rPr>
          <w:rFonts w:hint="eastAsia"/>
        </w:rPr>
        <w:t>分；答錯</w:t>
      </w:r>
      <w:r w:rsidR="00341A76" w:rsidRPr="003E0E4C">
        <w:rPr>
          <w:rFonts w:hint="eastAsia"/>
        </w:rPr>
        <w:t>2</w:t>
      </w:r>
      <w:r w:rsidR="00341A76" w:rsidRPr="003E0E4C">
        <w:rPr>
          <w:rFonts w:hint="eastAsia"/>
        </w:rPr>
        <w:t>個選項者，得</w:t>
      </w:r>
      <w:r w:rsidR="00341A76" w:rsidRPr="003E0E4C">
        <w:rPr>
          <w:rFonts w:hint="eastAsia"/>
        </w:rPr>
        <w:t>0.</w:t>
      </w:r>
      <w:r w:rsidR="0033489C" w:rsidRPr="003E0E4C">
        <w:t>4</w:t>
      </w:r>
      <w:r w:rsidR="00341A76" w:rsidRPr="003E0E4C">
        <w:rPr>
          <w:rFonts w:hint="eastAsia"/>
        </w:rPr>
        <w:t>分；答錯多於</w:t>
      </w:r>
      <w:r w:rsidR="00341A76" w:rsidRPr="003E0E4C">
        <w:rPr>
          <w:rFonts w:hint="eastAsia"/>
        </w:rPr>
        <w:t>2</w:t>
      </w:r>
      <w:r w:rsidR="00341A76" w:rsidRPr="003E0E4C">
        <w:rPr>
          <w:rFonts w:hint="eastAsia"/>
        </w:rPr>
        <w:t>個選項或所有選項均未作答者，該題以零分計算。</w:t>
      </w:r>
    </w:p>
    <w:p w:rsidR="00C02EEC" w:rsidRPr="000F4A9A" w:rsidRDefault="00B0203A" w:rsidP="00FC0771">
      <w:pPr>
        <w:pStyle w:val="TIT1"/>
        <w:spacing w:beforeLines="25" w:before="60" w:line="310" w:lineRule="atLeast"/>
        <w:ind w:left="330" w:hanging="330"/>
        <w:rPr>
          <w:spacing w:val="0"/>
          <w:sz w:val="22"/>
          <w:lang w:val="en-US"/>
        </w:rPr>
      </w:pPr>
      <w:r w:rsidRPr="000F4A9A">
        <w:rPr>
          <w:rFonts w:hint="eastAsia"/>
          <w:spacing w:val="0"/>
          <w:sz w:val="22"/>
          <w:lang w:val="en-US"/>
        </w:rPr>
        <w:t>21.</w:t>
      </w:r>
      <w:r w:rsidR="00E52614" w:rsidRPr="000F4A9A">
        <w:rPr>
          <w:spacing w:val="0"/>
          <w:sz w:val="22"/>
          <w:lang w:val="en-US"/>
        </w:rPr>
        <w:tab/>
      </w:r>
      <w:r w:rsidR="00C02EEC" w:rsidRPr="000F4A9A">
        <w:rPr>
          <w:spacing w:val="0"/>
          <w:sz w:val="22"/>
          <w:lang w:val="en-US"/>
        </w:rPr>
        <w:t>下列</w:t>
      </w:r>
      <w:r w:rsidR="0051117C">
        <w:rPr>
          <w:rFonts w:hint="eastAsia"/>
          <w:spacing w:val="0"/>
          <w:sz w:val="22"/>
          <w:lang w:val="en-US"/>
        </w:rPr>
        <w:t>哪些</w:t>
      </w:r>
      <w:r w:rsidR="00C02EEC" w:rsidRPr="000F4A9A">
        <w:rPr>
          <w:spacing w:val="0"/>
          <w:sz w:val="22"/>
          <w:lang w:val="en-US"/>
        </w:rPr>
        <w:t>為基因工程的</w:t>
      </w:r>
      <w:r w:rsidR="00860715" w:rsidRPr="000F4A9A">
        <w:rPr>
          <w:rFonts w:hint="eastAsia"/>
          <w:spacing w:val="0"/>
          <w:sz w:val="22"/>
          <w:lang w:val="en-US"/>
        </w:rPr>
        <w:t>產物</w:t>
      </w:r>
      <w:r w:rsidR="00E52614" w:rsidRPr="000F4A9A">
        <w:rPr>
          <w:rFonts w:hint="eastAsia"/>
          <w:spacing w:val="0"/>
          <w:sz w:val="22"/>
          <w:lang w:val="en-US"/>
        </w:rPr>
        <w:t>？</w:t>
      </w:r>
    </w:p>
    <w:p w:rsidR="00C36CD1" w:rsidRPr="000F4A9A" w:rsidRDefault="005F3902" w:rsidP="00FC0771">
      <w:pPr>
        <w:pStyle w:val="AB"/>
        <w:widowControl w:val="0"/>
        <w:tabs>
          <w:tab w:val="clear" w:pos="4680"/>
          <w:tab w:val="left" w:pos="5040"/>
        </w:tabs>
        <w:spacing w:line="310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 w:hint="eastAsia"/>
          <w:spacing w:val="0"/>
          <w:sz w:val="22"/>
          <w:szCs w:val="20"/>
        </w:rPr>
        <w:t>(A)</w:t>
      </w:r>
      <w:r w:rsidR="00C02EEC" w:rsidRPr="000F4A9A">
        <w:rPr>
          <w:rFonts w:cs="新細明體"/>
          <w:spacing w:val="0"/>
          <w:sz w:val="22"/>
          <w:szCs w:val="20"/>
        </w:rPr>
        <w:t>桃莉羊</w:t>
      </w:r>
      <w:r w:rsidR="00E52614" w:rsidRPr="000F4A9A">
        <w:rPr>
          <w:rFonts w:cs="新細明體" w:hint="eastAsia"/>
          <w:spacing w:val="0"/>
          <w:sz w:val="22"/>
          <w:szCs w:val="20"/>
        </w:rPr>
        <w:t>（</w:t>
      </w:r>
      <w:r w:rsidR="00C02EEC" w:rsidRPr="000F4A9A">
        <w:rPr>
          <w:rFonts w:cs="新細明體"/>
          <w:spacing w:val="0"/>
          <w:sz w:val="22"/>
          <w:szCs w:val="20"/>
        </w:rPr>
        <w:t>Dolly</w:t>
      </w:r>
      <w:r w:rsidR="00E52614" w:rsidRPr="000F4A9A">
        <w:rPr>
          <w:rFonts w:cs="新細明體" w:hint="eastAsia"/>
          <w:spacing w:val="0"/>
          <w:sz w:val="22"/>
          <w:szCs w:val="20"/>
        </w:rPr>
        <w:t>）</w:t>
      </w:r>
      <w:r w:rsidR="00E52614" w:rsidRPr="000F4A9A">
        <w:rPr>
          <w:rFonts w:cs="新細明體"/>
          <w:spacing w:val="0"/>
          <w:sz w:val="22"/>
          <w:szCs w:val="20"/>
        </w:rPr>
        <w:tab/>
      </w:r>
      <w:r w:rsidRPr="000F4A9A">
        <w:rPr>
          <w:rFonts w:cs="新細明體" w:hint="eastAsia"/>
          <w:spacing w:val="0"/>
          <w:sz w:val="22"/>
          <w:szCs w:val="20"/>
        </w:rPr>
        <w:t>(B)</w:t>
      </w:r>
      <w:r w:rsidR="0097024A" w:rsidRPr="000F4A9A">
        <w:rPr>
          <w:rFonts w:cs="新細明體" w:hint="eastAsia"/>
          <w:spacing w:val="0"/>
          <w:sz w:val="22"/>
          <w:szCs w:val="20"/>
        </w:rPr>
        <w:t>含蘇力菌抗蟲毒素的玉米植株</w:t>
      </w:r>
    </w:p>
    <w:p w:rsidR="00C36CD1" w:rsidRPr="000F4A9A" w:rsidRDefault="005F3902" w:rsidP="00FC0771">
      <w:pPr>
        <w:pStyle w:val="AB"/>
        <w:widowControl w:val="0"/>
        <w:tabs>
          <w:tab w:val="clear" w:pos="4680"/>
          <w:tab w:val="left" w:pos="5040"/>
        </w:tabs>
        <w:spacing w:line="310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 w:hint="eastAsia"/>
          <w:spacing w:val="0"/>
          <w:sz w:val="22"/>
          <w:szCs w:val="20"/>
        </w:rPr>
        <w:t>(C)</w:t>
      </w:r>
      <w:r w:rsidR="00C02EEC" w:rsidRPr="000F4A9A">
        <w:rPr>
          <w:rFonts w:cs="新細明體"/>
          <w:spacing w:val="0"/>
          <w:sz w:val="22"/>
          <w:szCs w:val="20"/>
        </w:rPr>
        <w:t>會</w:t>
      </w:r>
      <w:r w:rsidR="00A50961" w:rsidRPr="000F4A9A">
        <w:rPr>
          <w:rFonts w:cs="新細明體" w:hint="eastAsia"/>
          <w:spacing w:val="0"/>
          <w:sz w:val="22"/>
          <w:szCs w:val="20"/>
        </w:rPr>
        <w:t>製造</w:t>
      </w:r>
      <w:r w:rsidR="00C02EEC" w:rsidRPr="000F4A9A">
        <w:rPr>
          <w:rFonts w:cs="新細明體"/>
          <w:spacing w:val="0"/>
          <w:sz w:val="22"/>
          <w:szCs w:val="20"/>
        </w:rPr>
        <w:t>胰島素的酵母菌</w:t>
      </w:r>
      <w:r w:rsidR="00C36CD1" w:rsidRPr="000F4A9A">
        <w:rPr>
          <w:rFonts w:cs="新細明體"/>
          <w:spacing w:val="0"/>
          <w:sz w:val="22"/>
          <w:szCs w:val="20"/>
        </w:rPr>
        <w:tab/>
      </w:r>
      <w:r w:rsidRPr="000F4A9A">
        <w:rPr>
          <w:rFonts w:cs="新細明體" w:hint="eastAsia"/>
          <w:spacing w:val="0"/>
          <w:sz w:val="22"/>
          <w:szCs w:val="20"/>
        </w:rPr>
        <w:t>(D)</w:t>
      </w:r>
      <w:r w:rsidR="00C02EEC" w:rsidRPr="000F4A9A">
        <w:rPr>
          <w:rFonts w:cs="新細明體"/>
          <w:spacing w:val="0"/>
          <w:sz w:val="22"/>
          <w:szCs w:val="20"/>
        </w:rPr>
        <w:t>利用雜交挑選</w:t>
      </w:r>
      <w:r w:rsidR="00A50961" w:rsidRPr="000F4A9A">
        <w:rPr>
          <w:rFonts w:cs="新細明體" w:hint="eastAsia"/>
          <w:spacing w:val="0"/>
          <w:sz w:val="22"/>
          <w:szCs w:val="20"/>
        </w:rPr>
        <w:t>的</w:t>
      </w:r>
      <w:r w:rsidR="00C02EEC" w:rsidRPr="000F4A9A">
        <w:rPr>
          <w:rFonts w:cs="新細明體"/>
          <w:spacing w:val="0"/>
          <w:sz w:val="22"/>
          <w:szCs w:val="20"/>
        </w:rPr>
        <w:t>優良水稻品種</w:t>
      </w:r>
    </w:p>
    <w:p w:rsidR="00C02EEC" w:rsidRPr="000F4A9A" w:rsidRDefault="005F3902" w:rsidP="00FC0771">
      <w:pPr>
        <w:pStyle w:val="AB"/>
        <w:widowControl w:val="0"/>
        <w:tabs>
          <w:tab w:val="clear" w:pos="4680"/>
          <w:tab w:val="left" w:pos="5040"/>
        </w:tabs>
        <w:spacing w:line="310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 w:hint="eastAsia"/>
          <w:spacing w:val="0"/>
          <w:sz w:val="22"/>
          <w:szCs w:val="20"/>
        </w:rPr>
        <w:t>(E)</w:t>
      </w:r>
      <w:r w:rsidR="00943766" w:rsidRPr="000F4A9A">
        <w:rPr>
          <w:rFonts w:cs="新細明體"/>
          <w:spacing w:val="0"/>
          <w:sz w:val="22"/>
          <w:szCs w:val="20"/>
        </w:rPr>
        <w:t>防治</w:t>
      </w:r>
      <w:r w:rsidR="004D5634" w:rsidRPr="000F4A9A">
        <w:rPr>
          <w:rFonts w:cs="新細明體"/>
          <w:spacing w:val="0"/>
          <w:sz w:val="22"/>
          <w:szCs w:val="20"/>
        </w:rPr>
        <w:t>植物病蟲</w:t>
      </w:r>
      <w:r w:rsidR="00943766" w:rsidRPr="000F4A9A">
        <w:rPr>
          <w:rFonts w:cs="新細明體" w:hint="eastAsia"/>
          <w:spacing w:val="0"/>
          <w:sz w:val="22"/>
          <w:szCs w:val="20"/>
        </w:rPr>
        <w:t>害時所</w:t>
      </w:r>
      <w:r w:rsidR="00C02EEC" w:rsidRPr="000F4A9A">
        <w:rPr>
          <w:rFonts w:cs="新細明體"/>
          <w:spacing w:val="0"/>
          <w:sz w:val="22"/>
          <w:szCs w:val="20"/>
        </w:rPr>
        <w:t>用</w:t>
      </w:r>
      <w:r w:rsidR="004D5634" w:rsidRPr="000F4A9A">
        <w:rPr>
          <w:rFonts w:cs="新細明體" w:hint="eastAsia"/>
          <w:spacing w:val="0"/>
          <w:sz w:val="22"/>
          <w:szCs w:val="20"/>
        </w:rPr>
        <w:t>的</w:t>
      </w:r>
      <w:r w:rsidR="00C02EEC" w:rsidRPr="000F4A9A">
        <w:rPr>
          <w:rFonts w:cs="新細明體"/>
          <w:spacing w:val="0"/>
          <w:sz w:val="22"/>
          <w:szCs w:val="20"/>
        </w:rPr>
        <w:t>天敵</w:t>
      </w:r>
    </w:p>
    <w:p w:rsidR="001E0E4F" w:rsidRPr="000F4A9A" w:rsidRDefault="00BC341A" w:rsidP="00FC0771">
      <w:pPr>
        <w:pStyle w:val="TIT1"/>
        <w:spacing w:beforeLines="25" w:before="60" w:line="310" w:lineRule="atLeast"/>
        <w:ind w:left="330" w:hanging="330"/>
        <w:rPr>
          <w:spacing w:val="0"/>
          <w:sz w:val="22"/>
          <w:lang w:val="en-US"/>
        </w:rPr>
      </w:pPr>
      <w:r w:rsidRPr="000F4A9A">
        <w:rPr>
          <w:rFonts w:hint="eastAsia"/>
          <w:spacing w:val="0"/>
          <w:sz w:val="22"/>
          <w:lang w:val="en-US"/>
        </w:rPr>
        <w:t>2</w:t>
      </w:r>
      <w:r w:rsidR="007412F4" w:rsidRPr="000F4A9A">
        <w:rPr>
          <w:spacing w:val="0"/>
          <w:sz w:val="22"/>
          <w:lang w:val="en-US"/>
        </w:rPr>
        <w:t>2</w:t>
      </w:r>
      <w:r w:rsidR="001E0E4F" w:rsidRPr="000F4A9A">
        <w:rPr>
          <w:rFonts w:hint="eastAsia"/>
          <w:spacing w:val="0"/>
          <w:sz w:val="22"/>
          <w:lang w:val="en-US"/>
        </w:rPr>
        <w:t>.</w:t>
      </w:r>
      <w:r w:rsidR="00E52614" w:rsidRPr="000F4A9A">
        <w:rPr>
          <w:spacing w:val="0"/>
          <w:sz w:val="22"/>
          <w:lang w:val="en-US"/>
        </w:rPr>
        <w:tab/>
      </w:r>
      <w:r w:rsidR="001E0E4F" w:rsidRPr="000F4A9A">
        <w:rPr>
          <w:rFonts w:hint="eastAsia"/>
          <w:spacing w:val="0"/>
          <w:sz w:val="22"/>
          <w:lang w:val="en-US"/>
        </w:rPr>
        <w:t>下列有關基因的敘述，哪些正確？</w:t>
      </w:r>
    </w:p>
    <w:p w:rsidR="001E0E4F" w:rsidRPr="000F4A9A" w:rsidRDefault="001E0E4F" w:rsidP="00FC0771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A)</w:t>
      </w:r>
      <w:r w:rsidR="00FF11E5" w:rsidRPr="000F4A9A">
        <w:rPr>
          <w:rFonts w:cs="新細明體" w:hint="eastAsia"/>
          <w:spacing w:val="0"/>
          <w:sz w:val="22"/>
        </w:rPr>
        <w:t>真</w:t>
      </w:r>
      <w:r w:rsidRPr="000F4A9A">
        <w:rPr>
          <w:rFonts w:cs="新細明體" w:hint="eastAsia"/>
          <w:spacing w:val="0"/>
          <w:sz w:val="22"/>
        </w:rPr>
        <w:t>核生物</w:t>
      </w:r>
      <w:r w:rsidR="00FF11E5" w:rsidRPr="000F4A9A">
        <w:rPr>
          <w:rFonts w:cs="新細明體" w:hint="eastAsia"/>
          <w:spacing w:val="0"/>
          <w:sz w:val="22"/>
        </w:rPr>
        <w:t>在細胞質中將</w:t>
      </w:r>
      <w:r w:rsidRPr="000F4A9A">
        <w:rPr>
          <w:rFonts w:cs="新細明體" w:hint="eastAsia"/>
          <w:spacing w:val="0"/>
          <w:sz w:val="22"/>
        </w:rPr>
        <w:t>初始</w:t>
      </w:r>
      <w:r w:rsidRPr="000F4A9A">
        <w:rPr>
          <w:rFonts w:cs="新細明體" w:hint="eastAsia"/>
          <w:spacing w:val="0"/>
          <w:sz w:val="22"/>
        </w:rPr>
        <w:t>mRNA</w:t>
      </w:r>
      <w:r w:rsidR="00776A81" w:rsidRPr="000F4A9A">
        <w:rPr>
          <w:rFonts w:cs="新細明體" w:hint="eastAsia"/>
          <w:spacing w:val="0"/>
          <w:sz w:val="22"/>
        </w:rPr>
        <w:t>的內含子</w:t>
      </w:r>
      <w:r w:rsidR="00E52614" w:rsidRPr="000F4A9A">
        <w:rPr>
          <w:rFonts w:cs="新細明體" w:hint="eastAsia"/>
          <w:spacing w:val="0"/>
          <w:sz w:val="22"/>
        </w:rPr>
        <w:t>（</w:t>
      </w:r>
      <w:r w:rsidR="00FF11E5" w:rsidRPr="000F4A9A">
        <w:rPr>
          <w:rFonts w:cs="新細明體" w:hint="eastAsia"/>
          <w:spacing w:val="0"/>
          <w:sz w:val="22"/>
        </w:rPr>
        <w:t>內插子</w:t>
      </w:r>
      <w:r w:rsidR="00E52614" w:rsidRPr="000F4A9A">
        <w:rPr>
          <w:rFonts w:cs="新細明體" w:hint="eastAsia"/>
          <w:spacing w:val="0"/>
          <w:sz w:val="22"/>
        </w:rPr>
        <w:t>）</w:t>
      </w:r>
      <w:r w:rsidRPr="000F4A9A">
        <w:rPr>
          <w:rFonts w:cs="新細明體" w:hint="eastAsia"/>
          <w:spacing w:val="0"/>
          <w:sz w:val="22"/>
        </w:rPr>
        <w:t>切除</w:t>
      </w:r>
    </w:p>
    <w:p w:rsidR="001E0E4F" w:rsidRPr="000F4A9A" w:rsidRDefault="001E0E4F" w:rsidP="00FC0771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B)</w:t>
      </w:r>
      <w:r w:rsidR="00AC6B2E" w:rsidRPr="000F4A9A">
        <w:rPr>
          <w:rFonts w:cs="新細明體" w:hint="eastAsia"/>
          <w:spacing w:val="0"/>
          <w:sz w:val="22"/>
        </w:rPr>
        <w:t>真</w:t>
      </w:r>
      <w:r w:rsidRPr="000F4A9A">
        <w:rPr>
          <w:rFonts w:cs="新細明體" w:hint="eastAsia"/>
          <w:spacing w:val="0"/>
          <w:sz w:val="22"/>
        </w:rPr>
        <w:t>核生物</w:t>
      </w:r>
      <w:r w:rsidRPr="000F4A9A">
        <w:rPr>
          <w:rFonts w:cs="新細明體" w:hint="eastAsia"/>
          <w:spacing w:val="0"/>
          <w:sz w:val="22"/>
        </w:rPr>
        <w:t>mRNA</w:t>
      </w:r>
      <w:r w:rsidR="00AC6B2E" w:rsidRPr="000F4A9A">
        <w:rPr>
          <w:rFonts w:cs="新細明體" w:hint="eastAsia"/>
          <w:spacing w:val="0"/>
          <w:sz w:val="22"/>
        </w:rPr>
        <w:t>的</w:t>
      </w:r>
      <w:r w:rsidR="00AC6B2E" w:rsidRPr="000F4A9A">
        <w:rPr>
          <w:rFonts w:cs="新細明體" w:hint="eastAsia"/>
          <w:spacing w:val="0"/>
          <w:sz w:val="22"/>
        </w:rPr>
        <w:t>5'</w:t>
      </w:r>
      <w:r w:rsidR="00AC6B2E" w:rsidRPr="000F4A9A">
        <w:rPr>
          <w:rFonts w:cs="新細明體" w:hint="eastAsia"/>
          <w:spacing w:val="0"/>
          <w:sz w:val="22"/>
        </w:rPr>
        <w:t>端具有多腺核苷酸尾</w:t>
      </w:r>
      <w:r w:rsidR="00E52614" w:rsidRPr="000F4A9A">
        <w:rPr>
          <w:rFonts w:cs="新細明體" w:hint="eastAsia"/>
          <w:spacing w:val="0"/>
          <w:sz w:val="22"/>
        </w:rPr>
        <w:t>（</w:t>
      </w:r>
      <w:r w:rsidR="00AC6B2E" w:rsidRPr="000F4A9A">
        <w:rPr>
          <w:rFonts w:cs="新細明體" w:hint="eastAsia"/>
          <w:spacing w:val="0"/>
          <w:sz w:val="22"/>
        </w:rPr>
        <w:t>poly-A tail</w:t>
      </w:r>
      <w:r w:rsidR="00E52614" w:rsidRPr="000F4A9A">
        <w:rPr>
          <w:rFonts w:cs="新細明體" w:hint="eastAsia"/>
          <w:spacing w:val="0"/>
          <w:sz w:val="22"/>
        </w:rPr>
        <w:t>）</w:t>
      </w:r>
    </w:p>
    <w:p w:rsidR="001E0E4F" w:rsidRPr="000F4A9A" w:rsidRDefault="001E0E4F" w:rsidP="00FC0771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C)</w:t>
      </w:r>
      <w:r w:rsidRPr="000F4A9A">
        <w:rPr>
          <w:rFonts w:cs="新細明體" w:hint="eastAsia"/>
          <w:spacing w:val="0"/>
          <w:sz w:val="22"/>
        </w:rPr>
        <w:t>許多核糖體可</w:t>
      </w:r>
      <w:r w:rsidR="00AC6B2E" w:rsidRPr="000F4A9A">
        <w:rPr>
          <w:rFonts w:cs="新細明體" w:hint="eastAsia"/>
          <w:spacing w:val="0"/>
          <w:sz w:val="22"/>
        </w:rPr>
        <w:t>同時在</w:t>
      </w:r>
      <w:r w:rsidR="00860715" w:rsidRPr="000F4A9A">
        <w:rPr>
          <w:rFonts w:cs="新細明體" w:hint="eastAsia"/>
          <w:spacing w:val="0"/>
          <w:sz w:val="22"/>
        </w:rPr>
        <w:t>一條</w:t>
      </w:r>
      <w:r w:rsidR="00860715" w:rsidRPr="000F4A9A">
        <w:rPr>
          <w:rFonts w:cs="新細明體" w:hint="eastAsia"/>
          <w:spacing w:val="0"/>
          <w:sz w:val="22"/>
        </w:rPr>
        <w:t>mRNA</w:t>
      </w:r>
      <w:r w:rsidR="00AC6B2E" w:rsidRPr="000F4A9A">
        <w:rPr>
          <w:rFonts w:cs="新細明體" w:hint="eastAsia"/>
          <w:spacing w:val="0"/>
          <w:sz w:val="22"/>
        </w:rPr>
        <w:t>上進行轉譯作用</w:t>
      </w:r>
    </w:p>
    <w:p w:rsidR="001E0E4F" w:rsidRPr="000F4A9A" w:rsidRDefault="001E0E4F" w:rsidP="00FC0771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D)</w:t>
      </w:r>
      <w:r w:rsidR="00AC6B2E" w:rsidRPr="000F4A9A">
        <w:rPr>
          <w:rFonts w:cs="新細明體" w:hint="eastAsia"/>
          <w:spacing w:val="0"/>
          <w:sz w:val="22"/>
        </w:rPr>
        <w:t>D</w:t>
      </w:r>
      <w:r w:rsidRPr="000F4A9A">
        <w:rPr>
          <w:rFonts w:cs="新細明體" w:hint="eastAsia"/>
          <w:spacing w:val="0"/>
          <w:sz w:val="22"/>
        </w:rPr>
        <w:t>NA</w:t>
      </w:r>
      <w:r w:rsidRPr="000F4A9A">
        <w:rPr>
          <w:rFonts w:cs="新細明體" w:hint="eastAsia"/>
          <w:spacing w:val="0"/>
          <w:sz w:val="22"/>
        </w:rPr>
        <w:t>聚合酶以</w:t>
      </w:r>
      <w:r w:rsidRPr="000F4A9A">
        <w:rPr>
          <w:rFonts w:cs="新細明體" w:hint="eastAsia"/>
          <w:spacing w:val="0"/>
          <w:sz w:val="22"/>
        </w:rPr>
        <w:t>DNA</w:t>
      </w:r>
      <w:r w:rsidRPr="000F4A9A">
        <w:rPr>
          <w:rFonts w:cs="新細明體" w:hint="eastAsia"/>
          <w:spacing w:val="0"/>
          <w:sz w:val="22"/>
        </w:rPr>
        <w:t>為模板合成</w:t>
      </w:r>
      <w:r w:rsidRPr="000F4A9A">
        <w:rPr>
          <w:rFonts w:cs="新細明體" w:hint="eastAsia"/>
          <w:spacing w:val="0"/>
          <w:sz w:val="22"/>
        </w:rPr>
        <w:t>mRNA</w:t>
      </w:r>
    </w:p>
    <w:p w:rsidR="00A45F99" w:rsidRPr="000F4A9A" w:rsidRDefault="001E0E4F" w:rsidP="00FC0771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E)</w:t>
      </w:r>
      <w:r w:rsidR="00912077" w:rsidRPr="000F4A9A">
        <w:rPr>
          <w:rFonts w:cs="新細明體" w:hint="eastAsia"/>
          <w:spacing w:val="0"/>
          <w:sz w:val="22"/>
        </w:rPr>
        <w:t>一條</w:t>
      </w:r>
      <w:r w:rsidR="00912077" w:rsidRPr="000F4A9A">
        <w:rPr>
          <w:rFonts w:cs="新細明體" w:hint="eastAsia"/>
          <w:spacing w:val="0"/>
          <w:sz w:val="22"/>
        </w:rPr>
        <w:t>mRNA</w:t>
      </w:r>
      <w:r w:rsidR="00912077" w:rsidRPr="000F4A9A">
        <w:rPr>
          <w:rFonts w:cs="新細明體" w:hint="eastAsia"/>
          <w:spacing w:val="0"/>
          <w:sz w:val="22"/>
        </w:rPr>
        <w:t>可具有兩個以上的</w:t>
      </w:r>
      <w:r w:rsidR="00912077" w:rsidRPr="000F4A9A">
        <w:rPr>
          <w:rFonts w:cs="新細明體" w:hint="eastAsia"/>
          <w:spacing w:val="0"/>
          <w:sz w:val="22"/>
        </w:rPr>
        <w:t>AUG</w:t>
      </w:r>
      <w:r w:rsidR="00912077" w:rsidRPr="000F4A9A">
        <w:rPr>
          <w:rFonts w:cs="新細明體" w:hint="eastAsia"/>
          <w:spacing w:val="0"/>
          <w:sz w:val="22"/>
        </w:rPr>
        <w:t>密碼子</w:t>
      </w:r>
    </w:p>
    <w:p w:rsidR="00EB5246" w:rsidRPr="000F4A9A" w:rsidRDefault="001E0E4F" w:rsidP="00FC0771">
      <w:pPr>
        <w:pStyle w:val="TIT1"/>
        <w:spacing w:beforeLines="25" w:before="60" w:line="310" w:lineRule="atLeast"/>
        <w:ind w:left="330" w:hanging="330"/>
        <w:rPr>
          <w:spacing w:val="0"/>
          <w:sz w:val="22"/>
          <w:lang w:val="en-US"/>
        </w:rPr>
      </w:pPr>
      <w:r w:rsidRPr="000F4A9A">
        <w:rPr>
          <w:rFonts w:hint="eastAsia"/>
          <w:spacing w:val="0"/>
          <w:sz w:val="22"/>
          <w:lang w:val="en-US"/>
        </w:rPr>
        <w:t>2</w:t>
      </w:r>
      <w:r w:rsidR="007412F4" w:rsidRPr="000F4A9A">
        <w:rPr>
          <w:spacing w:val="0"/>
          <w:sz w:val="22"/>
          <w:lang w:val="en-US"/>
        </w:rPr>
        <w:t>3</w:t>
      </w:r>
      <w:r w:rsidR="00B0203A" w:rsidRPr="000F4A9A">
        <w:rPr>
          <w:rFonts w:hint="eastAsia"/>
          <w:spacing w:val="0"/>
          <w:sz w:val="22"/>
          <w:lang w:val="en-US"/>
        </w:rPr>
        <w:t>.</w:t>
      </w:r>
      <w:r w:rsidR="00E52614" w:rsidRPr="000F4A9A">
        <w:rPr>
          <w:spacing w:val="0"/>
          <w:sz w:val="22"/>
          <w:lang w:val="en-US"/>
        </w:rPr>
        <w:tab/>
      </w:r>
      <w:r w:rsidR="00EB5246" w:rsidRPr="000F4A9A">
        <w:rPr>
          <w:rFonts w:hint="eastAsia"/>
          <w:spacing w:val="0"/>
          <w:sz w:val="22"/>
          <w:lang w:val="en-US"/>
        </w:rPr>
        <w:t>下列有關染色體與演化的敘述</w:t>
      </w:r>
      <w:r w:rsidR="00912077" w:rsidRPr="000F4A9A">
        <w:rPr>
          <w:rFonts w:hint="eastAsia"/>
          <w:spacing w:val="0"/>
          <w:sz w:val="22"/>
          <w:lang w:val="en-US"/>
        </w:rPr>
        <w:t>，</w:t>
      </w:r>
      <w:r w:rsidR="00EB5246" w:rsidRPr="000F4A9A">
        <w:rPr>
          <w:rFonts w:hint="eastAsia"/>
          <w:spacing w:val="0"/>
          <w:sz w:val="22"/>
          <w:lang w:val="en-US"/>
        </w:rPr>
        <w:t>哪些正確？</w:t>
      </w:r>
    </w:p>
    <w:p w:rsidR="002B733A" w:rsidRPr="000F4A9A" w:rsidRDefault="00EB5246" w:rsidP="00FC0771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</w:t>
      </w:r>
      <w:r w:rsidRPr="000F4A9A">
        <w:rPr>
          <w:rFonts w:cs="新細明體"/>
          <w:spacing w:val="0"/>
          <w:sz w:val="22"/>
        </w:rPr>
        <w:t>A)</w:t>
      </w:r>
      <w:r w:rsidR="00D10450" w:rsidRPr="000F4A9A">
        <w:rPr>
          <w:rFonts w:cs="新細明體" w:hint="eastAsia"/>
          <w:spacing w:val="0"/>
          <w:sz w:val="22"/>
        </w:rPr>
        <w:t>發生倒位的</w:t>
      </w:r>
      <w:r w:rsidRPr="000F4A9A">
        <w:rPr>
          <w:rFonts w:cs="新細明體" w:hint="eastAsia"/>
          <w:spacing w:val="0"/>
          <w:sz w:val="22"/>
        </w:rPr>
        <w:t>染色體導致配對困難，</w:t>
      </w:r>
      <w:r w:rsidR="00D10450" w:rsidRPr="000F4A9A">
        <w:rPr>
          <w:rFonts w:cs="新細明體" w:hint="eastAsia"/>
          <w:spacing w:val="0"/>
          <w:sz w:val="22"/>
        </w:rPr>
        <w:t>天擇</w:t>
      </w:r>
      <w:r w:rsidRPr="000F4A9A">
        <w:rPr>
          <w:rFonts w:cs="新細明體" w:hint="eastAsia"/>
          <w:spacing w:val="0"/>
          <w:sz w:val="22"/>
        </w:rPr>
        <w:t>不會</w:t>
      </w:r>
      <w:r w:rsidR="00D10450" w:rsidRPr="000F4A9A">
        <w:rPr>
          <w:rFonts w:cs="新細明體" w:hint="eastAsia"/>
          <w:spacing w:val="0"/>
          <w:sz w:val="22"/>
        </w:rPr>
        <w:t>加以</w:t>
      </w:r>
      <w:r w:rsidRPr="000F4A9A">
        <w:rPr>
          <w:rFonts w:cs="新細明體" w:hint="eastAsia"/>
          <w:spacing w:val="0"/>
          <w:sz w:val="22"/>
        </w:rPr>
        <w:t>保留</w:t>
      </w:r>
    </w:p>
    <w:p w:rsidR="00BD5501" w:rsidRPr="000F4A9A" w:rsidRDefault="00EB5246" w:rsidP="00FC0771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</w:t>
      </w:r>
      <w:r w:rsidRPr="000F4A9A">
        <w:rPr>
          <w:rFonts w:cs="新細明體"/>
          <w:spacing w:val="0"/>
          <w:sz w:val="22"/>
        </w:rPr>
        <w:t>B)</w:t>
      </w:r>
      <w:r w:rsidR="00D10450" w:rsidRPr="000F4A9A">
        <w:rPr>
          <w:rFonts w:cs="新細明體" w:hint="eastAsia"/>
          <w:spacing w:val="0"/>
          <w:sz w:val="22"/>
        </w:rPr>
        <w:t>天擇的結果</w:t>
      </w:r>
      <w:r w:rsidRPr="000F4A9A">
        <w:rPr>
          <w:rFonts w:cs="新細明體" w:hint="eastAsia"/>
          <w:spacing w:val="0"/>
          <w:sz w:val="22"/>
        </w:rPr>
        <w:t>使動物</w:t>
      </w:r>
      <w:r w:rsidR="00D10450" w:rsidRPr="000F4A9A">
        <w:rPr>
          <w:rFonts w:cs="新細明體" w:hint="eastAsia"/>
          <w:spacing w:val="0"/>
          <w:sz w:val="22"/>
        </w:rPr>
        <w:t>界中不存</w:t>
      </w:r>
      <w:r w:rsidR="002B733A" w:rsidRPr="000F4A9A">
        <w:rPr>
          <w:rFonts w:cs="新細明體" w:hint="eastAsia"/>
          <w:spacing w:val="0"/>
          <w:sz w:val="22"/>
        </w:rPr>
        <w:t>在單倍體的生物體</w:t>
      </w:r>
    </w:p>
    <w:p w:rsidR="00E52614" w:rsidRPr="000F4A9A" w:rsidRDefault="00EB5246" w:rsidP="00FC0771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</w:t>
      </w:r>
      <w:r w:rsidRPr="000F4A9A">
        <w:rPr>
          <w:rFonts w:cs="新細明體"/>
          <w:spacing w:val="0"/>
          <w:sz w:val="22"/>
        </w:rPr>
        <w:t>C)</w:t>
      </w:r>
      <w:r w:rsidR="002B733A" w:rsidRPr="000F4A9A">
        <w:rPr>
          <w:rFonts w:cs="新細明體" w:hint="eastAsia"/>
          <w:spacing w:val="0"/>
          <w:sz w:val="22"/>
        </w:rPr>
        <w:t>染色體</w:t>
      </w:r>
      <w:r w:rsidR="0051117C">
        <w:rPr>
          <w:rFonts w:cs="新細明體" w:hint="eastAsia"/>
          <w:spacing w:val="0"/>
          <w:sz w:val="22"/>
        </w:rPr>
        <w:t>缺失一段不是遺傳變異</w:t>
      </w:r>
    </w:p>
    <w:p w:rsidR="00BD5501" w:rsidRPr="000F4A9A" w:rsidRDefault="00EB5246" w:rsidP="00FC0771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</w:t>
      </w:r>
      <w:r w:rsidRPr="000F4A9A">
        <w:rPr>
          <w:rFonts w:cs="新細明體"/>
          <w:spacing w:val="0"/>
          <w:sz w:val="22"/>
        </w:rPr>
        <w:t>D)</w:t>
      </w:r>
      <w:r w:rsidR="00C62DF4" w:rsidRPr="000F4A9A">
        <w:rPr>
          <w:rFonts w:cs="新細明體" w:hint="eastAsia"/>
          <w:spacing w:val="0"/>
          <w:sz w:val="22"/>
        </w:rPr>
        <w:t>染色體</w:t>
      </w:r>
      <w:r w:rsidRPr="000F4A9A">
        <w:rPr>
          <w:rFonts w:cs="新細明體" w:hint="eastAsia"/>
          <w:spacing w:val="0"/>
          <w:sz w:val="22"/>
        </w:rPr>
        <w:t>多倍體化可造成同域種化</w:t>
      </w:r>
    </w:p>
    <w:p w:rsidR="00A45F99" w:rsidRPr="000F4A9A" w:rsidRDefault="00EB5246" w:rsidP="00FC0771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</w:t>
      </w:r>
      <w:r w:rsidRPr="000F4A9A">
        <w:rPr>
          <w:rFonts w:cs="新細明體"/>
          <w:spacing w:val="0"/>
          <w:sz w:val="22"/>
        </w:rPr>
        <w:t>E)</w:t>
      </w:r>
      <w:r w:rsidRPr="000F4A9A">
        <w:rPr>
          <w:rFonts w:cs="新細明體" w:hint="eastAsia"/>
          <w:spacing w:val="0"/>
          <w:sz w:val="22"/>
        </w:rPr>
        <w:t>染色體數目的</w:t>
      </w:r>
      <w:r w:rsidR="002B733A" w:rsidRPr="000F4A9A">
        <w:rPr>
          <w:rFonts w:cs="新細明體" w:hint="eastAsia"/>
          <w:spacing w:val="0"/>
          <w:sz w:val="22"/>
        </w:rPr>
        <w:t>改</w:t>
      </w:r>
      <w:r w:rsidRPr="000F4A9A">
        <w:rPr>
          <w:rFonts w:cs="新細明體" w:hint="eastAsia"/>
          <w:spacing w:val="0"/>
          <w:sz w:val="22"/>
        </w:rPr>
        <w:t>變可由人為</w:t>
      </w:r>
      <w:r w:rsidR="002B733A" w:rsidRPr="000F4A9A">
        <w:rPr>
          <w:rFonts w:cs="新細明體" w:hint="eastAsia"/>
          <w:spacing w:val="0"/>
          <w:sz w:val="22"/>
        </w:rPr>
        <w:t>的</w:t>
      </w:r>
      <w:r w:rsidRPr="000F4A9A">
        <w:rPr>
          <w:rFonts w:cs="新細明體" w:hint="eastAsia"/>
          <w:spacing w:val="0"/>
          <w:sz w:val="22"/>
        </w:rPr>
        <w:t>方式產生</w:t>
      </w:r>
    </w:p>
    <w:p w:rsidR="00D64282" w:rsidRPr="000F4A9A" w:rsidRDefault="00A45F99" w:rsidP="00FC0771">
      <w:pPr>
        <w:pStyle w:val="TIT1"/>
        <w:spacing w:beforeLines="25" w:before="60" w:line="310" w:lineRule="atLeast"/>
        <w:ind w:left="330" w:hanging="330"/>
        <w:rPr>
          <w:spacing w:val="0"/>
          <w:sz w:val="22"/>
          <w:lang w:val="en-US"/>
        </w:rPr>
      </w:pPr>
      <w:r w:rsidRPr="000F4A9A">
        <w:rPr>
          <w:rFonts w:hint="eastAsia"/>
          <w:spacing w:val="0"/>
          <w:sz w:val="22"/>
          <w:lang w:val="en-US"/>
        </w:rPr>
        <w:t>2</w:t>
      </w:r>
      <w:r w:rsidR="007412F4" w:rsidRPr="000F4A9A">
        <w:rPr>
          <w:spacing w:val="0"/>
          <w:sz w:val="22"/>
          <w:lang w:val="en-US"/>
        </w:rPr>
        <w:t>4</w:t>
      </w:r>
      <w:r w:rsidRPr="000F4A9A">
        <w:rPr>
          <w:rFonts w:hint="eastAsia"/>
          <w:spacing w:val="0"/>
          <w:sz w:val="22"/>
          <w:lang w:val="en-US"/>
        </w:rPr>
        <w:t>.</w:t>
      </w:r>
      <w:r w:rsidR="00E52614" w:rsidRPr="000F4A9A">
        <w:rPr>
          <w:spacing w:val="0"/>
          <w:sz w:val="22"/>
          <w:lang w:val="en-US"/>
        </w:rPr>
        <w:tab/>
      </w:r>
      <w:r w:rsidR="00D64282" w:rsidRPr="000F4A9A">
        <w:rPr>
          <w:rFonts w:hint="eastAsia"/>
          <w:spacing w:val="0"/>
          <w:sz w:val="22"/>
          <w:lang w:val="en-US"/>
        </w:rPr>
        <w:t>下列有關於免疫反應的敘述，哪些正確？</w:t>
      </w:r>
    </w:p>
    <w:p w:rsidR="00BD5501" w:rsidRPr="000F4A9A" w:rsidRDefault="00D64282" w:rsidP="00FC0771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A)</w:t>
      </w:r>
      <w:r w:rsidR="002D4D63" w:rsidRPr="000F4A9A">
        <w:rPr>
          <w:rFonts w:cs="新細明體" w:hint="eastAsia"/>
          <w:spacing w:val="0"/>
          <w:sz w:val="22"/>
        </w:rPr>
        <w:t>參與專一性及非專一</w:t>
      </w:r>
      <w:r w:rsidRPr="000F4A9A">
        <w:rPr>
          <w:rFonts w:cs="新細明體" w:hint="eastAsia"/>
          <w:spacing w:val="0"/>
          <w:sz w:val="22"/>
        </w:rPr>
        <w:t>免疫</w:t>
      </w:r>
      <w:r w:rsidR="00000B79" w:rsidRPr="000F4A9A">
        <w:rPr>
          <w:rFonts w:cs="新細明體" w:hint="eastAsia"/>
          <w:spacing w:val="0"/>
          <w:sz w:val="22"/>
        </w:rPr>
        <w:t>反應的</w:t>
      </w:r>
      <w:r w:rsidR="008935A9" w:rsidRPr="000F4A9A">
        <w:rPr>
          <w:rFonts w:cs="新細明體" w:hint="eastAsia"/>
          <w:spacing w:val="0"/>
          <w:sz w:val="22"/>
        </w:rPr>
        <w:t>細胞</w:t>
      </w:r>
      <w:r w:rsidR="00000B79" w:rsidRPr="000F4A9A">
        <w:rPr>
          <w:rFonts w:cs="新細明體" w:hint="eastAsia"/>
          <w:spacing w:val="0"/>
          <w:sz w:val="22"/>
        </w:rPr>
        <w:t>只存在於</w:t>
      </w:r>
      <w:r w:rsidRPr="000F4A9A">
        <w:rPr>
          <w:rFonts w:cs="新細明體" w:hint="eastAsia"/>
          <w:spacing w:val="0"/>
          <w:sz w:val="22"/>
        </w:rPr>
        <w:t>血</w:t>
      </w:r>
      <w:r w:rsidR="00000B79" w:rsidRPr="000F4A9A">
        <w:rPr>
          <w:rFonts w:cs="新細明體" w:hint="eastAsia"/>
          <w:spacing w:val="0"/>
          <w:sz w:val="22"/>
        </w:rPr>
        <w:t>液</w:t>
      </w:r>
      <w:r w:rsidRPr="000F4A9A">
        <w:rPr>
          <w:rFonts w:cs="新細明體" w:hint="eastAsia"/>
          <w:spacing w:val="0"/>
          <w:sz w:val="22"/>
        </w:rPr>
        <w:t>中</w:t>
      </w:r>
    </w:p>
    <w:p w:rsidR="00D64282" w:rsidRPr="000F4A9A" w:rsidRDefault="00D64282" w:rsidP="00FC0771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B)</w:t>
      </w:r>
      <w:r w:rsidRPr="000F4A9A">
        <w:rPr>
          <w:rFonts w:cs="新細明體" w:hint="eastAsia"/>
          <w:spacing w:val="0"/>
          <w:sz w:val="22"/>
        </w:rPr>
        <w:t>干擾素可協助細胞抵抗病毒感染</w:t>
      </w:r>
    </w:p>
    <w:p w:rsidR="008D23F9" w:rsidRPr="000F4A9A" w:rsidRDefault="00D64282" w:rsidP="00FC0771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C)</w:t>
      </w:r>
      <w:r w:rsidRPr="000F4A9A">
        <w:rPr>
          <w:rFonts w:cs="新細明體" w:hint="eastAsia"/>
          <w:spacing w:val="0"/>
          <w:sz w:val="22"/>
        </w:rPr>
        <w:t>在發炎反應時，微血管</w:t>
      </w:r>
      <w:r w:rsidR="007C31FC" w:rsidRPr="000F4A9A">
        <w:rPr>
          <w:rFonts w:cs="新細明體" w:hint="eastAsia"/>
          <w:spacing w:val="0"/>
          <w:sz w:val="22"/>
        </w:rPr>
        <w:t>的通透性會降低以避免血漿</w:t>
      </w:r>
      <w:r w:rsidR="00100BD5" w:rsidRPr="000F4A9A">
        <w:rPr>
          <w:rFonts w:cs="新細明體" w:hint="eastAsia"/>
          <w:spacing w:val="0"/>
          <w:sz w:val="22"/>
        </w:rPr>
        <w:t>滲出</w:t>
      </w:r>
    </w:p>
    <w:p w:rsidR="00BD5501" w:rsidRPr="000F4A9A" w:rsidRDefault="00D64282" w:rsidP="00FC0771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D)</w:t>
      </w:r>
      <w:r w:rsidRPr="000F4A9A">
        <w:rPr>
          <w:rFonts w:cs="新細明體" w:hint="eastAsia"/>
          <w:spacing w:val="0"/>
          <w:sz w:val="22"/>
        </w:rPr>
        <w:t>過敏反應是後天性免疫系統失調</w:t>
      </w:r>
      <w:r w:rsidR="008D23F9" w:rsidRPr="000F4A9A">
        <w:rPr>
          <w:rFonts w:cs="新細明體" w:hint="eastAsia"/>
          <w:spacing w:val="0"/>
          <w:sz w:val="22"/>
        </w:rPr>
        <w:t>所造成</w:t>
      </w:r>
    </w:p>
    <w:p w:rsidR="00261395" w:rsidRPr="000F4A9A" w:rsidRDefault="00D64282" w:rsidP="00FC0771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E)</w:t>
      </w:r>
      <w:r w:rsidRPr="000F4A9A">
        <w:rPr>
          <w:rFonts w:cs="新細明體" w:hint="eastAsia"/>
          <w:spacing w:val="0"/>
          <w:sz w:val="22"/>
        </w:rPr>
        <w:t>胞毒</w:t>
      </w:r>
      <w:r w:rsidRPr="000F4A9A">
        <w:rPr>
          <w:rFonts w:cs="新細明體" w:hint="eastAsia"/>
          <w:spacing w:val="0"/>
          <w:sz w:val="22"/>
        </w:rPr>
        <w:t>T</w:t>
      </w:r>
      <w:r w:rsidRPr="000F4A9A">
        <w:rPr>
          <w:rFonts w:cs="新細明體" w:hint="eastAsia"/>
          <w:spacing w:val="0"/>
          <w:sz w:val="22"/>
        </w:rPr>
        <w:t>細胞的</w:t>
      </w:r>
      <w:r w:rsidR="00E362F2" w:rsidRPr="000F4A9A">
        <w:rPr>
          <w:rFonts w:cs="新細明體" w:hint="eastAsia"/>
          <w:spacing w:val="0"/>
          <w:sz w:val="22"/>
        </w:rPr>
        <w:t>主要</w:t>
      </w:r>
      <w:r w:rsidRPr="000F4A9A">
        <w:rPr>
          <w:rFonts w:cs="新細明體" w:hint="eastAsia"/>
          <w:spacing w:val="0"/>
          <w:sz w:val="22"/>
        </w:rPr>
        <w:t>作用</w:t>
      </w:r>
      <w:r w:rsidR="008D23F9" w:rsidRPr="000F4A9A">
        <w:rPr>
          <w:rFonts w:cs="新細明體" w:hint="eastAsia"/>
          <w:spacing w:val="0"/>
          <w:sz w:val="22"/>
        </w:rPr>
        <w:t>是殺死病原體</w:t>
      </w:r>
    </w:p>
    <w:p w:rsidR="00FA79AB" w:rsidRPr="000F4A9A" w:rsidRDefault="00FA79AB" w:rsidP="00FC0771">
      <w:pPr>
        <w:pStyle w:val="TIT1"/>
        <w:spacing w:beforeLines="25" w:before="60" w:line="310" w:lineRule="atLeast"/>
        <w:ind w:left="330" w:hanging="330"/>
        <w:rPr>
          <w:spacing w:val="0"/>
          <w:sz w:val="22"/>
          <w:lang w:val="en-US"/>
        </w:rPr>
      </w:pPr>
      <w:r w:rsidRPr="000F4A9A">
        <w:rPr>
          <w:rFonts w:hint="eastAsia"/>
          <w:spacing w:val="0"/>
          <w:sz w:val="22"/>
          <w:lang w:val="en-US"/>
        </w:rPr>
        <w:t>25</w:t>
      </w:r>
      <w:r w:rsidR="001A7ADA" w:rsidRPr="000F4A9A">
        <w:rPr>
          <w:rFonts w:hint="eastAsia"/>
          <w:spacing w:val="0"/>
          <w:sz w:val="22"/>
          <w:lang w:val="en-US"/>
        </w:rPr>
        <w:t>.</w:t>
      </w:r>
      <w:r w:rsidR="001A7ADA" w:rsidRPr="000F4A9A">
        <w:rPr>
          <w:rFonts w:hint="eastAsia"/>
          <w:spacing w:val="0"/>
          <w:sz w:val="22"/>
          <w:lang w:val="en-US"/>
        </w:rPr>
        <w:tab/>
      </w:r>
      <w:r w:rsidRPr="000F4A9A">
        <w:rPr>
          <w:rFonts w:hint="eastAsia"/>
          <w:spacing w:val="0"/>
          <w:sz w:val="22"/>
          <w:lang w:val="en-US"/>
        </w:rPr>
        <w:t>下列感覺接受器中，哪些是由特化的神經細胞或神經末梢所構成？</w:t>
      </w:r>
    </w:p>
    <w:p w:rsidR="00C36CD1" w:rsidRPr="000F4A9A" w:rsidRDefault="00FA79AB" w:rsidP="00FC0771">
      <w:pPr>
        <w:pStyle w:val="ABC"/>
        <w:widowControl w:val="0"/>
        <w:tabs>
          <w:tab w:val="clear" w:pos="3000"/>
          <w:tab w:val="clear" w:pos="6000"/>
          <w:tab w:val="left" w:pos="3480"/>
          <w:tab w:val="left" w:pos="6480"/>
        </w:tabs>
        <w:autoSpaceDE w:val="0"/>
        <w:autoSpaceDN w:val="0"/>
        <w:spacing w:line="310" w:lineRule="atLeast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 w:hint="eastAsia"/>
          <w:spacing w:val="0"/>
          <w:sz w:val="22"/>
          <w:szCs w:val="20"/>
        </w:rPr>
        <w:t>(A)</w:t>
      </w:r>
      <w:r w:rsidRPr="000F4A9A">
        <w:rPr>
          <w:rFonts w:cs="新細明體" w:hint="eastAsia"/>
          <w:spacing w:val="0"/>
          <w:sz w:val="22"/>
          <w:szCs w:val="20"/>
        </w:rPr>
        <w:t>聽覺受器</w:t>
      </w:r>
      <w:r w:rsidR="001A7ADA" w:rsidRPr="000F4A9A">
        <w:rPr>
          <w:rFonts w:cs="新細明體"/>
          <w:spacing w:val="0"/>
          <w:sz w:val="22"/>
          <w:szCs w:val="20"/>
        </w:rPr>
        <w:tab/>
      </w:r>
      <w:r w:rsidRPr="000F4A9A">
        <w:rPr>
          <w:rFonts w:cs="新細明體" w:hint="eastAsia"/>
          <w:spacing w:val="0"/>
          <w:sz w:val="22"/>
          <w:szCs w:val="20"/>
        </w:rPr>
        <w:t>(B)</w:t>
      </w:r>
      <w:r w:rsidRPr="000F4A9A">
        <w:rPr>
          <w:rFonts w:cs="新細明體" w:hint="eastAsia"/>
          <w:spacing w:val="0"/>
          <w:sz w:val="22"/>
          <w:szCs w:val="20"/>
        </w:rPr>
        <w:t>嗅覺受器</w:t>
      </w:r>
      <w:r w:rsidR="001A7ADA" w:rsidRPr="000F4A9A">
        <w:rPr>
          <w:rFonts w:cs="新細明體"/>
          <w:spacing w:val="0"/>
          <w:sz w:val="22"/>
          <w:szCs w:val="20"/>
        </w:rPr>
        <w:tab/>
      </w:r>
      <w:r w:rsidRPr="000F4A9A">
        <w:rPr>
          <w:rFonts w:cs="新細明體" w:hint="eastAsia"/>
          <w:spacing w:val="0"/>
          <w:sz w:val="22"/>
          <w:szCs w:val="20"/>
        </w:rPr>
        <w:t>(C)</w:t>
      </w:r>
      <w:r w:rsidRPr="000F4A9A">
        <w:rPr>
          <w:rFonts w:cs="新細明體" w:hint="eastAsia"/>
          <w:spacing w:val="0"/>
          <w:sz w:val="22"/>
          <w:szCs w:val="20"/>
        </w:rPr>
        <w:t>視覺光受器</w:t>
      </w:r>
    </w:p>
    <w:p w:rsidR="00FA79AB" w:rsidRPr="000F4A9A" w:rsidRDefault="00FA79AB" w:rsidP="00FC0771">
      <w:pPr>
        <w:pStyle w:val="ABC"/>
        <w:widowControl w:val="0"/>
        <w:tabs>
          <w:tab w:val="clear" w:pos="3000"/>
          <w:tab w:val="clear" w:pos="6000"/>
          <w:tab w:val="left" w:pos="3480"/>
          <w:tab w:val="left" w:pos="6480"/>
        </w:tabs>
        <w:autoSpaceDE w:val="0"/>
        <w:autoSpaceDN w:val="0"/>
        <w:spacing w:line="310" w:lineRule="atLeast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 w:hint="eastAsia"/>
          <w:spacing w:val="0"/>
          <w:sz w:val="22"/>
          <w:szCs w:val="20"/>
        </w:rPr>
        <w:t>(D)</w:t>
      </w:r>
      <w:r w:rsidRPr="000F4A9A">
        <w:rPr>
          <w:rFonts w:cs="新細明體" w:hint="eastAsia"/>
          <w:spacing w:val="0"/>
          <w:sz w:val="22"/>
          <w:szCs w:val="20"/>
        </w:rPr>
        <w:t>溫</w:t>
      </w:r>
      <w:r w:rsidR="001A7ADA" w:rsidRPr="000F4A9A">
        <w:rPr>
          <w:rFonts w:cs="新細明體" w:hint="eastAsia"/>
          <w:spacing w:val="0"/>
          <w:sz w:val="22"/>
          <w:szCs w:val="20"/>
        </w:rPr>
        <w:t>（</w:t>
      </w:r>
      <w:r w:rsidRPr="000F4A9A">
        <w:rPr>
          <w:rFonts w:cs="新細明體" w:hint="eastAsia"/>
          <w:spacing w:val="0"/>
          <w:sz w:val="22"/>
          <w:szCs w:val="20"/>
        </w:rPr>
        <w:t>冷熱</w:t>
      </w:r>
      <w:r w:rsidR="001A7ADA" w:rsidRPr="000F4A9A">
        <w:rPr>
          <w:rFonts w:cs="新細明體" w:hint="eastAsia"/>
          <w:spacing w:val="0"/>
          <w:sz w:val="22"/>
          <w:szCs w:val="20"/>
        </w:rPr>
        <w:t>）</w:t>
      </w:r>
      <w:r w:rsidRPr="000F4A9A">
        <w:rPr>
          <w:rFonts w:cs="新細明體" w:hint="eastAsia"/>
          <w:spacing w:val="0"/>
          <w:sz w:val="22"/>
          <w:szCs w:val="20"/>
        </w:rPr>
        <w:t>覺受器</w:t>
      </w:r>
      <w:r w:rsidR="001A7ADA" w:rsidRPr="000F4A9A">
        <w:rPr>
          <w:rFonts w:cs="新細明體"/>
          <w:spacing w:val="0"/>
          <w:sz w:val="22"/>
          <w:szCs w:val="20"/>
        </w:rPr>
        <w:tab/>
      </w:r>
      <w:r w:rsidRPr="000F4A9A">
        <w:rPr>
          <w:rFonts w:cs="新細明體" w:hint="eastAsia"/>
          <w:spacing w:val="0"/>
          <w:sz w:val="22"/>
          <w:szCs w:val="20"/>
        </w:rPr>
        <w:t>(E)</w:t>
      </w:r>
      <w:r w:rsidRPr="000F4A9A">
        <w:rPr>
          <w:rFonts w:cs="新細明體" w:hint="eastAsia"/>
          <w:spacing w:val="0"/>
          <w:sz w:val="22"/>
          <w:szCs w:val="20"/>
        </w:rPr>
        <w:t>味覺受器</w:t>
      </w:r>
    </w:p>
    <w:p w:rsidR="008C0281" w:rsidRPr="000F4A9A" w:rsidRDefault="008C0281" w:rsidP="00FC0771">
      <w:pPr>
        <w:pStyle w:val="TIT1"/>
        <w:spacing w:beforeLines="25" w:before="60" w:line="310" w:lineRule="atLeast"/>
        <w:ind w:left="330" w:hanging="330"/>
        <w:rPr>
          <w:spacing w:val="0"/>
          <w:sz w:val="22"/>
          <w:lang w:val="en-US"/>
        </w:rPr>
      </w:pPr>
      <w:r w:rsidRPr="000F4A9A">
        <w:rPr>
          <w:rFonts w:hint="eastAsia"/>
          <w:spacing w:val="0"/>
          <w:sz w:val="22"/>
          <w:lang w:val="en-US"/>
        </w:rPr>
        <w:t>2</w:t>
      </w:r>
      <w:r w:rsidR="007412F4" w:rsidRPr="000F4A9A">
        <w:rPr>
          <w:spacing w:val="0"/>
          <w:sz w:val="22"/>
          <w:lang w:val="en-US"/>
        </w:rPr>
        <w:t>6</w:t>
      </w:r>
      <w:r w:rsidRPr="000F4A9A">
        <w:rPr>
          <w:rFonts w:hint="eastAsia"/>
          <w:spacing w:val="0"/>
          <w:sz w:val="22"/>
          <w:lang w:val="en-US"/>
        </w:rPr>
        <w:t>.</w:t>
      </w:r>
      <w:r w:rsidR="001A7ADA" w:rsidRPr="000F4A9A">
        <w:rPr>
          <w:spacing w:val="0"/>
          <w:sz w:val="22"/>
          <w:lang w:val="en-US"/>
        </w:rPr>
        <w:tab/>
      </w:r>
      <w:r w:rsidR="00EB59A6" w:rsidRPr="000F4A9A">
        <w:rPr>
          <w:rFonts w:hint="eastAsia"/>
          <w:spacing w:val="0"/>
          <w:sz w:val="22"/>
          <w:lang w:val="en-US"/>
        </w:rPr>
        <w:t>下列哪</w:t>
      </w:r>
      <w:r w:rsidR="00E362F2" w:rsidRPr="000F4A9A">
        <w:rPr>
          <w:rFonts w:hint="eastAsia"/>
          <w:spacing w:val="0"/>
          <w:sz w:val="22"/>
          <w:lang w:val="en-US"/>
        </w:rPr>
        <w:t>些物質可以被</w:t>
      </w:r>
      <w:r w:rsidR="00EB59A6" w:rsidRPr="000F4A9A">
        <w:rPr>
          <w:rFonts w:hint="eastAsia"/>
          <w:spacing w:val="0"/>
          <w:sz w:val="22"/>
          <w:lang w:val="en-US"/>
        </w:rPr>
        <w:t>一般植物細胞</w:t>
      </w:r>
      <w:r w:rsidRPr="000F4A9A">
        <w:rPr>
          <w:rFonts w:hint="eastAsia"/>
          <w:spacing w:val="0"/>
          <w:sz w:val="22"/>
          <w:lang w:val="en-US"/>
        </w:rPr>
        <w:t>合成</w:t>
      </w:r>
      <w:r w:rsidR="001A7ADA" w:rsidRPr="000F4A9A">
        <w:rPr>
          <w:rFonts w:hint="eastAsia"/>
          <w:spacing w:val="0"/>
          <w:sz w:val="22"/>
          <w:lang w:val="en-US"/>
        </w:rPr>
        <w:t>？</w:t>
      </w:r>
    </w:p>
    <w:p w:rsidR="00C36CD1" w:rsidRPr="000F4A9A" w:rsidRDefault="008C0281" w:rsidP="00FC0771">
      <w:pPr>
        <w:pStyle w:val="ABC"/>
        <w:widowControl w:val="0"/>
        <w:tabs>
          <w:tab w:val="clear" w:pos="3000"/>
          <w:tab w:val="clear" w:pos="6000"/>
          <w:tab w:val="left" w:pos="3480"/>
          <w:tab w:val="left" w:pos="6480"/>
        </w:tabs>
        <w:autoSpaceDE w:val="0"/>
        <w:autoSpaceDN w:val="0"/>
        <w:spacing w:line="310" w:lineRule="atLeast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 w:hint="eastAsia"/>
          <w:spacing w:val="0"/>
          <w:sz w:val="22"/>
          <w:szCs w:val="20"/>
        </w:rPr>
        <w:t>(A)</w:t>
      </w:r>
      <w:r w:rsidRPr="000F4A9A">
        <w:rPr>
          <w:rFonts w:cs="新細明體" w:hint="eastAsia"/>
          <w:spacing w:val="0"/>
          <w:sz w:val="22"/>
          <w:szCs w:val="20"/>
        </w:rPr>
        <w:t>固氮酶</w:t>
      </w:r>
      <w:r w:rsidR="001A7ADA" w:rsidRPr="000F4A9A">
        <w:rPr>
          <w:rFonts w:cs="新細明體"/>
          <w:spacing w:val="0"/>
          <w:sz w:val="22"/>
          <w:szCs w:val="20"/>
        </w:rPr>
        <w:tab/>
      </w:r>
      <w:r w:rsidRPr="000F4A9A">
        <w:rPr>
          <w:rFonts w:cs="新細明體" w:hint="eastAsia"/>
          <w:spacing w:val="0"/>
          <w:sz w:val="22"/>
          <w:szCs w:val="20"/>
        </w:rPr>
        <w:t>(B)</w:t>
      </w:r>
      <w:r w:rsidRPr="000F4A9A">
        <w:rPr>
          <w:rFonts w:cs="新細明體" w:hint="eastAsia"/>
          <w:spacing w:val="0"/>
          <w:sz w:val="22"/>
          <w:szCs w:val="20"/>
        </w:rPr>
        <w:t>去氧核糖核酸</w:t>
      </w:r>
      <w:r w:rsidR="00FD1C7A">
        <w:rPr>
          <w:rFonts w:cs="新細明體" w:hint="eastAsia"/>
          <w:spacing w:val="0"/>
          <w:sz w:val="22"/>
          <w:szCs w:val="20"/>
        </w:rPr>
        <w:t>聚合</w:t>
      </w:r>
      <w:r w:rsidRPr="000F4A9A">
        <w:rPr>
          <w:rFonts w:cs="新細明體" w:hint="eastAsia"/>
          <w:spacing w:val="0"/>
          <w:sz w:val="22"/>
          <w:szCs w:val="20"/>
        </w:rPr>
        <w:t>酶</w:t>
      </w:r>
      <w:r w:rsidR="001A7ADA" w:rsidRPr="000F4A9A">
        <w:rPr>
          <w:rFonts w:cs="新細明體"/>
          <w:spacing w:val="0"/>
          <w:sz w:val="22"/>
          <w:szCs w:val="20"/>
        </w:rPr>
        <w:tab/>
      </w:r>
      <w:r w:rsidRPr="000F4A9A">
        <w:rPr>
          <w:rFonts w:cs="新細明體" w:hint="eastAsia"/>
          <w:spacing w:val="0"/>
          <w:sz w:val="22"/>
          <w:szCs w:val="20"/>
        </w:rPr>
        <w:t>(C)</w:t>
      </w:r>
      <w:r w:rsidRPr="000F4A9A">
        <w:rPr>
          <w:rFonts w:cs="新細明體" w:hint="eastAsia"/>
          <w:spacing w:val="0"/>
          <w:sz w:val="22"/>
          <w:szCs w:val="20"/>
        </w:rPr>
        <w:t>三酸甘油酯</w:t>
      </w:r>
    </w:p>
    <w:p w:rsidR="007412F4" w:rsidRPr="000F4A9A" w:rsidRDefault="008C0281" w:rsidP="00FC0771">
      <w:pPr>
        <w:pStyle w:val="ABC"/>
        <w:widowControl w:val="0"/>
        <w:tabs>
          <w:tab w:val="clear" w:pos="3000"/>
          <w:tab w:val="clear" w:pos="6000"/>
          <w:tab w:val="left" w:pos="3480"/>
          <w:tab w:val="left" w:pos="6480"/>
        </w:tabs>
        <w:autoSpaceDE w:val="0"/>
        <w:autoSpaceDN w:val="0"/>
        <w:spacing w:line="310" w:lineRule="atLeast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 w:hint="eastAsia"/>
          <w:spacing w:val="0"/>
          <w:sz w:val="22"/>
          <w:szCs w:val="20"/>
        </w:rPr>
        <w:t>(D)</w:t>
      </w:r>
      <w:r w:rsidRPr="000F4A9A">
        <w:rPr>
          <w:rFonts w:cs="新細明體" w:hint="eastAsia"/>
          <w:spacing w:val="0"/>
          <w:sz w:val="22"/>
          <w:szCs w:val="20"/>
        </w:rPr>
        <w:t>維生素</w:t>
      </w:r>
      <w:r w:rsidR="001A7ADA" w:rsidRPr="000F4A9A">
        <w:rPr>
          <w:rFonts w:cs="新細明體"/>
          <w:spacing w:val="0"/>
          <w:sz w:val="22"/>
          <w:szCs w:val="20"/>
        </w:rPr>
        <w:tab/>
      </w:r>
      <w:r w:rsidRPr="000F4A9A">
        <w:rPr>
          <w:rFonts w:cs="新細明體" w:hint="eastAsia"/>
          <w:spacing w:val="0"/>
          <w:sz w:val="22"/>
          <w:szCs w:val="20"/>
        </w:rPr>
        <w:t>(E)</w:t>
      </w:r>
      <w:r w:rsidR="00B32646" w:rsidRPr="000F4A9A">
        <w:rPr>
          <w:rFonts w:cs="新細明體" w:hint="eastAsia"/>
          <w:spacing w:val="0"/>
          <w:sz w:val="22"/>
          <w:szCs w:val="20"/>
        </w:rPr>
        <w:t>磷酸鹽</w:t>
      </w:r>
    </w:p>
    <w:p w:rsidR="00050DFE" w:rsidRPr="000F4A9A" w:rsidRDefault="007412F4" w:rsidP="00FC0771">
      <w:pPr>
        <w:pStyle w:val="TIT1"/>
        <w:spacing w:beforeLines="25" w:before="60" w:line="310" w:lineRule="atLeast"/>
        <w:ind w:left="330" w:hanging="330"/>
        <w:rPr>
          <w:spacing w:val="0"/>
          <w:sz w:val="22"/>
          <w:lang w:val="en-US"/>
        </w:rPr>
      </w:pPr>
      <w:r w:rsidRPr="000F4A9A">
        <w:rPr>
          <w:spacing w:val="0"/>
          <w:sz w:val="22"/>
          <w:lang w:val="en-US"/>
        </w:rPr>
        <w:t>27</w:t>
      </w:r>
      <w:r w:rsidR="00050DFE" w:rsidRPr="000F4A9A">
        <w:rPr>
          <w:rFonts w:hint="eastAsia"/>
          <w:spacing w:val="0"/>
          <w:sz w:val="22"/>
          <w:lang w:val="en-US"/>
        </w:rPr>
        <w:t>.</w:t>
      </w:r>
      <w:r w:rsidR="001A7ADA" w:rsidRPr="000F4A9A">
        <w:rPr>
          <w:spacing w:val="0"/>
          <w:sz w:val="22"/>
          <w:lang w:val="en-US"/>
        </w:rPr>
        <w:tab/>
      </w:r>
      <w:r w:rsidR="009638DB" w:rsidRPr="000F4A9A">
        <w:rPr>
          <w:rFonts w:hint="eastAsia"/>
          <w:spacing w:val="0"/>
          <w:sz w:val="22"/>
          <w:lang w:val="en-US"/>
        </w:rPr>
        <w:t>下列有關</w:t>
      </w:r>
      <w:r w:rsidR="0082137D" w:rsidRPr="000F4A9A">
        <w:rPr>
          <w:rFonts w:hint="eastAsia"/>
          <w:spacing w:val="0"/>
          <w:sz w:val="22"/>
          <w:lang w:val="en-US"/>
        </w:rPr>
        <w:t>精子</w:t>
      </w:r>
      <w:r w:rsidR="00050DFE" w:rsidRPr="000F4A9A">
        <w:rPr>
          <w:rFonts w:hint="eastAsia"/>
          <w:spacing w:val="0"/>
          <w:sz w:val="22"/>
          <w:lang w:val="en-US"/>
        </w:rPr>
        <w:t>的敘述，哪些正確？</w:t>
      </w:r>
    </w:p>
    <w:p w:rsidR="00050DFE" w:rsidRPr="000F4A9A" w:rsidRDefault="00050DFE" w:rsidP="00FC0771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A)</w:t>
      </w:r>
      <w:r w:rsidRPr="000F4A9A">
        <w:rPr>
          <w:rFonts w:cs="新細明體" w:hint="eastAsia"/>
          <w:spacing w:val="0"/>
          <w:sz w:val="22"/>
        </w:rPr>
        <w:t>精子形成後進入副睪內發育成熟</w:t>
      </w:r>
    </w:p>
    <w:p w:rsidR="00050DFE" w:rsidRPr="000F4A9A" w:rsidRDefault="00050DFE" w:rsidP="00FC0771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B)</w:t>
      </w:r>
      <w:r w:rsidRPr="000F4A9A">
        <w:rPr>
          <w:rFonts w:cs="新細明體" w:hint="eastAsia"/>
          <w:spacing w:val="0"/>
          <w:sz w:val="22"/>
        </w:rPr>
        <w:t>儲精囊可儲存發育成熟的精子</w:t>
      </w:r>
    </w:p>
    <w:p w:rsidR="00050DFE" w:rsidRPr="000F4A9A" w:rsidRDefault="00CD7315" w:rsidP="00FC0771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C)</w:t>
      </w:r>
      <w:r w:rsidR="00050DFE" w:rsidRPr="000F4A9A">
        <w:rPr>
          <w:rFonts w:cs="新細明體" w:hint="eastAsia"/>
          <w:spacing w:val="0"/>
          <w:sz w:val="22"/>
        </w:rPr>
        <w:t>細精管內的支持細胞分泌睪固酮，以支持</w:t>
      </w:r>
      <w:r w:rsidR="00A033D8" w:rsidRPr="000F4A9A">
        <w:rPr>
          <w:rFonts w:cs="新細明體" w:hint="eastAsia"/>
          <w:spacing w:val="0"/>
          <w:sz w:val="22"/>
        </w:rPr>
        <w:t>精細胞發育成</w:t>
      </w:r>
      <w:r w:rsidR="00050DFE" w:rsidRPr="000F4A9A">
        <w:rPr>
          <w:rFonts w:cs="新細明體" w:hint="eastAsia"/>
          <w:spacing w:val="0"/>
          <w:sz w:val="22"/>
        </w:rPr>
        <w:t>精子</w:t>
      </w:r>
    </w:p>
    <w:p w:rsidR="00050DFE" w:rsidRPr="000F4A9A" w:rsidRDefault="00CD7315" w:rsidP="00FC0771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D)</w:t>
      </w:r>
      <w:r w:rsidR="00050DFE" w:rsidRPr="000F4A9A">
        <w:rPr>
          <w:rFonts w:cs="新細明體" w:hint="eastAsia"/>
          <w:spacing w:val="0"/>
          <w:sz w:val="22"/>
        </w:rPr>
        <w:t>攝護腺分泌弱鹼性的黏液，提供精子所需養分</w:t>
      </w:r>
    </w:p>
    <w:p w:rsidR="00061E3C" w:rsidRDefault="00CD7315" w:rsidP="00FC0771">
      <w:pPr>
        <w:pStyle w:val="AA"/>
        <w:widowControl w:val="0"/>
        <w:tabs>
          <w:tab w:val="clear" w:pos="840"/>
          <w:tab w:val="clear" w:pos="4200"/>
        </w:tabs>
        <w:spacing w:line="310" w:lineRule="atLeast"/>
        <w:ind w:leftChars="0" w:left="738" w:firstLineChars="0" w:hanging="369"/>
        <w:textAlignment w:val="baseline"/>
        <w:rPr>
          <w:sz w:val="22"/>
        </w:rPr>
      </w:pPr>
      <w:r w:rsidRPr="000F4A9A">
        <w:rPr>
          <w:rFonts w:cs="新細明體"/>
          <w:spacing w:val="0"/>
          <w:sz w:val="22"/>
        </w:rPr>
        <w:t>(E)</w:t>
      </w:r>
      <w:r w:rsidR="00050DFE" w:rsidRPr="000F4A9A">
        <w:rPr>
          <w:rFonts w:cs="新細明體" w:hint="eastAsia"/>
          <w:spacing w:val="0"/>
          <w:sz w:val="22"/>
        </w:rPr>
        <w:t>精子經過陰莖中的輸精管排出體外</w:t>
      </w:r>
      <w:r w:rsidR="00061E3C">
        <w:rPr>
          <w:sz w:val="22"/>
        </w:rPr>
        <w:br w:type="page"/>
      </w:r>
    </w:p>
    <w:p w:rsidR="008C6DD1" w:rsidRPr="000F4A9A" w:rsidRDefault="00FD1C7A" w:rsidP="0068489D">
      <w:pPr>
        <w:pStyle w:val="TIT1"/>
        <w:spacing w:beforeLines="25" w:before="60" w:line="305" w:lineRule="atLeast"/>
        <w:ind w:left="330" w:hanging="330"/>
        <w:rPr>
          <w:spacing w:val="0"/>
          <w:sz w:val="22"/>
          <w:lang w:val="en-US"/>
        </w:rPr>
      </w:pPr>
      <w:r>
        <w:rPr>
          <w:noProof/>
          <w:spacing w:val="0"/>
          <w:sz w:val="22"/>
          <w:lang w:val="en-US"/>
        </w:rPr>
        <w:lastRenderedPageBreak/>
        <mc:AlternateContent>
          <mc:Choice Requires="wpg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4199255</wp:posOffset>
                </wp:positionH>
                <wp:positionV relativeFrom="paragraph">
                  <wp:posOffset>63715</wp:posOffset>
                </wp:positionV>
                <wp:extent cx="788035" cy="1033973"/>
                <wp:effectExtent l="0" t="0" r="0" b="13970"/>
                <wp:wrapNone/>
                <wp:docPr id="36" name="群組 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88035" cy="1033973"/>
                          <a:chOff x="0" y="0"/>
                          <a:chExt cx="788035" cy="1033973"/>
                        </a:xfrm>
                      </wpg:grpSpPr>
                      <pic:pic xmlns:pic="http://schemas.openxmlformats.org/drawingml/2006/picture">
                        <pic:nvPicPr>
                          <pic:cNvPr id="24" name="圖片 24"/>
                          <pic:cNvPicPr>
                            <a:picLocks noChangeAspect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8035" cy="827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43435" y="847164"/>
                            <a:ext cx="475360" cy="1868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5BCE" w:rsidRPr="007A26B9" w:rsidRDefault="00155BCE" w:rsidP="00FD1C7A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 w:rsidRPr="007A26B9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>
                                <w:rPr>
                                  <w:sz w:val="2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36" o:spid="_x0000_s1052" style="position:absolute;left:0;text-align:left;margin-left:330.65pt;margin-top:5pt;width:62.05pt;height:81.4pt;z-index:251651584" coordsize="7880,1033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">
                <v:shape id="圖片 24" o:spid="_x0000_s1053" type="#_x0000_t75" style="position:absolute;width:7880;height:827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uxGrDCAAAA2wAAAA8AAABkcnMvZG93bnJldi54bWxEj0FrAjEUhO+C/yE8oRep2YqIXY2ipQu9&#10;idbeXzfPzeLmZU2ibv+9EYQeh5n5hlmsOtuIK/lQO1bwNspAEJdO11wpOHwXrzMQISJrbByTgj8K&#10;sFr2ewvMtbvxjq77WIkE4ZCjAhNjm0sZSkMWw8i1xMk7Om8xJukrqT3eEtw2cpxlU2mx5rRgsKUP&#10;Q+Vpf7EKzhMX/HYjyfwW9WUzfC8+z/pHqZdBt56DiNTF//Cz/aUVjCfw+JJ+gFze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7sRqwwgAAANsAAAAPAAAAAAAAAAAAAAAAAJ8C&#10;AABkcnMvZG93bnJldi54bWxQSwUGAAAAAAQABAD3AAAAjgMAAAAA&#10;">
                  <v:imagedata r:id="rId21" o:title=""/>
                  <v:path arrowok="t"/>
                </v:shape>
                <v:shape id="_x0000_s1054" type="#_x0000_t202" style="position:absolute;left:1434;top:8471;width:4753;height:18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CAF78A&#10;AADbAAAADwAAAGRycy9kb3ducmV2LnhtbESPzQrCMBCE74LvEFbwpqkKKtUoIggKIvhz8bY0a1ts&#10;NqWJbX17Iwgeh5n5hlmuW1OImiqXW1YwGkYgiBOrc04V3K67wRyE88gaC8uk4E0O1qtuZ4mxtg2f&#10;qb74VAQIuxgVZN6XsZQuycigG9qSOHgPWxn0QVap1BU2AW4KOY6iqTSYc1jIsKRtRsnz8jIKnvXM&#10;nTG6t4/8YOkkJ83LHFOl+r12swDhqfX/8K+91wrGU/h+CT9Arj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0YIAXvwAAANsAAAAPAAAAAAAAAAAAAAAAAJgCAABkcnMvZG93bnJl&#10;di54bWxQSwUGAAAAAAQABAD1AAAAhAMAAAAA&#10;" strokecolor="white [3212]">
                  <v:textbox inset="0,0,0,0">
                    <w:txbxContent>
                      <w:p w:rsidR="00155BCE" w:rsidRPr="007A26B9" w:rsidRDefault="00155BCE" w:rsidP="00FD1C7A">
                        <w:pPr>
                          <w:jc w:val="center"/>
                          <w:rPr>
                            <w:sz w:val="22"/>
                          </w:rPr>
                        </w:pPr>
                        <w:r w:rsidRPr="007A26B9">
                          <w:rPr>
                            <w:rFonts w:hint="eastAsia"/>
                            <w:sz w:val="22"/>
                          </w:rPr>
                          <w:t>圖</w:t>
                        </w:r>
                        <w:r>
                          <w:rPr>
                            <w:sz w:val="22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412F4" w:rsidRPr="000F4A9A">
        <w:rPr>
          <w:spacing w:val="0"/>
          <w:sz w:val="22"/>
          <w:lang w:val="en-US"/>
        </w:rPr>
        <w:t>28</w:t>
      </w:r>
      <w:r w:rsidR="008735D6" w:rsidRPr="000F4A9A">
        <w:rPr>
          <w:rFonts w:hint="eastAsia"/>
          <w:spacing w:val="0"/>
          <w:sz w:val="22"/>
          <w:lang w:val="en-US"/>
        </w:rPr>
        <w:t>.</w:t>
      </w:r>
      <w:r w:rsidR="001A7ADA" w:rsidRPr="000F4A9A">
        <w:rPr>
          <w:spacing w:val="0"/>
          <w:sz w:val="22"/>
          <w:lang w:val="en-US"/>
        </w:rPr>
        <w:tab/>
      </w:r>
      <w:r w:rsidR="008C6DD1" w:rsidRPr="000F4A9A">
        <w:rPr>
          <w:rFonts w:hint="eastAsia"/>
          <w:spacing w:val="0"/>
          <w:sz w:val="22"/>
          <w:lang w:val="en-US"/>
        </w:rPr>
        <w:t>下列哪些測量值之間</w:t>
      </w:r>
      <w:r>
        <w:rPr>
          <w:rFonts w:hint="eastAsia"/>
          <w:spacing w:val="0"/>
          <w:sz w:val="22"/>
          <w:lang w:val="en-US"/>
        </w:rPr>
        <w:t>最後可呈現如圖</w:t>
      </w:r>
      <w:r>
        <w:rPr>
          <w:rFonts w:hint="eastAsia"/>
          <w:spacing w:val="0"/>
          <w:sz w:val="22"/>
          <w:lang w:val="en-US"/>
        </w:rPr>
        <w:t>3</w:t>
      </w:r>
      <w:r>
        <w:rPr>
          <w:rFonts w:hint="eastAsia"/>
          <w:spacing w:val="0"/>
          <w:sz w:val="22"/>
          <w:lang w:val="en-US"/>
        </w:rPr>
        <w:t>所示之相對關係</w:t>
      </w:r>
      <w:r w:rsidR="008C6DD1" w:rsidRPr="000F4A9A">
        <w:rPr>
          <w:rFonts w:hint="eastAsia"/>
          <w:spacing w:val="0"/>
          <w:sz w:val="22"/>
          <w:lang w:val="en-US"/>
        </w:rPr>
        <w:t>？</w:t>
      </w:r>
    </w:p>
    <w:p w:rsidR="00FD1C7A" w:rsidRDefault="008C6DD1" w:rsidP="0068489D">
      <w:pPr>
        <w:pStyle w:val="AB"/>
        <w:widowControl w:val="0"/>
        <w:tabs>
          <w:tab w:val="clear" w:pos="4680"/>
          <w:tab w:val="left" w:pos="5040"/>
        </w:tabs>
        <w:spacing w:line="305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 w:hint="eastAsia"/>
          <w:spacing w:val="0"/>
          <w:sz w:val="22"/>
          <w:szCs w:val="20"/>
        </w:rPr>
        <w:t>(A)</w:t>
      </w:r>
      <w:r w:rsidRPr="000F4A9A">
        <w:rPr>
          <w:rFonts w:cs="新細明體" w:hint="eastAsia"/>
          <w:spacing w:val="0"/>
          <w:sz w:val="22"/>
          <w:szCs w:val="20"/>
        </w:rPr>
        <w:t>植物生長素調節莖的生長速率</w:t>
      </w:r>
    </w:p>
    <w:p w:rsidR="008C6DD1" w:rsidRPr="000F4A9A" w:rsidRDefault="008C6DD1" w:rsidP="0068489D">
      <w:pPr>
        <w:pStyle w:val="AB"/>
        <w:widowControl w:val="0"/>
        <w:tabs>
          <w:tab w:val="clear" w:pos="4680"/>
          <w:tab w:val="left" w:pos="5040"/>
        </w:tabs>
        <w:spacing w:line="305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/>
          <w:spacing w:val="0"/>
          <w:sz w:val="22"/>
          <w:szCs w:val="20"/>
        </w:rPr>
        <w:t>(B)</w:t>
      </w:r>
      <w:r w:rsidRPr="000F4A9A">
        <w:rPr>
          <w:rFonts w:cs="新細明體" w:hint="eastAsia"/>
          <w:spacing w:val="0"/>
          <w:sz w:val="22"/>
          <w:szCs w:val="20"/>
        </w:rPr>
        <w:t>受質濃度</w:t>
      </w:r>
      <w:r w:rsidR="002F4B16" w:rsidRPr="000F4A9A">
        <w:rPr>
          <w:rFonts w:cs="新細明體" w:hint="eastAsia"/>
          <w:spacing w:val="0"/>
          <w:sz w:val="22"/>
          <w:szCs w:val="20"/>
        </w:rPr>
        <w:t>影響</w:t>
      </w:r>
      <w:r w:rsidRPr="000F4A9A">
        <w:rPr>
          <w:rFonts w:cs="新細明體" w:hint="eastAsia"/>
          <w:spacing w:val="0"/>
          <w:sz w:val="22"/>
          <w:szCs w:val="20"/>
        </w:rPr>
        <w:t>酵素之反應速率</w:t>
      </w:r>
    </w:p>
    <w:p w:rsidR="00FD1C7A" w:rsidRDefault="008C6DD1" w:rsidP="0068489D">
      <w:pPr>
        <w:pStyle w:val="AB"/>
        <w:widowControl w:val="0"/>
        <w:tabs>
          <w:tab w:val="clear" w:pos="4680"/>
          <w:tab w:val="left" w:pos="5040"/>
        </w:tabs>
        <w:spacing w:line="305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/>
          <w:spacing w:val="0"/>
          <w:sz w:val="22"/>
          <w:szCs w:val="20"/>
        </w:rPr>
        <w:t>(C)</w:t>
      </w:r>
      <w:r w:rsidRPr="000F4A9A">
        <w:rPr>
          <w:rFonts w:cs="新細明體" w:hint="eastAsia"/>
          <w:spacing w:val="0"/>
          <w:sz w:val="22"/>
          <w:szCs w:val="20"/>
        </w:rPr>
        <w:t>族群進入新環境後之成長曲線</w:t>
      </w:r>
    </w:p>
    <w:p w:rsidR="008C6DD1" w:rsidRPr="000F4A9A" w:rsidRDefault="008C6DD1" w:rsidP="0068489D">
      <w:pPr>
        <w:pStyle w:val="AB"/>
        <w:widowControl w:val="0"/>
        <w:tabs>
          <w:tab w:val="clear" w:pos="4680"/>
          <w:tab w:val="left" w:pos="5040"/>
        </w:tabs>
        <w:spacing w:line="305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/>
          <w:spacing w:val="0"/>
          <w:sz w:val="22"/>
          <w:szCs w:val="20"/>
        </w:rPr>
        <w:t>(D)</w:t>
      </w:r>
      <w:r w:rsidR="002F4B16" w:rsidRPr="000F4A9A">
        <w:rPr>
          <w:rFonts w:cs="新細明體" w:hint="eastAsia"/>
          <w:spacing w:val="0"/>
          <w:sz w:val="22"/>
          <w:szCs w:val="20"/>
        </w:rPr>
        <w:t>注射疫苗後體內抗體產量的變化</w:t>
      </w:r>
    </w:p>
    <w:p w:rsidR="008735D6" w:rsidRPr="000F4A9A" w:rsidRDefault="008C6DD1" w:rsidP="0068489D">
      <w:pPr>
        <w:pStyle w:val="AB"/>
        <w:widowControl w:val="0"/>
        <w:tabs>
          <w:tab w:val="clear" w:pos="4680"/>
          <w:tab w:val="left" w:pos="5040"/>
        </w:tabs>
        <w:spacing w:line="305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/>
          <w:spacing w:val="0"/>
          <w:sz w:val="22"/>
          <w:szCs w:val="20"/>
        </w:rPr>
        <w:t>(E)</w:t>
      </w:r>
      <w:r w:rsidRPr="000F4A9A">
        <w:rPr>
          <w:rFonts w:cs="新細明體" w:hint="eastAsia"/>
          <w:spacing w:val="0"/>
          <w:sz w:val="22"/>
          <w:szCs w:val="20"/>
        </w:rPr>
        <w:t>神經衝動時之動作電位變化</w:t>
      </w:r>
    </w:p>
    <w:p w:rsidR="005156F9" w:rsidRPr="000F4A9A" w:rsidRDefault="007412F4" w:rsidP="000F4A9A">
      <w:pPr>
        <w:pStyle w:val="TIT1"/>
        <w:spacing w:beforeLines="25" w:before="60" w:line="300" w:lineRule="atLeast"/>
        <w:ind w:left="330" w:hanging="330"/>
        <w:rPr>
          <w:spacing w:val="0"/>
          <w:sz w:val="22"/>
          <w:lang w:val="en-US"/>
        </w:rPr>
      </w:pPr>
      <w:r w:rsidRPr="000F4A9A">
        <w:rPr>
          <w:spacing w:val="0"/>
          <w:sz w:val="22"/>
          <w:lang w:val="en-US"/>
        </w:rPr>
        <w:t>29</w:t>
      </w:r>
      <w:r w:rsidR="008735D6" w:rsidRPr="000F4A9A">
        <w:rPr>
          <w:rFonts w:hint="eastAsia"/>
          <w:spacing w:val="0"/>
          <w:sz w:val="22"/>
          <w:lang w:val="en-US"/>
        </w:rPr>
        <w:t>.</w:t>
      </w:r>
      <w:r w:rsidR="001A7ADA" w:rsidRPr="000F4A9A">
        <w:rPr>
          <w:spacing w:val="0"/>
          <w:sz w:val="22"/>
          <w:lang w:val="en-US"/>
        </w:rPr>
        <w:tab/>
      </w:r>
      <w:r w:rsidR="005156F9" w:rsidRPr="000F4A9A">
        <w:rPr>
          <w:rFonts w:hint="eastAsia"/>
          <w:spacing w:val="0"/>
          <w:sz w:val="22"/>
          <w:lang w:val="en-US"/>
        </w:rPr>
        <w:t>2015</w:t>
      </w:r>
      <w:r w:rsidR="005156F9" w:rsidRPr="000F4A9A">
        <w:rPr>
          <w:rFonts w:hint="eastAsia"/>
          <w:spacing w:val="0"/>
          <w:sz w:val="22"/>
          <w:lang w:val="en-US"/>
        </w:rPr>
        <w:t>年</w:t>
      </w:r>
      <w:r w:rsidR="005156F9" w:rsidRPr="000F4A9A">
        <w:rPr>
          <w:rFonts w:hint="eastAsia"/>
          <w:spacing w:val="0"/>
          <w:sz w:val="22"/>
          <w:lang w:val="en-US"/>
        </w:rPr>
        <w:t>12</w:t>
      </w:r>
      <w:r w:rsidR="005156F9" w:rsidRPr="000F4A9A">
        <w:rPr>
          <w:rFonts w:hint="eastAsia"/>
          <w:spacing w:val="0"/>
          <w:sz w:val="22"/>
          <w:lang w:val="en-US"/>
        </w:rPr>
        <w:t>月在法國巴黎舉行的聯合國氣候</w:t>
      </w:r>
      <w:r w:rsidR="00A033D8" w:rsidRPr="000F4A9A">
        <w:rPr>
          <w:rFonts w:hint="eastAsia"/>
          <w:spacing w:val="0"/>
          <w:sz w:val="22"/>
          <w:lang w:val="en-US"/>
        </w:rPr>
        <w:t>變遷</w:t>
      </w:r>
      <w:r w:rsidR="005156F9" w:rsidRPr="000F4A9A">
        <w:rPr>
          <w:rFonts w:hint="eastAsia"/>
          <w:spacing w:val="0"/>
          <w:sz w:val="22"/>
          <w:lang w:val="en-US"/>
        </w:rPr>
        <w:t>高峰會議</w:t>
      </w:r>
      <w:r w:rsidR="00A033D8" w:rsidRPr="000F4A9A">
        <w:rPr>
          <w:rFonts w:hint="eastAsia"/>
          <w:spacing w:val="0"/>
          <w:sz w:val="22"/>
          <w:lang w:val="en-US"/>
        </w:rPr>
        <w:t>通</w:t>
      </w:r>
      <w:r w:rsidR="005156F9" w:rsidRPr="000F4A9A">
        <w:rPr>
          <w:rFonts w:hint="eastAsia"/>
          <w:spacing w:val="0"/>
          <w:sz w:val="22"/>
          <w:lang w:val="en-US"/>
        </w:rPr>
        <w:t>過巴黎協定，旨在阻止全球暖化，下列哪些符合本協定精神</w:t>
      </w:r>
      <w:r w:rsidR="001A7ADA" w:rsidRPr="000F4A9A">
        <w:rPr>
          <w:rFonts w:hint="eastAsia"/>
          <w:spacing w:val="0"/>
          <w:sz w:val="22"/>
          <w:lang w:val="en-US"/>
        </w:rPr>
        <w:t>？</w:t>
      </w:r>
    </w:p>
    <w:p w:rsidR="005156F9" w:rsidRPr="000F4A9A" w:rsidRDefault="005156F9" w:rsidP="000F4A9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A)</w:t>
      </w:r>
      <w:r w:rsidR="00F501E3" w:rsidRPr="000F4A9A">
        <w:rPr>
          <w:rFonts w:cs="新細明體" w:hint="eastAsia"/>
          <w:spacing w:val="0"/>
          <w:sz w:val="22"/>
        </w:rPr>
        <w:t>提高資源回收效率</w:t>
      </w:r>
    </w:p>
    <w:p w:rsidR="005156F9" w:rsidRPr="000F4A9A" w:rsidRDefault="005156F9" w:rsidP="000F4A9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B)</w:t>
      </w:r>
      <w:r w:rsidRPr="000F4A9A">
        <w:rPr>
          <w:rFonts w:cs="新細明體" w:hint="eastAsia"/>
          <w:spacing w:val="0"/>
          <w:sz w:val="22"/>
        </w:rPr>
        <w:t>善用太陽能作為家庭用電來源</w:t>
      </w:r>
    </w:p>
    <w:p w:rsidR="005156F9" w:rsidRPr="000F4A9A" w:rsidRDefault="005156F9" w:rsidP="000F4A9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C)</w:t>
      </w:r>
      <w:r w:rsidRPr="000F4A9A">
        <w:rPr>
          <w:rFonts w:cs="新細明體" w:hint="eastAsia"/>
          <w:spacing w:val="0"/>
          <w:sz w:val="22"/>
        </w:rPr>
        <w:t>綠能源科技太昂貴，不適合開發</w:t>
      </w:r>
    </w:p>
    <w:p w:rsidR="005156F9" w:rsidRPr="000F4A9A" w:rsidRDefault="005156F9" w:rsidP="000F4A9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D)</w:t>
      </w:r>
      <w:r w:rsidRPr="000F4A9A">
        <w:rPr>
          <w:rFonts w:cs="新細明體" w:hint="eastAsia"/>
          <w:spacing w:val="0"/>
          <w:sz w:val="22"/>
        </w:rPr>
        <w:t>增加進口糧食的食用比例，以減少在地生產量</w:t>
      </w:r>
    </w:p>
    <w:p w:rsidR="007412F4" w:rsidRPr="000F4A9A" w:rsidRDefault="005156F9" w:rsidP="000F4A9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E)</w:t>
      </w:r>
      <w:r w:rsidR="0031723E" w:rsidRPr="000F4A9A">
        <w:rPr>
          <w:rFonts w:cs="新細明體" w:hint="eastAsia"/>
          <w:spacing w:val="0"/>
          <w:sz w:val="22"/>
        </w:rPr>
        <w:t>在</w:t>
      </w:r>
      <w:r w:rsidRPr="000F4A9A">
        <w:rPr>
          <w:rFonts w:cs="新細明體" w:hint="eastAsia"/>
          <w:spacing w:val="0"/>
          <w:sz w:val="22"/>
        </w:rPr>
        <w:t>貧瘠土壤</w:t>
      </w:r>
      <w:r w:rsidR="0031723E" w:rsidRPr="000F4A9A">
        <w:rPr>
          <w:rFonts w:cs="新細明體" w:hint="eastAsia"/>
          <w:spacing w:val="0"/>
          <w:sz w:val="22"/>
        </w:rPr>
        <w:t>上</w:t>
      </w:r>
      <w:r w:rsidRPr="000F4A9A">
        <w:rPr>
          <w:rFonts w:cs="新細明體" w:hint="eastAsia"/>
          <w:spacing w:val="0"/>
          <w:sz w:val="22"/>
        </w:rPr>
        <w:t>增加</w:t>
      </w:r>
      <w:r w:rsidR="00B6568B" w:rsidRPr="000F4A9A">
        <w:rPr>
          <w:rFonts w:cs="新細明體" w:hint="eastAsia"/>
          <w:spacing w:val="0"/>
          <w:sz w:val="22"/>
        </w:rPr>
        <w:t>植物栽</w:t>
      </w:r>
      <w:r w:rsidR="007C1FEF" w:rsidRPr="000F4A9A">
        <w:rPr>
          <w:rFonts w:cs="新細明體" w:hint="eastAsia"/>
          <w:spacing w:val="0"/>
          <w:sz w:val="22"/>
        </w:rPr>
        <w:t>植面積</w:t>
      </w:r>
    </w:p>
    <w:p w:rsidR="003B79B0" w:rsidRPr="000F4A9A" w:rsidRDefault="003B79B0" w:rsidP="000F4A9A">
      <w:pPr>
        <w:pStyle w:val="TIT1"/>
        <w:spacing w:beforeLines="25" w:before="60" w:line="300" w:lineRule="atLeast"/>
        <w:ind w:left="330" w:hanging="330"/>
        <w:rPr>
          <w:spacing w:val="0"/>
          <w:sz w:val="22"/>
          <w:lang w:val="en-US"/>
        </w:rPr>
      </w:pPr>
      <w:r w:rsidRPr="000F4A9A">
        <w:rPr>
          <w:rFonts w:hint="eastAsia"/>
          <w:spacing w:val="0"/>
          <w:sz w:val="22"/>
          <w:lang w:val="en-US"/>
        </w:rPr>
        <w:t>3</w:t>
      </w:r>
      <w:r w:rsidR="007412F4" w:rsidRPr="000F4A9A">
        <w:rPr>
          <w:spacing w:val="0"/>
          <w:sz w:val="22"/>
          <w:lang w:val="en-US"/>
        </w:rPr>
        <w:t>0</w:t>
      </w:r>
      <w:r w:rsidRPr="000F4A9A">
        <w:rPr>
          <w:rFonts w:hint="eastAsia"/>
          <w:spacing w:val="0"/>
          <w:sz w:val="22"/>
          <w:lang w:val="en-US"/>
        </w:rPr>
        <w:t>.</w:t>
      </w:r>
      <w:r w:rsidR="001A7ADA" w:rsidRPr="000F4A9A">
        <w:rPr>
          <w:spacing w:val="0"/>
          <w:sz w:val="22"/>
          <w:lang w:val="en-US"/>
        </w:rPr>
        <w:tab/>
      </w:r>
      <w:r w:rsidRPr="000F4A9A">
        <w:rPr>
          <w:rFonts w:hint="eastAsia"/>
          <w:spacing w:val="0"/>
          <w:sz w:val="22"/>
          <w:lang w:val="en-US"/>
        </w:rPr>
        <w:t>下列</w:t>
      </w:r>
      <w:r w:rsidRPr="000F4A9A">
        <w:rPr>
          <w:spacing w:val="0"/>
          <w:sz w:val="22"/>
          <w:lang w:val="en-US"/>
        </w:rPr>
        <w:t>有關動物上皮</w:t>
      </w:r>
      <w:r w:rsidR="001A7ADA" w:rsidRPr="000F4A9A">
        <w:rPr>
          <w:rFonts w:hint="eastAsia"/>
          <w:spacing w:val="0"/>
          <w:sz w:val="22"/>
          <w:lang w:val="en-US"/>
        </w:rPr>
        <w:t>（</w:t>
      </w:r>
      <w:r w:rsidR="00C36EE2" w:rsidRPr="000F4A9A">
        <w:rPr>
          <w:rFonts w:hint="eastAsia"/>
          <w:spacing w:val="0"/>
          <w:sz w:val="22"/>
          <w:lang w:val="en-US"/>
        </w:rPr>
        <w:t>皮膜</w:t>
      </w:r>
      <w:r w:rsidR="001A7ADA" w:rsidRPr="000F4A9A">
        <w:rPr>
          <w:rFonts w:hint="eastAsia"/>
          <w:spacing w:val="0"/>
          <w:sz w:val="22"/>
          <w:lang w:val="en-US"/>
        </w:rPr>
        <w:t>）</w:t>
      </w:r>
      <w:r w:rsidRPr="000F4A9A">
        <w:rPr>
          <w:spacing w:val="0"/>
          <w:sz w:val="22"/>
          <w:lang w:val="en-US"/>
        </w:rPr>
        <w:t>組織的敘述，哪些正確</w:t>
      </w:r>
      <w:r w:rsidR="001A7ADA" w:rsidRPr="000F4A9A">
        <w:rPr>
          <w:rFonts w:hint="eastAsia"/>
          <w:spacing w:val="0"/>
          <w:sz w:val="22"/>
          <w:lang w:val="en-US"/>
        </w:rPr>
        <w:t>？</w:t>
      </w:r>
    </w:p>
    <w:p w:rsidR="003B79B0" w:rsidRPr="000F4A9A" w:rsidRDefault="003B79B0" w:rsidP="000F4A9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A)</w:t>
      </w:r>
      <w:r w:rsidRPr="000F4A9A">
        <w:rPr>
          <w:rFonts w:cs="新細明體"/>
          <w:spacing w:val="0"/>
          <w:sz w:val="22"/>
        </w:rPr>
        <w:t>由單層或多層排列緊密的細胞組成</w:t>
      </w:r>
    </w:p>
    <w:p w:rsidR="003B79B0" w:rsidRPr="000F4A9A" w:rsidRDefault="003B79B0" w:rsidP="000F4A9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B)</w:t>
      </w:r>
      <w:r w:rsidRPr="000F4A9A">
        <w:rPr>
          <w:rFonts w:cs="新細明體"/>
          <w:spacing w:val="0"/>
          <w:sz w:val="22"/>
        </w:rPr>
        <w:t>具有豐富的細胞間質，其成</w:t>
      </w:r>
      <w:r w:rsidR="00BD4B3E">
        <w:rPr>
          <w:rFonts w:cs="新細明體" w:hint="eastAsia"/>
          <w:spacing w:val="0"/>
          <w:sz w:val="22"/>
        </w:rPr>
        <w:t>分</w:t>
      </w:r>
      <w:r w:rsidRPr="000F4A9A">
        <w:rPr>
          <w:rFonts w:cs="新細明體"/>
          <w:spacing w:val="0"/>
          <w:sz w:val="22"/>
        </w:rPr>
        <w:t>與組織的功能密切相關</w:t>
      </w:r>
    </w:p>
    <w:p w:rsidR="003B79B0" w:rsidRPr="000F4A9A" w:rsidRDefault="003B79B0" w:rsidP="000F4A9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C)</w:t>
      </w:r>
      <w:r w:rsidRPr="000F4A9A">
        <w:rPr>
          <w:rFonts w:cs="新細明體"/>
          <w:spacing w:val="0"/>
          <w:sz w:val="22"/>
        </w:rPr>
        <w:t>是構成汗腺的主要成員</w:t>
      </w:r>
    </w:p>
    <w:p w:rsidR="003B79B0" w:rsidRPr="000F4A9A" w:rsidRDefault="003B79B0" w:rsidP="000F4A9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D)</w:t>
      </w:r>
      <w:r w:rsidR="0081317C" w:rsidRPr="000F4A9A">
        <w:rPr>
          <w:rFonts w:cs="新細明體" w:hint="eastAsia"/>
          <w:spacing w:val="0"/>
          <w:sz w:val="22"/>
        </w:rPr>
        <w:t>其</w:t>
      </w:r>
      <w:r w:rsidRPr="000F4A9A">
        <w:rPr>
          <w:rFonts w:cs="新細明體"/>
          <w:spacing w:val="0"/>
          <w:sz w:val="22"/>
        </w:rPr>
        <w:t>功能是將組成器官</w:t>
      </w:r>
      <w:r w:rsidR="0081317C" w:rsidRPr="000F4A9A">
        <w:rPr>
          <w:rFonts w:cs="新細明體" w:hint="eastAsia"/>
          <w:spacing w:val="0"/>
          <w:sz w:val="22"/>
        </w:rPr>
        <w:t>中</w:t>
      </w:r>
      <w:r w:rsidRPr="000F4A9A">
        <w:rPr>
          <w:rFonts w:cs="新細明體"/>
          <w:spacing w:val="0"/>
          <w:sz w:val="22"/>
        </w:rPr>
        <w:t>的</w:t>
      </w:r>
      <w:r w:rsidR="0081317C" w:rsidRPr="000F4A9A">
        <w:rPr>
          <w:rFonts w:cs="新細明體" w:hint="eastAsia"/>
          <w:spacing w:val="0"/>
          <w:sz w:val="22"/>
        </w:rPr>
        <w:t>不同</w:t>
      </w:r>
      <w:r w:rsidRPr="000F4A9A">
        <w:rPr>
          <w:rFonts w:cs="新細明體"/>
          <w:spacing w:val="0"/>
          <w:sz w:val="22"/>
        </w:rPr>
        <w:t>組織緊密</w:t>
      </w:r>
      <w:r w:rsidR="0081317C" w:rsidRPr="000F4A9A">
        <w:rPr>
          <w:rFonts w:cs="新細明體" w:hint="eastAsia"/>
          <w:spacing w:val="0"/>
          <w:sz w:val="22"/>
        </w:rPr>
        <w:t>的</w:t>
      </w:r>
      <w:r w:rsidRPr="000F4A9A">
        <w:rPr>
          <w:rFonts w:cs="新細明體"/>
          <w:spacing w:val="0"/>
          <w:sz w:val="22"/>
        </w:rPr>
        <w:t>連結在一起</w:t>
      </w:r>
    </w:p>
    <w:p w:rsidR="003B79B0" w:rsidRPr="000F4A9A" w:rsidRDefault="003B79B0" w:rsidP="000F4A9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E)</w:t>
      </w:r>
      <w:r w:rsidRPr="000F4A9A">
        <w:rPr>
          <w:rFonts w:cs="新細明體"/>
          <w:spacing w:val="0"/>
          <w:sz w:val="22"/>
        </w:rPr>
        <w:t>小腸的上皮組織具有消化、吸收的功能</w:t>
      </w:r>
    </w:p>
    <w:p w:rsidR="00D9748C" w:rsidRPr="000F4A9A" w:rsidRDefault="00567397" w:rsidP="000F4A9A">
      <w:pPr>
        <w:pStyle w:val="TIT1"/>
        <w:spacing w:beforeLines="25" w:before="60" w:line="300" w:lineRule="atLeast"/>
        <w:ind w:left="330" w:hanging="330"/>
        <w:rPr>
          <w:spacing w:val="0"/>
          <w:sz w:val="22"/>
          <w:lang w:val="en-US"/>
        </w:rPr>
      </w:pPr>
      <w:r w:rsidRPr="000F4A9A">
        <w:rPr>
          <w:rFonts w:hint="eastAsia"/>
          <w:spacing w:val="0"/>
          <w:sz w:val="22"/>
          <w:lang w:val="en-US"/>
        </w:rPr>
        <w:t>31.</w:t>
      </w:r>
      <w:r w:rsidR="001A7ADA" w:rsidRPr="000F4A9A">
        <w:rPr>
          <w:spacing w:val="0"/>
          <w:sz w:val="22"/>
          <w:lang w:val="en-US"/>
        </w:rPr>
        <w:tab/>
      </w:r>
      <w:r w:rsidR="00D9748C" w:rsidRPr="000F4A9A">
        <w:rPr>
          <w:rFonts w:hint="eastAsia"/>
          <w:spacing w:val="0"/>
          <w:sz w:val="22"/>
          <w:lang w:val="en-US"/>
        </w:rPr>
        <w:t>下列對於病原體的敘述，哪些正確</w:t>
      </w:r>
      <w:r w:rsidR="001A7ADA" w:rsidRPr="000F4A9A">
        <w:rPr>
          <w:rFonts w:hint="eastAsia"/>
          <w:spacing w:val="0"/>
          <w:sz w:val="22"/>
          <w:lang w:val="en-US"/>
        </w:rPr>
        <w:t>？</w:t>
      </w:r>
    </w:p>
    <w:p w:rsidR="00D9748C" w:rsidRPr="000F4A9A" w:rsidRDefault="00D9748C" w:rsidP="000F4A9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A</w:t>
      </w:r>
      <w:r w:rsidRPr="000F4A9A">
        <w:rPr>
          <w:rFonts w:cs="新細明體"/>
          <w:spacing w:val="0"/>
          <w:sz w:val="22"/>
        </w:rPr>
        <w:t>)</w:t>
      </w:r>
      <w:r w:rsidRPr="000F4A9A">
        <w:rPr>
          <w:rFonts w:cs="新細明體" w:hint="eastAsia"/>
          <w:spacing w:val="0"/>
          <w:sz w:val="22"/>
        </w:rPr>
        <w:t>狂牛症是由</w:t>
      </w:r>
      <w:r w:rsidR="00C36EE2" w:rsidRPr="000F4A9A">
        <w:rPr>
          <w:rFonts w:cs="新細明體" w:hint="eastAsia"/>
          <w:spacing w:val="0"/>
          <w:sz w:val="22"/>
        </w:rPr>
        <w:t>構造</w:t>
      </w:r>
      <w:r w:rsidRPr="000F4A9A">
        <w:rPr>
          <w:rFonts w:cs="新細明體" w:hint="eastAsia"/>
          <w:spacing w:val="0"/>
          <w:sz w:val="22"/>
        </w:rPr>
        <w:t>簡單的病毒所引起</w:t>
      </w:r>
    </w:p>
    <w:p w:rsidR="00D9748C" w:rsidRPr="000F4A9A" w:rsidRDefault="00D9748C" w:rsidP="000F4A9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</w:t>
      </w:r>
      <w:r w:rsidRPr="000F4A9A">
        <w:rPr>
          <w:rFonts w:cs="新細明體" w:hint="eastAsia"/>
          <w:spacing w:val="0"/>
          <w:sz w:val="22"/>
        </w:rPr>
        <w:t>B</w:t>
      </w:r>
      <w:r w:rsidRPr="000F4A9A">
        <w:rPr>
          <w:rFonts w:cs="新細明體"/>
          <w:spacing w:val="0"/>
          <w:sz w:val="22"/>
        </w:rPr>
        <w:t>)</w:t>
      </w:r>
      <w:r w:rsidRPr="000F4A9A">
        <w:rPr>
          <w:rFonts w:cs="新細明體" w:hint="eastAsia"/>
          <w:spacing w:val="0"/>
          <w:sz w:val="22"/>
        </w:rPr>
        <w:t>有些病毒可將其</w:t>
      </w:r>
      <w:r w:rsidR="0081317C" w:rsidRPr="000F4A9A">
        <w:rPr>
          <w:rFonts w:cs="新細明體" w:hint="eastAsia"/>
          <w:spacing w:val="0"/>
          <w:sz w:val="22"/>
        </w:rPr>
        <w:t>基因片</w:t>
      </w:r>
      <w:r w:rsidR="00E80900">
        <w:rPr>
          <w:rFonts w:cs="新細明體" w:hint="eastAsia"/>
          <w:spacing w:val="0"/>
          <w:sz w:val="22"/>
        </w:rPr>
        <w:t>段</w:t>
      </w:r>
      <w:r w:rsidRPr="000F4A9A">
        <w:rPr>
          <w:rFonts w:cs="新細明體" w:hint="eastAsia"/>
          <w:spacing w:val="0"/>
          <w:sz w:val="22"/>
        </w:rPr>
        <w:t>插入宿主染色體中</w:t>
      </w:r>
    </w:p>
    <w:p w:rsidR="00D9748C" w:rsidRPr="000F4A9A" w:rsidRDefault="00D9748C" w:rsidP="000F4A9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</w:t>
      </w:r>
      <w:r w:rsidRPr="000F4A9A">
        <w:rPr>
          <w:rFonts w:cs="新細明體" w:hint="eastAsia"/>
          <w:spacing w:val="0"/>
          <w:sz w:val="22"/>
        </w:rPr>
        <w:t>C</w:t>
      </w:r>
      <w:r w:rsidRPr="000F4A9A">
        <w:rPr>
          <w:rFonts w:cs="新細明體"/>
          <w:spacing w:val="0"/>
          <w:sz w:val="22"/>
        </w:rPr>
        <w:t>)</w:t>
      </w:r>
      <w:r w:rsidRPr="000F4A9A">
        <w:rPr>
          <w:rFonts w:cs="新細明體" w:hint="eastAsia"/>
          <w:spacing w:val="0"/>
          <w:sz w:val="22"/>
        </w:rPr>
        <w:t>造成白喉的病原體，是由其粒線體提供複製時所需能量</w:t>
      </w:r>
    </w:p>
    <w:p w:rsidR="00D9748C" w:rsidRPr="000F4A9A" w:rsidRDefault="00D9748C" w:rsidP="000F4A9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</w:t>
      </w:r>
      <w:r w:rsidRPr="000F4A9A">
        <w:rPr>
          <w:rFonts w:cs="新細明體" w:hint="eastAsia"/>
          <w:spacing w:val="0"/>
          <w:sz w:val="22"/>
        </w:rPr>
        <w:t>D</w:t>
      </w:r>
      <w:r w:rsidRPr="000F4A9A">
        <w:rPr>
          <w:rFonts w:cs="新細明體"/>
          <w:spacing w:val="0"/>
          <w:sz w:val="22"/>
        </w:rPr>
        <w:t>)</w:t>
      </w:r>
      <w:r w:rsidR="00FD0852" w:rsidRPr="000F4A9A">
        <w:rPr>
          <w:rFonts w:cs="新細明體" w:hint="eastAsia"/>
          <w:spacing w:val="0"/>
          <w:sz w:val="22"/>
        </w:rPr>
        <w:t>引起登革熱的病原體是</w:t>
      </w:r>
      <w:r w:rsidR="00295D64" w:rsidRPr="000F4A9A">
        <w:rPr>
          <w:rFonts w:cs="新細明體" w:hint="eastAsia"/>
          <w:spacing w:val="0"/>
          <w:sz w:val="22"/>
        </w:rPr>
        <w:t>一種</w:t>
      </w:r>
      <w:r w:rsidR="00FD0852" w:rsidRPr="000F4A9A">
        <w:rPr>
          <w:rFonts w:cs="新細明體" w:hint="eastAsia"/>
          <w:spacing w:val="0"/>
          <w:sz w:val="22"/>
        </w:rPr>
        <w:t>病毒</w:t>
      </w:r>
    </w:p>
    <w:p w:rsidR="00D9748C" w:rsidRPr="000F4A9A" w:rsidRDefault="00D9748C" w:rsidP="000F4A9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</w:t>
      </w:r>
      <w:r w:rsidRPr="000F4A9A">
        <w:rPr>
          <w:rFonts w:cs="新細明體" w:hint="eastAsia"/>
          <w:spacing w:val="0"/>
          <w:sz w:val="22"/>
        </w:rPr>
        <w:t>E</w:t>
      </w:r>
      <w:r w:rsidRPr="000F4A9A">
        <w:rPr>
          <w:rFonts w:cs="新細明體"/>
          <w:spacing w:val="0"/>
          <w:sz w:val="22"/>
        </w:rPr>
        <w:t>)</w:t>
      </w:r>
      <w:r w:rsidRPr="000F4A9A">
        <w:rPr>
          <w:rFonts w:cs="新細明體" w:hint="eastAsia"/>
          <w:spacing w:val="0"/>
          <w:sz w:val="22"/>
        </w:rPr>
        <w:t>愛滋病毒</w:t>
      </w:r>
      <w:r w:rsidR="001A7ADA" w:rsidRPr="000F4A9A">
        <w:rPr>
          <w:rFonts w:cs="新細明體" w:hint="eastAsia"/>
          <w:spacing w:val="0"/>
          <w:sz w:val="22"/>
        </w:rPr>
        <w:t>（</w:t>
      </w:r>
      <w:r w:rsidRPr="000F4A9A">
        <w:rPr>
          <w:rFonts w:cs="新細明體" w:hint="eastAsia"/>
          <w:spacing w:val="0"/>
          <w:sz w:val="22"/>
        </w:rPr>
        <w:t>人類免疫缺失症病毒</w:t>
      </w:r>
      <w:r w:rsidR="001A7ADA" w:rsidRPr="000F4A9A">
        <w:rPr>
          <w:rFonts w:cs="新細明體" w:hint="eastAsia"/>
          <w:spacing w:val="0"/>
          <w:sz w:val="22"/>
        </w:rPr>
        <w:t>）</w:t>
      </w:r>
      <w:r w:rsidRPr="000F4A9A">
        <w:rPr>
          <w:rFonts w:cs="新細明體" w:hint="eastAsia"/>
          <w:spacing w:val="0"/>
          <w:sz w:val="22"/>
        </w:rPr>
        <w:t>的套膜含有宿主細胞膜成分</w:t>
      </w:r>
    </w:p>
    <w:p w:rsidR="00D9748C" w:rsidRPr="000F4A9A" w:rsidRDefault="00D9748C" w:rsidP="000F4A9A">
      <w:pPr>
        <w:pStyle w:val="TIT1"/>
        <w:spacing w:beforeLines="25" w:before="60" w:line="300" w:lineRule="atLeast"/>
        <w:ind w:left="330" w:hanging="330"/>
        <w:rPr>
          <w:spacing w:val="0"/>
          <w:sz w:val="22"/>
          <w:lang w:val="en-US"/>
        </w:rPr>
      </w:pPr>
      <w:r w:rsidRPr="000F4A9A">
        <w:rPr>
          <w:rFonts w:hint="eastAsia"/>
          <w:spacing w:val="0"/>
          <w:sz w:val="22"/>
          <w:lang w:val="en-US"/>
        </w:rPr>
        <w:t>32.</w:t>
      </w:r>
      <w:r w:rsidR="001A7ADA" w:rsidRPr="000F4A9A">
        <w:rPr>
          <w:spacing w:val="0"/>
          <w:sz w:val="22"/>
          <w:lang w:val="en-US"/>
        </w:rPr>
        <w:tab/>
      </w:r>
      <w:r w:rsidRPr="000F4A9A">
        <w:rPr>
          <w:rFonts w:hint="eastAsia"/>
          <w:spacing w:val="0"/>
          <w:sz w:val="22"/>
          <w:lang w:val="en-US"/>
        </w:rPr>
        <w:t>在夏天</w:t>
      </w:r>
      <w:r w:rsidR="00BE2CE2" w:rsidRPr="000F4A9A">
        <w:rPr>
          <w:rFonts w:hint="eastAsia"/>
          <w:spacing w:val="0"/>
          <w:sz w:val="22"/>
          <w:lang w:val="en-US"/>
        </w:rPr>
        <w:t>日正當中時，有些</w:t>
      </w:r>
      <w:r w:rsidRPr="000F4A9A">
        <w:rPr>
          <w:rFonts w:hint="eastAsia"/>
          <w:spacing w:val="0"/>
          <w:sz w:val="22"/>
          <w:lang w:val="en-US"/>
        </w:rPr>
        <w:t>植物的葉子常有下垂現象，顯示</w:t>
      </w:r>
      <w:r w:rsidR="00611595" w:rsidRPr="000F4A9A">
        <w:rPr>
          <w:rFonts w:hint="eastAsia"/>
          <w:spacing w:val="0"/>
          <w:sz w:val="22"/>
          <w:lang w:val="en-US"/>
        </w:rPr>
        <w:t>該</w:t>
      </w:r>
      <w:r w:rsidR="00B6568B" w:rsidRPr="000F4A9A">
        <w:rPr>
          <w:rFonts w:hint="eastAsia"/>
          <w:spacing w:val="0"/>
          <w:sz w:val="22"/>
          <w:lang w:val="en-US"/>
        </w:rPr>
        <w:t>植物可能有</w:t>
      </w:r>
      <w:r w:rsidR="00F9444A" w:rsidRPr="000F4A9A">
        <w:rPr>
          <w:rFonts w:hint="eastAsia"/>
          <w:spacing w:val="0"/>
          <w:sz w:val="22"/>
          <w:lang w:val="en-US"/>
        </w:rPr>
        <w:t>哪些</w:t>
      </w:r>
      <w:r w:rsidRPr="000F4A9A">
        <w:rPr>
          <w:rFonts w:hint="eastAsia"/>
          <w:spacing w:val="0"/>
          <w:sz w:val="22"/>
          <w:lang w:val="en-US"/>
        </w:rPr>
        <w:t>功能</w:t>
      </w:r>
      <w:r w:rsidR="00B6568B" w:rsidRPr="000F4A9A">
        <w:rPr>
          <w:rFonts w:hint="eastAsia"/>
          <w:spacing w:val="0"/>
          <w:sz w:val="22"/>
          <w:lang w:val="en-US"/>
        </w:rPr>
        <w:t>發生</w:t>
      </w:r>
      <w:r w:rsidRPr="000F4A9A">
        <w:rPr>
          <w:rFonts w:hint="eastAsia"/>
          <w:spacing w:val="0"/>
          <w:sz w:val="22"/>
          <w:lang w:val="en-US"/>
        </w:rPr>
        <w:t>短暫</w:t>
      </w:r>
      <w:r w:rsidR="00B6568B" w:rsidRPr="000F4A9A">
        <w:rPr>
          <w:rFonts w:hint="eastAsia"/>
          <w:spacing w:val="0"/>
          <w:sz w:val="22"/>
          <w:lang w:val="en-US"/>
        </w:rPr>
        <w:t>的</w:t>
      </w:r>
      <w:r w:rsidR="00BE2CE2" w:rsidRPr="000F4A9A">
        <w:rPr>
          <w:rFonts w:hint="eastAsia"/>
          <w:spacing w:val="0"/>
          <w:sz w:val="22"/>
          <w:lang w:val="en-US"/>
        </w:rPr>
        <w:t>不足或</w:t>
      </w:r>
      <w:r w:rsidRPr="000F4A9A">
        <w:rPr>
          <w:rFonts w:hint="eastAsia"/>
          <w:spacing w:val="0"/>
          <w:sz w:val="22"/>
          <w:lang w:val="en-US"/>
        </w:rPr>
        <w:t>受損</w:t>
      </w:r>
      <w:r w:rsidR="001A7ADA" w:rsidRPr="000F4A9A">
        <w:rPr>
          <w:rFonts w:hint="eastAsia"/>
          <w:spacing w:val="0"/>
          <w:sz w:val="22"/>
          <w:lang w:val="en-US"/>
        </w:rPr>
        <w:t>？</w:t>
      </w:r>
    </w:p>
    <w:p w:rsidR="00C36CD1" w:rsidRPr="000F4A9A" w:rsidRDefault="00D9748C" w:rsidP="000F4A9A">
      <w:pPr>
        <w:pStyle w:val="ABC"/>
        <w:widowControl w:val="0"/>
        <w:tabs>
          <w:tab w:val="clear" w:pos="3000"/>
          <w:tab w:val="clear" w:pos="6000"/>
          <w:tab w:val="left" w:pos="3480"/>
          <w:tab w:val="left" w:pos="6480"/>
        </w:tabs>
        <w:autoSpaceDE w:val="0"/>
        <w:autoSpaceDN w:val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 w:hint="eastAsia"/>
          <w:spacing w:val="0"/>
          <w:sz w:val="22"/>
          <w:szCs w:val="20"/>
        </w:rPr>
        <w:t>(A)</w:t>
      </w:r>
      <w:r w:rsidRPr="000F4A9A">
        <w:rPr>
          <w:rFonts w:cs="新細明體" w:hint="eastAsia"/>
          <w:spacing w:val="0"/>
          <w:sz w:val="22"/>
          <w:szCs w:val="20"/>
        </w:rPr>
        <w:t>篩管輸送</w:t>
      </w:r>
      <w:r w:rsidR="001A7ADA" w:rsidRPr="000F4A9A">
        <w:rPr>
          <w:rFonts w:cs="新細明體"/>
          <w:spacing w:val="0"/>
          <w:sz w:val="22"/>
          <w:szCs w:val="20"/>
        </w:rPr>
        <w:tab/>
      </w:r>
      <w:r w:rsidRPr="000F4A9A">
        <w:rPr>
          <w:rFonts w:cs="新細明體" w:hint="eastAsia"/>
          <w:spacing w:val="0"/>
          <w:sz w:val="22"/>
          <w:szCs w:val="20"/>
        </w:rPr>
        <w:t>(B)</w:t>
      </w:r>
      <w:r w:rsidRPr="000F4A9A">
        <w:rPr>
          <w:rFonts w:cs="新細明體" w:hint="eastAsia"/>
          <w:spacing w:val="0"/>
          <w:sz w:val="22"/>
          <w:szCs w:val="20"/>
        </w:rPr>
        <w:t>乙烯合成</w:t>
      </w:r>
      <w:r w:rsidR="001A7ADA" w:rsidRPr="000F4A9A">
        <w:rPr>
          <w:rFonts w:cs="新細明體"/>
          <w:spacing w:val="0"/>
          <w:sz w:val="22"/>
          <w:szCs w:val="20"/>
        </w:rPr>
        <w:tab/>
      </w:r>
      <w:r w:rsidRPr="000F4A9A">
        <w:rPr>
          <w:rFonts w:cs="新細明體" w:hint="eastAsia"/>
          <w:spacing w:val="0"/>
          <w:sz w:val="22"/>
          <w:szCs w:val="20"/>
        </w:rPr>
        <w:t>(C)</w:t>
      </w:r>
      <w:r w:rsidR="00000D87">
        <w:rPr>
          <w:rFonts w:cs="新細明體"/>
          <w:spacing w:val="0"/>
          <w:sz w:val="22"/>
          <w:szCs w:val="20"/>
        </w:rPr>
        <w:t>K</w:t>
      </w:r>
      <w:r w:rsidRPr="000F4A9A">
        <w:rPr>
          <w:rFonts w:cs="新細明體" w:hint="eastAsia"/>
          <w:spacing w:val="0"/>
          <w:sz w:val="22"/>
          <w:szCs w:val="20"/>
        </w:rPr>
        <w:t>離子的主動輸</w:t>
      </w:r>
      <w:r w:rsidR="00000D87">
        <w:rPr>
          <w:rFonts w:cs="新細明體" w:hint="eastAsia"/>
          <w:spacing w:val="0"/>
          <w:sz w:val="22"/>
          <w:szCs w:val="20"/>
        </w:rPr>
        <w:t>送</w:t>
      </w:r>
    </w:p>
    <w:p w:rsidR="00567397" w:rsidRPr="000F4A9A" w:rsidRDefault="00D9748C" w:rsidP="000F4A9A">
      <w:pPr>
        <w:pStyle w:val="ABC"/>
        <w:widowControl w:val="0"/>
        <w:tabs>
          <w:tab w:val="clear" w:pos="3000"/>
          <w:tab w:val="clear" w:pos="6000"/>
          <w:tab w:val="left" w:pos="3480"/>
          <w:tab w:val="left" w:pos="6480"/>
        </w:tabs>
        <w:autoSpaceDE w:val="0"/>
        <w:autoSpaceDN w:val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 w:hint="eastAsia"/>
          <w:spacing w:val="0"/>
          <w:sz w:val="22"/>
          <w:szCs w:val="20"/>
        </w:rPr>
        <w:t>(D)</w:t>
      </w:r>
      <w:r w:rsidR="00B87286">
        <w:rPr>
          <w:rFonts w:cs="新細明體" w:hint="eastAsia"/>
          <w:spacing w:val="0"/>
          <w:sz w:val="22"/>
          <w:szCs w:val="20"/>
        </w:rPr>
        <w:t>葉枕細胞</w:t>
      </w:r>
      <w:r w:rsidR="001A7ADA" w:rsidRPr="000F4A9A">
        <w:rPr>
          <w:rFonts w:cs="新細明體"/>
          <w:spacing w:val="0"/>
          <w:sz w:val="22"/>
          <w:szCs w:val="20"/>
        </w:rPr>
        <w:tab/>
      </w:r>
      <w:r w:rsidRPr="000F4A9A">
        <w:rPr>
          <w:rFonts w:cs="新細明體" w:hint="eastAsia"/>
          <w:spacing w:val="0"/>
          <w:sz w:val="22"/>
          <w:szCs w:val="20"/>
        </w:rPr>
        <w:t>(E)</w:t>
      </w:r>
      <w:r w:rsidRPr="000F4A9A">
        <w:rPr>
          <w:rFonts w:cs="新細明體" w:hint="eastAsia"/>
          <w:spacing w:val="0"/>
          <w:sz w:val="22"/>
          <w:szCs w:val="20"/>
        </w:rPr>
        <w:t>導管輸送</w:t>
      </w:r>
    </w:p>
    <w:p w:rsidR="00A2141A" w:rsidRPr="000F4A9A" w:rsidRDefault="00A2141A" w:rsidP="000F4A9A">
      <w:pPr>
        <w:pStyle w:val="TIT1"/>
        <w:spacing w:beforeLines="25" w:before="60" w:line="300" w:lineRule="atLeast"/>
        <w:ind w:left="330" w:hanging="330"/>
        <w:rPr>
          <w:spacing w:val="0"/>
          <w:sz w:val="22"/>
          <w:lang w:val="en-US"/>
        </w:rPr>
      </w:pPr>
      <w:r w:rsidRPr="000F4A9A">
        <w:rPr>
          <w:spacing w:val="0"/>
          <w:sz w:val="22"/>
          <w:lang w:val="en-US"/>
        </w:rPr>
        <w:t>33.</w:t>
      </w:r>
      <w:r w:rsidR="001A7ADA" w:rsidRPr="000F4A9A">
        <w:rPr>
          <w:spacing w:val="0"/>
          <w:sz w:val="22"/>
          <w:lang w:val="en-US"/>
        </w:rPr>
        <w:tab/>
      </w:r>
      <w:r w:rsidRPr="000F4A9A">
        <w:rPr>
          <w:rFonts w:hint="eastAsia"/>
          <w:spacing w:val="0"/>
          <w:sz w:val="22"/>
          <w:lang w:val="en-US"/>
        </w:rPr>
        <w:t>產檢時，</w:t>
      </w:r>
      <w:r w:rsidR="00763809" w:rsidRPr="000F4A9A">
        <w:rPr>
          <w:rFonts w:hint="eastAsia"/>
          <w:spacing w:val="0"/>
          <w:sz w:val="22"/>
          <w:lang w:val="en-US"/>
        </w:rPr>
        <w:t>可利用羊水中的</w:t>
      </w:r>
      <w:r w:rsidRPr="000F4A9A">
        <w:rPr>
          <w:rFonts w:hint="eastAsia"/>
          <w:spacing w:val="0"/>
          <w:sz w:val="22"/>
          <w:lang w:val="en-US"/>
        </w:rPr>
        <w:t>胎兒細胞</w:t>
      </w:r>
      <w:r w:rsidR="00763809" w:rsidRPr="000F4A9A">
        <w:rPr>
          <w:rFonts w:hint="eastAsia"/>
          <w:spacing w:val="0"/>
          <w:sz w:val="22"/>
          <w:lang w:val="en-US"/>
        </w:rPr>
        <w:t>培養後，進行</w:t>
      </w:r>
      <w:r w:rsidRPr="000F4A9A">
        <w:rPr>
          <w:rFonts w:hint="eastAsia"/>
          <w:spacing w:val="0"/>
          <w:sz w:val="22"/>
          <w:lang w:val="en-US"/>
        </w:rPr>
        <w:t>染色體核型分析</w:t>
      </w:r>
      <w:r w:rsidR="00763809" w:rsidRPr="000F4A9A">
        <w:rPr>
          <w:rFonts w:hint="eastAsia"/>
          <w:spacing w:val="0"/>
          <w:sz w:val="22"/>
          <w:lang w:val="en-US"/>
        </w:rPr>
        <w:t>。下列相關敘述</w:t>
      </w:r>
      <w:r w:rsidRPr="000F4A9A">
        <w:rPr>
          <w:rFonts w:hint="eastAsia"/>
          <w:spacing w:val="0"/>
          <w:sz w:val="22"/>
          <w:lang w:val="en-US"/>
        </w:rPr>
        <w:t>哪些正確</w:t>
      </w:r>
      <w:r w:rsidR="001A7ADA" w:rsidRPr="000F4A9A">
        <w:rPr>
          <w:rFonts w:hint="eastAsia"/>
          <w:spacing w:val="0"/>
          <w:sz w:val="22"/>
          <w:lang w:val="en-US"/>
        </w:rPr>
        <w:t>？</w:t>
      </w:r>
    </w:p>
    <w:p w:rsidR="00A2141A" w:rsidRPr="000F4A9A" w:rsidRDefault="001A7ADA" w:rsidP="000F4A9A">
      <w:pPr>
        <w:pStyle w:val="AB"/>
        <w:widowControl w:val="0"/>
        <w:tabs>
          <w:tab w:val="clear" w:pos="4680"/>
          <w:tab w:val="left" w:pos="5040"/>
        </w:tabs>
        <w:spacing w:line="300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 w:hint="eastAsia"/>
          <w:spacing w:val="0"/>
          <w:sz w:val="22"/>
          <w:szCs w:val="20"/>
        </w:rPr>
        <w:t>(A)</w:t>
      </w:r>
      <w:r w:rsidR="002F4496" w:rsidRPr="000F4A9A">
        <w:rPr>
          <w:rFonts w:cs="新細明體" w:hint="eastAsia"/>
          <w:spacing w:val="0"/>
          <w:sz w:val="22"/>
          <w:szCs w:val="20"/>
        </w:rPr>
        <w:t>培養所得之細胞具</w:t>
      </w:r>
      <w:r w:rsidR="00763809" w:rsidRPr="000F4A9A">
        <w:rPr>
          <w:rFonts w:cs="新細明體" w:hint="eastAsia"/>
          <w:spacing w:val="0"/>
          <w:sz w:val="22"/>
          <w:szCs w:val="20"/>
        </w:rPr>
        <w:t>單套</w:t>
      </w:r>
      <w:r w:rsidR="002F4496" w:rsidRPr="000F4A9A">
        <w:rPr>
          <w:rFonts w:cs="新細明體" w:hint="eastAsia"/>
          <w:spacing w:val="0"/>
          <w:sz w:val="22"/>
          <w:szCs w:val="20"/>
        </w:rPr>
        <w:t>染色體</w:t>
      </w:r>
      <w:r w:rsidR="00CF469C" w:rsidRPr="000F4A9A">
        <w:rPr>
          <w:rFonts w:cs="新細明體"/>
          <w:spacing w:val="0"/>
          <w:sz w:val="22"/>
          <w:szCs w:val="20"/>
        </w:rPr>
        <w:tab/>
      </w:r>
      <w:r w:rsidR="00A2141A" w:rsidRPr="000F4A9A">
        <w:rPr>
          <w:rFonts w:cs="新細明體" w:hint="eastAsia"/>
          <w:spacing w:val="0"/>
          <w:sz w:val="22"/>
          <w:szCs w:val="20"/>
        </w:rPr>
        <w:t>(B)</w:t>
      </w:r>
      <w:r w:rsidR="00A2141A" w:rsidRPr="000F4A9A">
        <w:rPr>
          <w:rFonts w:cs="新細明體" w:hint="eastAsia"/>
          <w:spacing w:val="0"/>
          <w:sz w:val="22"/>
          <w:szCs w:val="20"/>
        </w:rPr>
        <w:t>可</w:t>
      </w:r>
      <w:r w:rsidR="002C3AF8" w:rsidRPr="000F4A9A">
        <w:rPr>
          <w:rFonts w:cs="新細明體" w:hint="eastAsia"/>
          <w:spacing w:val="0"/>
          <w:sz w:val="22"/>
          <w:szCs w:val="20"/>
        </w:rPr>
        <w:t>觀察到</w:t>
      </w:r>
      <w:r w:rsidR="00A2141A" w:rsidRPr="000F4A9A">
        <w:rPr>
          <w:rFonts w:cs="新細明體" w:hint="eastAsia"/>
          <w:spacing w:val="0"/>
          <w:sz w:val="22"/>
          <w:szCs w:val="20"/>
        </w:rPr>
        <w:t>染色體</w:t>
      </w:r>
      <w:r w:rsidR="002C3AF8" w:rsidRPr="000F4A9A">
        <w:rPr>
          <w:rFonts w:cs="新細明體" w:hint="eastAsia"/>
          <w:spacing w:val="0"/>
          <w:sz w:val="22"/>
          <w:szCs w:val="20"/>
        </w:rPr>
        <w:t>構造是否正常</w:t>
      </w:r>
    </w:p>
    <w:p w:rsidR="00C36CD1" w:rsidRPr="000F4A9A" w:rsidRDefault="00A2141A" w:rsidP="000F4A9A">
      <w:pPr>
        <w:pStyle w:val="AB"/>
        <w:widowControl w:val="0"/>
        <w:tabs>
          <w:tab w:val="clear" w:pos="4680"/>
          <w:tab w:val="left" w:pos="5040"/>
        </w:tabs>
        <w:spacing w:line="300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 w:hint="eastAsia"/>
          <w:spacing w:val="0"/>
          <w:sz w:val="22"/>
          <w:szCs w:val="20"/>
        </w:rPr>
        <w:t>(C)</w:t>
      </w:r>
      <w:r w:rsidR="002C3AF8" w:rsidRPr="000F4A9A">
        <w:rPr>
          <w:rFonts w:cs="新細明體" w:hint="eastAsia"/>
          <w:spacing w:val="0"/>
          <w:sz w:val="22"/>
          <w:szCs w:val="20"/>
        </w:rPr>
        <w:t>此方法可檢測出罹患唐氏症的胎兒</w:t>
      </w:r>
      <w:r w:rsidR="00CF469C" w:rsidRPr="000F4A9A">
        <w:rPr>
          <w:rFonts w:cs="新細明體"/>
          <w:spacing w:val="0"/>
          <w:sz w:val="22"/>
          <w:szCs w:val="20"/>
        </w:rPr>
        <w:tab/>
      </w:r>
      <w:r w:rsidRPr="000F4A9A">
        <w:rPr>
          <w:rFonts w:cs="新細明體" w:hint="eastAsia"/>
          <w:spacing w:val="0"/>
          <w:sz w:val="22"/>
          <w:szCs w:val="20"/>
        </w:rPr>
        <w:t>(D)</w:t>
      </w:r>
      <w:r w:rsidRPr="000F4A9A">
        <w:rPr>
          <w:rFonts w:cs="新細明體" w:hint="eastAsia"/>
          <w:spacing w:val="0"/>
          <w:sz w:val="22"/>
          <w:szCs w:val="20"/>
        </w:rPr>
        <w:t>可分辨出胎兒的性別</w:t>
      </w:r>
    </w:p>
    <w:p w:rsidR="00A2141A" w:rsidRPr="000F4A9A" w:rsidRDefault="00A2141A" w:rsidP="000F4A9A">
      <w:pPr>
        <w:pStyle w:val="AB"/>
        <w:widowControl w:val="0"/>
        <w:tabs>
          <w:tab w:val="clear" w:pos="4680"/>
          <w:tab w:val="left" w:pos="5040"/>
        </w:tabs>
        <w:spacing w:line="300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 w:hint="eastAsia"/>
          <w:spacing w:val="0"/>
          <w:sz w:val="22"/>
          <w:szCs w:val="20"/>
        </w:rPr>
        <w:t>(E)</w:t>
      </w:r>
      <w:r w:rsidRPr="000F4A9A">
        <w:rPr>
          <w:rFonts w:cs="新細明體" w:hint="eastAsia"/>
          <w:spacing w:val="0"/>
          <w:sz w:val="22"/>
          <w:szCs w:val="20"/>
        </w:rPr>
        <w:t>可鑑別親子血緣關係</w:t>
      </w:r>
    </w:p>
    <w:p w:rsidR="00A2141A" w:rsidRPr="000F4A9A" w:rsidRDefault="00A2141A" w:rsidP="000F4A9A">
      <w:pPr>
        <w:pStyle w:val="TIT1"/>
        <w:spacing w:beforeLines="25" w:before="60" w:line="300" w:lineRule="atLeast"/>
        <w:ind w:left="330" w:hanging="330"/>
        <w:rPr>
          <w:spacing w:val="0"/>
          <w:sz w:val="22"/>
          <w:lang w:val="en-US"/>
        </w:rPr>
      </w:pPr>
      <w:r w:rsidRPr="000F4A9A">
        <w:rPr>
          <w:spacing w:val="0"/>
          <w:sz w:val="22"/>
          <w:lang w:val="en-US"/>
        </w:rPr>
        <w:t>34.</w:t>
      </w:r>
      <w:r w:rsidR="00CF469C" w:rsidRPr="000F4A9A">
        <w:rPr>
          <w:spacing w:val="0"/>
          <w:sz w:val="22"/>
          <w:lang w:val="en-US"/>
        </w:rPr>
        <w:tab/>
      </w:r>
      <w:r w:rsidRPr="000F4A9A">
        <w:rPr>
          <w:rFonts w:hint="eastAsia"/>
          <w:spacing w:val="0"/>
          <w:sz w:val="22"/>
          <w:lang w:val="en-US"/>
        </w:rPr>
        <w:t>抗體是屬於分泌型醣蛋白</w:t>
      </w:r>
      <w:r w:rsidR="00B24257" w:rsidRPr="000F4A9A">
        <w:rPr>
          <w:rFonts w:hint="eastAsia"/>
          <w:spacing w:val="0"/>
          <w:sz w:val="22"/>
          <w:lang w:val="en-US"/>
        </w:rPr>
        <w:t>。</w:t>
      </w:r>
      <w:r w:rsidRPr="000F4A9A">
        <w:rPr>
          <w:rFonts w:hint="eastAsia"/>
          <w:spacing w:val="0"/>
          <w:sz w:val="22"/>
          <w:lang w:val="en-US"/>
        </w:rPr>
        <w:t>下列</w:t>
      </w:r>
      <w:r w:rsidR="00B24257" w:rsidRPr="000F4A9A">
        <w:rPr>
          <w:rFonts w:hint="eastAsia"/>
          <w:spacing w:val="0"/>
          <w:sz w:val="22"/>
          <w:lang w:val="en-US"/>
        </w:rPr>
        <w:t>抗體</w:t>
      </w:r>
      <w:r w:rsidR="00360AB6" w:rsidRPr="000F4A9A">
        <w:rPr>
          <w:rFonts w:hint="eastAsia"/>
          <w:spacing w:val="0"/>
          <w:sz w:val="22"/>
          <w:lang w:val="en-US"/>
        </w:rPr>
        <w:t>相關</w:t>
      </w:r>
      <w:r w:rsidR="00B24257" w:rsidRPr="000F4A9A">
        <w:rPr>
          <w:rFonts w:hint="eastAsia"/>
          <w:spacing w:val="0"/>
          <w:sz w:val="22"/>
          <w:lang w:val="en-US"/>
        </w:rPr>
        <w:t>的</w:t>
      </w:r>
      <w:r w:rsidRPr="000F4A9A">
        <w:rPr>
          <w:rFonts w:hint="eastAsia"/>
          <w:spacing w:val="0"/>
          <w:sz w:val="22"/>
          <w:lang w:val="en-US"/>
        </w:rPr>
        <w:t>敘述哪些正確</w:t>
      </w:r>
      <w:r w:rsidR="00CF469C" w:rsidRPr="000F4A9A">
        <w:rPr>
          <w:rFonts w:hint="eastAsia"/>
          <w:spacing w:val="0"/>
          <w:sz w:val="22"/>
          <w:lang w:val="en-US"/>
        </w:rPr>
        <w:t>？</w:t>
      </w:r>
    </w:p>
    <w:p w:rsidR="00A2141A" w:rsidRPr="000F4A9A" w:rsidRDefault="00A2141A" w:rsidP="000F4A9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</w:t>
      </w:r>
      <w:r w:rsidRPr="000F4A9A">
        <w:rPr>
          <w:rFonts w:cs="新細明體" w:hint="eastAsia"/>
          <w:spacing w:val="0"/>
          <w:sz w:val="22"/>
        </w:rPr>
        <w:t>A</w:t>
      </w:r>
      <w:r w:rsidRPr="000F4A9A">
        <w:rPr>
          <w:rFonts w:cs="新細明體"/>
          <w:spacing w:val="0"/>
          <w:sz w:val="22"/>
        </w:rPr>
        <w:t>)</w:t>
      </w:r>
      <w:r w:rsidRPr="000F4A9A">
        <w:rPr>
          <w:rFonts w:cs="新細明體" w:hint="eastAsia"/>
          <w:spacing w:val="0"/>
          <w:sz w:val="22"/>
        </w:rPr>
        <w:t>抗原可</w:t>
      </w:r>
      <w:r w:rsidR="00000D87">
        <w:rPr>
          <w:rFonts w:cs="新細明體" w:hint="eastAsia"/>
          <w:spacing w:val="0"/>
          <w:sz w:val="22"/>
        </w:rPr>
        <w:t>直接</w:t>
      </w:r>
      <w:r w:rsidRPr="000F4A9A">
        <w:rPr>
          <w:rFonts w:cs="新細明體" w:hint="eastAsia"/>
          <w:spacing w:val="0"/>
          <w:sz w:val="22"/>
        </w:rPr>
        <w:t>改變抗體</w:t>
      </w:r>
      <w:r w:rsidR="00B87286">
        <w:rPr>
          <w:rFonts w:cs="新細明體" w:hint="eastAsia"/>
          <w:spacing w:val="0"/>
          <w:sz w:val="22"/>
        </w:rPr>
        <w:t>結合部位</w:t>
      </w:r>
      <w:r w:rsidRPr="000F4A9A">
        <w:rPr>
          <w:rFonts w:cs="新細明體" w:hint="eastAsia"/>
          <w:spacing w:val="0"/>
          <w:sz w:val="22"/>
        </w:rPr>
        <w:t>的胺基酸序列，進而產生</w:t>
      </w:r>
      <w:r w:rsidR="002F4496" w:rsidRPr="000F4A9A">
        <w:rPr>
          <w:rFonts w:cs="新細明體" w:hint="eastAsia"/>
          <w:spacing w:val="0"/>
          <w:sz w:val="22"/>
        </w:rPr>
        <w:t>專一性</w:t>
      </w:r>
      <w:r w:rsidRPr="000F4A9A">
        <w:rPr>
          <w:rFonts w:cs="新細明體" w:hint="eastAsia"/>
          <w:spacing w:val="0"/>
          <w:sz w:val="22"/>
        </w:rPr>
        <w:t>結合</w:t>
      </w:r>
    </w:p>
    <w:p w:rsidR="00A2141A" w:rsidRPr="000F4A9A" w:rsidRDefault="00A2141A" w:rsidP="000F4A9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</w:t>
      </w:r>
      <w:r w:rsidRPr="000F4A9A">
        <w:rPr>
          <w:rFonts w:cs="新細明體" w:hint="eastAsia"/>
          <w:spacing w:val="0"/>
          <w:sz w:val="22"/>
        </w:rPr>
        <w:t>B</w:t>
      </w:r>
      <w:r w:rsidRPr="000F4A9A">
        <w:rPr>
          <w:rFonts w:cs="新細明體"/>
          <w:spacing w:val="0"/>
          <w:sz w:val="22"/>
        </w:rPr>
        <w:t>)</w:t>
      </w:r>
      <w:r w:rsidRPr="000F4A9A">
        <w:rPr>
          <w:rFonts w:cs="新細明體" w:hint="eastAsia"/>
          <w:spacing w:val="0"/>
          <w:sz w:val="22"/>
        </w:rPr>
        <w:t>正在進行抗體基因轉譯的核糖體</w:t>
      </w:r>
      <w:r w:rsidR="00B87286">
        <w:rPr>
          <w:rFonts w:cs="新細明體" w:hint="eastAsia"/>
          <w:spacing w:val="0"/>
          <w:sz w:val="22"/>
        </w:rPr>
        <w:t>附著於內質網上</w:t>
      </w:r>
    </w:p>
    <w:p w:rsidR="00A2141A" w:rsidRPr="000F4A9A" w:rsidRDefault="00A2141A" w:rsidP="000F4A9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</w:t>
      </w:r>
      <w:r w:rsidRPr="000F4A9A">
        <w:rPr>
          <w:rFonts w:cs="新細明體" w:hint="eastAsia"/>
          <w:spacing w:val="0"/>
          <w:sz w:val="22"/>
        </w:rPr>
        <w:t>C</w:t>
      </w:r>
      <w:r w:rsidRPr="000F4A9A">
        <w:rPr>
          <w:rFonts w:cs="新細明體"/>
          <w:spacing w:val="0"/>
          <w:sz w:val="22"/>
        </w:rPr>
        <w:t>)</w:t>
      </w:r>
      <w:r w:rsidRPr="000F4A9A">
        <w:rPr>
          <w:rFonts w:cs="新細明體" w:hint="eastAsia"/>
          <w:spacing w:val="0"/>
          <w:sz w:val="22"/>
        </w:rPr>
        <w:t>在漿細胞中的高基氏體可發現</w:t>
      </w:r>
      <w:r w:rsidR="00A87BBA" w:rsidRPr="000F4A9A">
        <w:rPr>
          <w:rFonts w:cs="新細明體" w:hint="eastAsia"/>
          <w:spacing w:val="0"/>
          <w:sz w:val="22"/>
        </w:rPr>
        <w:t>未修飾</w:t>
      </w:r>
      <w:r w:rsidR="002F4496" w:rsidRPr="000F4A9A">
        <w:rPr>
          <w:rFonts w:cs="新細明體" w:hint="eastAsia"/>
          <w:spacing w:val="0"/>
          <w:sz w:val="22"/>
        </w:rPr>
        <w:t>完成</w:t>
      </w:r>
      <w:r w:rsidR="00A87BBA" w:rsidRPr="000F4A9A">
        <w:rPr>
          <w:rFonts w:cs="新細明體" w:hint="eastAsia"/>
          <w:spacing w:val="0"/>
          <w:sz w:val="22"/>
        </w:rPr>
        <w:t>的</w:t>
      </w:r>
      <w:r w:rsidRPr="000F4A9A">
        <w:rPr>
          <w:rFonts w:cs="新細明體" w:hint="eastAsia"/>
          <w:spacing w:val="0"/>
          <w:sz w:val="22"/>
        </w:rPr>
        <w:t>抗體</w:t>
      </w:r>
      <w:r w:rsidR="00A87BBA" w:rsidRPr="000F4A9A">
        <w:rPr>
          <w:rFonts w:cs="新細明體" w:hint="eastAsia"/>
          <w:spacing w:val="0"/>
          <w:sz w:val="22"/>
        </w:rPr>
        <w:t>分子</w:t>
      </w:r>
    </w:p>
    <w:p w:rsidR="00A2141A" w:rsidRPr="000F4A9A" w:rsidRDefault="00A2141A" w:rsidP="000F4A9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</w:t>
      </w:r>
      <w:r w:rsidRPr="000F4A9A">
        <w:rPr>
          <w:rFonts w:cs="新細明體" w:hint="eastAsia"/>
          <w:spacing w:val="0"/>
          <w:sz w:val="22"/>
        </w:rPr>
        <w:t>D</w:t>
      </w:r>
      <w:r w:rsidRPr="000F4A9A">
        <w:rPr>
          <w:rFonts w:cs="新細明體"/>
          <w:spacing w:val="0"/>
          <w:sz w:val="22"/>
        </w:rPr>
        <w:t>)</w:t>
      </w:r>
      <w:r w:rsidR="00B24257" w:rsidRPr="000F4A9A">
        <w:rPr>
          <w:rFonts w:cs="新細明體" w:hint="eastAsia"/>
          <w:spacing w:val="0"/>
          <w:sz w:val="22"/>
        </w:rPr>
        <w:t>施打疫苗是為了使身體經</w:t>
      </w:r>
      <w:r w:rsidR="009C677F" w:rsidRPr="000F4A9A">
        <w:rPr>
          <w:rFonts w:cs="新細明體" w:hint="eastAsia"/>
          <w:spacing w:val="0"/>
          <w:sz w:val="22"/>
        </w:rPr>
        <w:t>由</w:t>
      </w:r>
      <w:r w:rsidRPr="000F4A9A">
        <w:rPr>
          <w:rFonts w:cs="新細明體" w:hint="eastAsia"/>
          <w:spacing w:val="0"/>
          <w:sz w:val="22"/>
        </w:rPr>
        <w:t>被動免疫</w:t>
      </w:r>
      <w:r w:rsidR="009C677F" w:rsidRPr="000F4A9A">
        <w:rPr>
          <w:rFonts w:cs="新細明體" w:hint="eastAsia"/>
          <w:spacing w:val="0"/>
          <w:sz w:val="22"/>
        </w:rPr>
        <w:t>產生抗體</w:t>
      </w:r>
    </w:p>
    <w:p w:rsidR="006F7B4B" w:rsidRPr="000F4A9A" w:rsidRDefault="00A2141A" w:rsidP="000F4A9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</w:t>
      </w:r>
      <w:r w:rsidRPr="000F4A9A">
        <w:rPr>
          <w:rFonts w:cs="新細明體" w:hint="eastAsia"/>
          <w:spacing w:val="0"/>
          <w:sz w:val="22"/>
        </w:rPr>
        <w:t>E</w:t>
      </w:r>
      <w:r w:rsidRPr="000F4A9A">
        <w:rPr>
          <w:rFonts w:cs="新細明體"/>
          <w:spacing w:val="0"/>
          <w:sz w:val="22"/>
        </w:rPr>
        <w:t>)</w:t>
      </w:r>
      <w:r w:rsidRPr="000F4A9A">
        <w:rPr>
          <w:rFonts w:cs="新細明體" w:hint="eastAsia"/>
          <w:spacing w:val="0"/>
          <w:sz w:val="22"/>
        </w:rPr>
        <w:t>轉譯抗體</w:t>
      </w:r>
      <w:r w:rsidR="006F7B4B" w:rsidRPr="000F4A9A">
        <w:rPr>
          <w:rFonts w:cs="新細明體" w:hint="eastAsia"/>
          <w:spacing w:val="0"/>
          <w:sz w:val="22"/>
        </w:rPr>
        <w:t>所用的</w:t>
      </w:r>
      <w:proofErr w:type="spellStart"/>
      <w:r w:rsidRPr="000F4A9A">
        <w:rPr>
          <w:rFonts w:cs="新細明體" w:hint="eastAsia"/>
          <w:spacing w:val="0"/>
          <w:sz w:val="22"/>
        </w:rPr>
        <w:t>tRNA</w:t>
      </w:r>
      <w:proofErr w:type="spellEnd"/>
      <w:r w:rsidR="006F7B4B" w:rsidRPr="000F4A9A">
        <w:rPr>
          <w:rFonts w:cs="新細明體" w:hint="eastAsia"/>
          <w:spacing w:val="0"/>
          <w:sz w:val="22"/>
        </w:rPr>
        <w:t>也可用來配對其它</w:t>
      </w:r>
      <w:r w:rsidR="00360AB6" w:rsidRPr="000F4A9A">
        <w:rPr>
          <w:rFonts w:cs="新細明體" w:hint="eastAsia"/>
          <w:spacing w:val="0"/>
          <w:sz w:val="22"/>
        </w:rPr>
        <w:t>mRNA</w:t>
      </w:r>
      <w:r w:rsidR="00360AB6" w:rsidRPr="000F4A9A">
        <w:rPr>
          <w:rFonts w:cs="新細明體" w:hint="eastAsia"/>
          <w:spacing w:val="0"/>
          <w:sz w:val="22"/>
        </w:rPr>
        <w:t>上的密碼子</w:t>
      </w:r>
    </w:p>
    <w:p w:rsidR="00050319" w:rsidRPr="000F4A9A" w:rsidRDefault="00A2141A" w:rsidP="000F4A9A">
      <w:pPr>
        <w:pStyle w:val="TIT1"/>
        <w:spacing w:beforeLines="25" w:before="60" w:line="300" w:lineRule="atLeast"/>
        <w:ind w:left="330" w:hanging="330"/>
        <w:rPr>
          <w:spacing w:val="0"/>
          <w:sz w:val="22"/>
          <w:lang w:val="en-US"/>
        </w:rPr>
      </w:pPr>
      <w:r w:rsidRPr="000F4A9A">
        <w:rPr>
          <w:rFonts w:hint="eastAsia"/>
          <w:spacing w:val="0"/>
          <w:sz w:val="22"/>
          <w:lang w:val="en-US"/>
        </w:rPr>
        <w:t>35.</w:t>
      </w:r>
      <w:r w:rsidR="00CF469C" w:rsidRPr="000F4A9A">
        <w:rPr>
          <w:spacing w:val="0"/>
          <w:sz w:val="22"/>
          <w:lang w:val="en-US"/>
        </w:rPr>
        <w:tab/>
      </w:r>
      <w:r w:rsidR="00050319" w:rsidRPr="000F4A9A">
        <w:rPr>
          <w:rFonts w:hint="eastAsia"/>
          <w:spacing w:val="0"/>
          <w:sz w:val="22"/>
          <w:lang w:val="en-US"/>
        </w:rPr>
        <w:t>在觀察豬心臟的外表形態及其內部構造時，下列</w:t>
      </w:r>
      <w:r w:rsidR="00B87286">
        <w:rPr>
          <w:rFonts w:hint="eastAsia"/>
          <w:spacing w:val="0"/>
          <w:sz w:val="22"/>
          <w:lang w:val="en-US"/>
        </w:rPr>
        <w:t>哪些</w:t>
      </w:r>
      <w:r w:rsidR="00050319" w:rsidRPr="000F4A9A">
        <w:rPr>
          <w:rFonts w:hint="eastAsia"/>
          <w:spacing w:val="0"/>
          <w:sz w:val="22"/>
          <w:lang w:val="en-US"/>
        </w:rPr>
        <w:t>正確</w:t>
      </w:r>
      <w:r w:rsidR="00CF469C" w:rsidRPr="000F4A9A">
        <w:rPr>
          <w:rFonts w:hint="eastAsia"/>
          <w:spacing w:val="0"/>
          <w:sz w:val="22"/>
          <w:lang w:val="en-US"/>
        </w:rPr>
        <w:t>？</w:t>
      </w:r>
    </w:p>
    <w:p w:rsidR="00050319" w:rsidRPr="000F4A9A" w:rsidRDefault="00050319" w:rsidP="000F4A9A">
      <w:pPr>
        <w:pStyle w:val="AB"/>
        <w:widowControl w:val="0"/>
        <w:tabs>
          <w:tab w:val="clear" w:pos="4680"/>
          <w:tab w:val="left" w:pos="5040"/>
        </w:tabs>
        <w:spacing w:line="300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 w:hint="eastAsia"/>
          <w:spacing w:val="0"/>
          <w:sz w:val="22"/>
          <w:szCs w:val="20"/>
        </w:rPr>
        <w:t>(</w:t>
      </w:r>
      <w:r w:rsidRPr="000F4A9A">
        <w:rPr>
          <w:rFonts w:cs="新細明體"/>
          <w:spacing w:val="0"/>
          <w:sz w:val="22"/>
          <w:szCs w:val="20"/>
        </w:rPr>
        <w:t>A</w:t>
      </w:r>
      <w:r w:rsidRPr="000F4A9A">
        <w:rPr>
          <w:rFonts w:cs="新細明體" w:hint="eastAsia"/>
          <w:spacing w:val="0"/>
          <w:sz w:val="22"/>
          <w:szCs w:val="20"/>
        </w:rPr>
        <w:t>)</w:t>
      </w:r>
      <w:r w:rsidRPr="000F4A9A">
        <w:rPr>
          <w:rFonts w:cs="新細明體" w:hint="eastAsia"/>
          <w:spacing w:val="0"/>
          <w:sz w:val="22"/>
          <w:szCs w:val="20"/>
        </w:rPr>
        <w:t>上腔</w:t>
      </w:r>
      <w:r w:rsidR="00CF469C" w:rsidRPr="000F4A9A">
        <w:rPr>
          <w:rFonts w:cs="新細明體" w:hint="eastAsia"/>
          <w:spacing w:val="0"/>
          <w:sz w:val="22"/>
          <w:szCs w:val="20"/>
        </w:rPr>
        <w:t>（</w:t>
      </w:r>
      <w:r w:rsidR="004F409A" w:rsidRPr="000F4A9A">
        <w:rPr>
          <w:rFonts w:cs="新細明體" w:hint="eastAsia"/>
          <w:spacing w:val="0"/>
          <w:sz w:val="22"/>
          <w:szCs w:val="20"/>
        </w:rPr>
        <w:t>大</w:t>
      </w:r>
      <w:r w:rsidR="00CF469C" w:rsidRPr="000F4A9A">
        <w:rPr>
          <w:rFonts w:cs="新細明體" w:hint="eastAsia"/>
          <w:spacing w:val="0"/>
          <w:sz w:val="22"/>
          <w:szCs w:val="20"/>
        </w:rPr>
        <w:t>）</w:t>
      </w:r>
      <w:r w:rsidRPr="000F4A9A">
        <w:rPr>
          <w:rFonts w:cs="新細明體" w:hint="eastAsia"/>
          <w:spacing w:val="0"/>
          <w:sz w:val="22"/>
          <w:szCs w:val="20"/>
        </w:rPr>
        <w:t>靜脈由心臟腹面觀</w:t>
      </w:r>
      <w:r w:rsidR="00BD4B3E">
        <w:rPr>
          <w:rFonts w:cs="新細明體" w:hint="eastAsia"/>
          <w:spacing w:val="0"/>
          <w:sz w:val="22"/>
          <w:szCs w:val="20"/>
        </w:rPr>
        <w:t>察</w:t>
      </w:r>
      <w:r w:rsidRPr="000F4A9A">
        <w:rPr>
          <w:rFonts w:cs="新細明體" w:hint="eastAsia"/>
          <w:spacing w:val="0"/>
          <w:sz w:val="22"/>
          <w:szCs w:val="20"/>
        </w:rPr>
        <w:t>較易看到</w:t>
      </w:r>
      <w:r w:rsidR="00CF469C" w:rsidRPr="000F4A9A">
        <w:rPr>
          <w:rFonts w:cs="新細明體"/>
          <w:spacing w:val="0"/>
          <w:sz w:val="22"/>
          <w:szCs w:val="20"/>
        </w:rPr>
        <w:tab/>
      </w:r>
      <w:r w:rsidRPr="000F4A9A">
        <w:rPr>
          <w:rFonts w:cs="新細明體" w:hint="eastAsia"/>
          <w:spacing w:val="0"/>
          <w:sz w:val="22"/>
          <w:szCs w:val="20"/>
        </w:rPr>
        <w:t>(</w:t>
      </w:r>
      <w:r w:rsidRPr="000F4A9A">
        <w:rPr>
          <w:rFonts w:cs="新細明體"/>
          <w:spacing w:val="0"/>
          <w:sz w:val="22"/>
          <w:szCs w:val="20"/>
        </w:rPr>
        <w:t>B</w:t>
      </w:r>
      <w:r w:rsidR="00CF469C" w:rsidRPr="000F4A9A">
        <w:rPr>
          <w:rFonts w:cs="新細明體" w:hint="eastAsia"/>
          <w:spacing w:val="0"/>
          <w:sz w:val="22"/>
          <w:szCs w:val="20"/>
        </w:rPr>
        <w:t>)</w:t>
      </w:r>
      <w:r w:rsidRPr="000F4A9A">
        <w:rPr>
          <w:rFonts w:cs="新細明體" w:hint="eastAsia"/>
          <w:spacing w:val="0"/>
          <w:sz w:val="22"/>
          <w:szCs w:val="20"/>
        </w:rPr>
        <w:t>冠狀動脈是由主動脈基部分支而來</w:t>
      </w:r>
    </w:p>
    <w:p w:rsidR="00050319" w:rsidRPr="000F4A9A" w:rsidRDefault="00050319" w:rsidP="000F4A9A">
      <w:pPr>
        <w:pStyle w:val="AB"/>
        <w:widowControl w:val="0"/>
        <w:tabs>
          <w:tab w:val="clear" w:pos="4680"/>
          <w:tab w:val="left" w:pos="5040"/>
        </w:tabs>
        <w:spacing w:line="300" w:lineRule="atLeas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 w:hint="eastAsia"/>
          <w:spacing w:val="0"/>
          <w:sz w:val="22"/>
          <w:szCs w:val="20"/>
        </w:rPr>
        <w:t>(C)</w:t>
      </w:r>
      <w:r w:rsidR="00B87286">
        <w:rPr>
          <w:rFonts w:cs="新細明體" w:hint="eastAsia"/>
          <w:spacing w:val="0"/>
          <w:sz w:val="22"/>
          <w:szCs w:val="20"/>
        </w:rPr>
        <w:t>由外觀看心室有扁平如耳朵形狀的突起</w:t>
      </w:r>
      <w:r w:rsidR="00CF469C" w:rsidRPr="000F4A9A">
        <w:rPr>
          <w:rFonts w:cs="新細明體"/>
          <w:spacing w:val="0"/>
          <w:sz w:val="22"/>
          <w:szCs w:val="20"/>
        </w:rPr>
        <w:tab/>
      </w:r>
      <w:r w:rsidR="00CF469C" w:rsidRPr="000F4A9A">
        <w:rPr>
          <w:rFonts w:cs="新細明體" w:hint="eastAsia"/>
          <w:spacing w:val="0"/>
          <w:sz w:val="22"/>
          <w:szCs w:val="20"/>
        </w:rPr>
        <w:t>(D)</w:t>
      </w:r>
      <w:r w:rsidRPr="000F4A9A">
        <w:rPr>
          <w:rFonts w:cs="新細明體" w:hint="eastAsia"/>
          <w:spacing w:val="0"/>
          <w:sz w:val="22"/>
          <w:szCs w:val="20"/>
        </w:rPr>
        <w:t>用手輕壓心室時，感覺壁較薄的是左心室</w:t>
      </w:r>
    </w:p>
    <w:p w:rsidR="004D0BFC" w:rsidRDefault="00050319" w:rsidP="00061E3C">
      <w:pPr>
        <w:pStyle w:val="AB"/>
        <w:widowControl w:val="0"/>
        <w:tabs>
          <w:tab w:val="clear" w:pos="4680"/>
          <w:tab w:val="left" w:pos="5040"/>
        </w:tabs>
        <w:spacing w:line="300" w:lineRule="atLeast"/>
        <w:ind w:leftChars="0" w:left="369" w:firstLineChars="0" w:firstLine="0"/>
        <w:textAlignment w:val="baseline"/>
      </w:pPr>
      <w:r w:rsidRPr="000F4A9A">
        <w:rPr>
          <w:rFonts w:cs="新細明體"/>
          <w:spacing w:val="0"/>
          <w:sz w:val="22"/>
          <w:szCs w:val="20"/>
        </w:rPr>
        <w:t>(</w:t>
      </w:r>
      <w:r w:rsidRPr="000F4A9A">
        <w:rPr>
          <w:rFonts w:cs="新細明體" w:hint="eastAsia"/>
          <w:spacing w:val="0"/>
          <w:sz w:val="22"/>
          <w:szCs w:val="20"/>
        </w:rPr>
        <w:t>E</w:t>
      </w:r>
      <w:r w:rsidRPr="000F4A9A">
        <w:rPr>
          <w:rFonts w:cs="新細明體"/>
          <w:spacing w:val="0"/>
          <w:sz w:val="22"/>
          <w:szCs w:val="20"/>
        </w:rPr>
        <w:t>)</w:t>
      </w:r>
      <w:r w:rsidR="00842740" w:rsidRPr="000F4A9A">
        <w:rPr>
          <w:rFonts w:cs="新細明體" w:hint="eastAsia"/>
          <w:spacing w:val="0"/>
          <w:sz w:val="22"/>
          <w:szCs w:val="20"/>
        </w:rPr>
        <w:t>將主</w:t>
      </w:r>
      <w:r w:rsidRPr="000F4A9A">
        <w:rPr>
          <w:rFonts w:cs="新細明體" w:hint="eastAsia"/>
          <w:spacing w:val="0"/>
          <w:sz w:val="22"/>
          <w:szCs w:val="20"/>
        </w:rPr>
        <w:t>動脈</w:t>
      </w:r>
      <w:r w:rsidR="00842740" w:rsidRPr="000F4A9A">
        <w:rPr>
          <w:rFonts w:cs="新細明體" w:hint="eastAsia"/>
          <w:spacing w:val="0"/>
          <w:sz w:val="22"/>
          <w:szCs w:val="20"/>
        </w:rPr>
        <w:t>切開</w:t>
      </w:r>
      <w:r w:rsidR="00CF469C" w:rsidRPr="000F4A9A">
        <w:rPr>
          <w:rFonts w:cs="新細明體" w:hint="eastAsia"/>
          <w:spacing w:val="0"/>
          <w:sz w:val="22"/>
          <w:szCs w:val="20"/>
        </w:rPr>
        <w:t>（</w:t>
      </w:r>
      <w:r w:rsidR="00842740" w:rsidRPr="000F4A9A">
        <w:rPr>
          <w:rFonts w:cs="新細明體" w:hint="eastAsia"/>
          <w:spacing w:val="0"/>
          <w:sz w:val="22"/>
          <w:szCs w:val="20"/>
        </w:rPr>
        <w:t>或剪開</w:t>
      </w:r>
      <w:r w:rsidR="00CF469C" w:rsidRPr="000F4A9A">
        <w:rPr>
          <w:rFonts w:cs="新細明體" w:hint="eastAsia"/>
          <w:spacing w:val="0"/>
          <w:sz w:val="22"/>
          <w:szCs w:val="20"/>
        </w:rPr>
        <w:t>）</w:t>
      </w:r>
      <w:r w:rsidR="00000D87">
        <w:rPr>
          <w:rFonts w:cs="新細明體" w:hint="eastAsia"/>
          <w:spacing w:val="0"/>
          <w:sz w:val="22"/>
          <w:szCs w:val="20"/>
        </w:rPr>
        <w:t>往心室方向</w:t>
      </w:r>
      <w:r w:rsidRPr="000F4A9A">
        <w:rPr>
          <w:rFonts w:cs="新細明體" w:hint="eastAsia"/>
          <w:spacing w:val="0"/>
          <w:sz w:val="22"/>
          <w:szCs w:val="20"/>
        </w:rPr>
        <w:t>可觀察到</w:t>
      </w:r>
      <w:r w:rsidR="00842740" w:rsidRPr="000F4A9A">
        <w:rPr>
          <w:rFonts w:cs="新細明體" w:hint="eastAsia"/>
          <w:spacing w:val="0"/>
          <w:sz w:val="22"/>
          <w:szCs w:val="20"/>
        </w:rPr>
        <w:t>半月瓣</w:t>
      </w:r>
    </w:p>
    <w:p w:rsidR="004D0BFC" w:rsidRDefault="004D0BFC">
      <w:pPr>
        <w:widowControl/>
        <w:rPr>
          <w:b/>
          <w:bCs/>
          <w:spacing w:val="45"/>
          <w:kern w:val="0"/>
          <w:sz w:val="26"/>
          <w:szCs w:val="26"/>
        </w:rPr>
      </w:pPr>
      <w:r>
        <w:br w:type="page"/>
      </w:r>
    </w:p>
    <w:p w:rsidR="005C7337" w:rsidRDefault="005C7337" w:rsidP="00FC0771">
      <w:pPr>
        <w:pStyle w:val="a9"/>
      </w:pPr>
      <w:r w:rsidRPr="00A92BF0">
        <w:rPr>
          <w:rFonts w:hint="eastAsia"/>
        </w:rPr>
        <w:lastRenderedPageBreak/>
        <w:t>三</w:t>
      </w:r>
      <w:r w:rsidRPr="00A92BF0">
        <w:t>、閱讀題</w:t>
      </w:r>
      <w:r w:rsidR="00BB76FD" w:rsidRPr="00A92BF0">
        <w:rPr>
          <w:rFonts w:hint="eastAsia"/>
        </w:rPr>
        <w:t>（</w:t>
      </w:r>
      <w:r w:rsidR="00A92BF0" w:rsidRPr="00A92BF0">
        <w:rPr>
          <w:rFonts w:hint="eastAsia"/>
        </w:rPr>
        <w:t>占</w:t>
      </w:r>
      <w:r w:rsidR="008C51A9">
        <w:rPr>
          <w:rFonts w:hint="eastAsia"/>
        </w:rPr>
        <w:t>22</w:t>
      </w:r>
      <w:r w:rsidR="00BB76FD" w:rsidRPr="00A92BF0">
        <w:rPr>
          <w:rFonts w:hint="eastAsia"/>
        </w:rPr>
        <w:t>分）</w:t>
      </w:r>
    </w:p>
    <w:p w:rsidR="00A92BF0" w:rsidRDefault="005C7337" w:rsidP="004D0BFC">
      <w:pPr>
        <w:pStyle w:val="a6"/>
        <w:spacing w:beforeLines="0" w:before="0" w:afterLines="0" w:after="0"/>
        <w:ind w:left="696" w:hangingChars="290" w:hanging="696"/>
      </w:pPr>
      <w:r w:rsidRPr="003E0E4C">
        <w:t>說明：</w:t>
      </w:r>
      <w:r w:rsidR="00025B70" w:rsidRPr="003E0E4C">
        <w:rPr>
          <w:rFonts w:hint="eastAsia"/>
        </w:rPr>
        <w:t>第</w:t>
      </w:r>
      <w:r w:rsidR="00C93B8F" w:rsidRPr="003E0E4C">
        <w:rPr>
          <w:rFonts w:hint="eastAsia"/>
        </w:rPr>
        <w:t>36</w:t>
      </w:r>
      <w:r w:rsidR="00760965" w:rsidRPr="003E0E4C">
        <w:rPr>
          <w:rFonts w:hint="eastAsia"/>
        </w:rPr>
        <w:t>題</w:t>
      </w:r>
      <w:r w:rsidR="00025B70" w:rsidRPr="003E0E4C">
        <w:rPr>
          <w:rFonts w:hint="eastAsia"/>
        </w:rPr>
        <w:t>至</w:t>
      </w:r>
      <w:r w:rsidR="00760965" w:rsidRPr="003E0E4C">
        <w:rPr>
          <w:rFonts w:hint="eastAsia"/>
        </w:rPr>
        <w:t>第</w:t>
      </w:r>
      <w:r w:rsidR="008C51A9" w:rsidRPr="003E0E4C">
        <w:rPr>
          <w:rFonts w:hint="eastAsia"/>
        </w:rPr>
        <w:t>44</w:t>
      </w:r>
      <w:r w:rsidR="00025B70" w:rsidRPr="003E0E4C">
        <w:rPr>
          <w:rFonts w:hint="eastAsia"/>
        </w:rPr>
        <w:t>題，包含單選題與多選題，單選題有</w:t>
      </w:r>
      <w:r w:rsidR="00864F27" w:rsidRPr="003E0E4C">
        <w:rPr>
          <w:rFonts w:hint="eastAsia"/>
        </w:rPr>
        <w:t>4</w:t>
      </w:r>
      <w:r w:rsidR="00025B70" w:rsidRPr="003E0E4C">
        <w:rPr>
          <w:rFonts w:hint="eastAsia"/>
        </w:rPr>
        <w:t>個選項，多選題有</w:t>
      </w:r>
      <w:r w:rsidR="00864F27" w:rsidRPr="003E0E4C">
        <w:rPr>
          <w:rFonts w:hint="eastAsia"/>
        </w:rPr>
        <w:t>5</w:t>
      </w:r>
      <w:r w:rsidR="00025B70" w:rsidRPr="003E0E4C">
        <w:rPr>
          <w:rFonts w:hint="eastAsia"/>
        </w:rPr>
        <w:t>個選項，每題選出</w:t>
      </w:r>
      <w:r w:rsidR="00A92BF0">
        <w:rPr>
          <w:rFonts w:hint="eastAsia"/>
        </w:rPr>
        <w:t>最適當的選項</w:t>
      </w:r>
      <w:r w:rsidR="00025B70" w:rsidRPr="003E0E4C">
        <w:rPr>
          <w:rFonts w:hint="eastAsia"/>
        </w:rPr>
        <w:t>，標示在答案卡之「選擇題答案區」。單選題</w:t>
      </w:r>
      <w:r w:rsidR="00864F27">
        <w:rPr>
          <w:rFonts w:hint="eastAsia"/>
        </w:rPr>
        <w:t>各</w:t>
      </w:r>
      <w:r w:rsidR="00864F27">
        <w:t>題答對得</w:t>
      </w:r>
      <w:r w:rsidR="00864F27">
        <w:rPr>
          <w:rFonts w:hint="eastAsia"/>
        </w:rPr>
        <w:t>2</w:t>
      </w:r>
      <w:r w:rsidR="00864F27">
        <w:t>分，</w:t>
      </w:r>
      <w:r w:rsidR="00847805" w:rsidRPr="00847805">
        <w:rPr>
          <w:rFonts w:hint="eastAsia"/>
        </w:rPr>
        <w:t>答錯、未作答或</w:t>
      </w:r>
      <w:r w:rsidR="00864F27">
        <w:rPr>
          <w:rFonts w:hint="eastAsia"/>
        </w:rPr>
        <w:t>畫</w:t>
      </w:r>
      <w:r w:rsidR="00864F27" w:rsidRPr="00B31113">
        <w:rPr>
          <w:rFonts w:hint="eastAsia"/>
        </w:rPr>
        <w:t>記多於</w:t>
      </w:r>
      <w:r w:rsidR="00864F27">
        <w:rPr>
          <w:rFonts w:hint="eastAsia"/>
        </w:rPr>
        <w:t>1</w:t>
      </w:r>
      <w:r w:rsidR="00864F27" w:rsidRPr="00B31113">
        <w:rPr>
          <w:rFonts w:hint="eastAsia"/>
        </w:rPr>
        <w:t>個選項者，</w:t>
      </w:r>
      <w:r w:rsidR="00864F27">
        <w:rPr>
          <w:rFonts w:hint="eastAsia"/>
        </w:rPr>
        <w:t>該題以零分計算</w:t>
      </w:r>
      <w:r w:rsidR="00864F27" w:rsidRPr="00B31113">
        <w:t>。</w:t>
      </w:r>
      <w:r w:rsidR="00025B70" w:rsidRPr="003E0E4C">
        <w:rPr>
          <w:rFonts w:hint="eastAsia"/>
        </w:rPr>
        <w:t>多選題</w:t>
      </w:r>
      <w:r w:rsidR="00864F27">
        <w:rPr>
          <w:rFonts w:hint="eastAsia"/>
        </w:rPr>
        <w:t>所有選項均答對者，得</w:t>
      </w:r>
      <w:r w:rsidR="00864F27">
        <w:rPr>
          <w:rFonts w:hint="eastAsia"/>
        </w:rPr>
        <w:t>3</w:t>
      </w:r>
      <w:r w:rsidR="00864F27" w:rsidRPr="003D186A">
        <w:t>分</w:t>
      </w:r>
      <w:r w:rsidR="00CF0F92">
        <w:rPr>
          <w:rFonts w:hint="eastAsia"/>
        </w:rPr>
        <w:t>；</w:t>
      </w:r>
      <w:r w:rsidR="006804AF" w:rsidRPr="003E7BCC">
        <w:rPr>
          <w:rFonts w:hint="eastAsia"/>
        </w:rPr>
        <w:t>答錯</w:t>
      </w:r>
      <w:r w:rsidR="006804AF">
        <w:rPr>
          <w:rFonts w:hint="eastAsia"/>
        </w:rPr>
        <w:t>1</w:t>
      </w:r>
      <w:r w:rsidR="006804AF" w:rsidRPr="003E7BCC">
        <w:rPr>
          <w:rFonts w:hint="eastAsia"/>
        </w:rPr>
        <w:t>個選項者，得</w:t>
      </w:r>
      <w:r w:rsidR="006804AF">
        <w:rPr>
          <w:rFonts w:hint="eastAsia"/>
        </w:rPr>
        <w:t>1.8</w:t>
      </w:r>
      <w:r w:rsidR="006804AF" w:rsidRPr="003E7BCC">
        <w:rPr>
          <w:rFonts w:hint="eastAsia"/>
        </w:rPr>
        <w:t>分；答錯</w:t>
      </w:r>
      <w:r w:rsidR="006804AF">
        <w:rPr>
          <w:rFonts w:hint="eastAsia"/>
        </w:rPr>
        <w:t>2</w:t>
      </w:r>
      <w:r w:rsidR="006804AF" w:rsidRPr="003E7BCC">
        <w:rPr>
          <w:rFonts w:hint="eastAsia"/>
        </w:rPr>
        <w:t>個選項者，得</w:t>
      </w:r>
      <w:r w:rsidR="006804AF">
        <w:rPr>
          <w:rFonts w:hint="eastAsia"/>
        </w:rPr>
        <w:t>0.6</w:t>
      </w:r>
      <w:r w:rsidR="006804AF" w:rsidRPr="003E7BCC">
        <w:rPr>
          <w:rFonts w:hint="eastAsia"/>
        </w:rPr>
        <w:t>分；</w:t>
      </w:r>
      <w:r w:rsidR="006804AF">
        <w:rPr>
          <w:rFonts w:hint="eastAsia"/>
        </w:rPr>
        <w:t>答錯多於</w:t>
      </w:r>
      <w:r w:rsidR="006804AF">
        <w:rPr>
          <w:rFonts w:hint="eastAsia"/>
        </w:rPr>
        <w:t>2</w:t>
      </w:r>
      <w:r w:rsidR="006804AF">
        <w:rPr>
          <w:rFonts w:hint="eastAsia"/>
        </w:rPr>
        <w:t>個選項</w:t>
      </w:r>
      <w:r w:rsidR="006804AF" w:rsidRPr="003E7BCC">
        <w:rPr>
          <w:rFonts w:hint="eastAsia"/>
        </w:rPr>
        <w:t>或所有選項均未作答者，該題以零分計算。</w:t>
      </w:r>
    </w:p>
    <w:p w:rsidR="005C7337" w:rsidRPr="000F4A9A" w:rsidRDefault="005C7337" w:rsidP="00FD2924">
      <w:pPr>
        <w:pStyle w:val="TIT1"/>
        <w:snapToGrid w:val="0"/>
        <w:spacing w:beforeLines="25" w:before="60" w:line="285" w:lineRule="exact"/>
        <w:ind w:left="330" w:hanging="330"/>
        <w:rPr>
          <w:spacing w:val="0"/>
          <w:sz w:val="22"/>
        </w:rPr>
      </w:pPr>
      <w:r w:rsidRPr="000F4A9A">
        <w:rPr>
          <w:spacing w:val="0"/>
          <w:sz w:val="22"/>
        </w:rPr>
        <w:t>閱讀一</w:t>
      </w:r>
    </w:p>
    <w:p w:rsidR="00C93B8F" w:rsidRPr="000F4A9A" w:rsidRDefault="00C93B8F" w:rsidP="00FD2924">
      <w:pPr>
        <w:pStyle w:val="TIT2"/>
        <w:snapToGrid w:val="0"/>
        <w:spacing w:line="285" w:lineRule="exact"/>
        <w:rPr>
          <w:spacing w:val="0"/>
          <w:sz w:val="22"/>
        </w:rPr>
      </w:pPr>
      <w:r w:rsidRPr="000F4A9A">
        <w:rPr>
          <w:rFonts w:hint="eastAsia"/>
          <w:spacing w:val="0"/>
          <w:sz w:val="22"/>
        </w:rPr>
        <w:t>基因突變的成因可分為自發型</w:t>
      </w:r>
      <w:r w:rsidR="00CF469C" w:rsidRPr="000F4A9A">
        <w:rPr>
          <w:rFonts w:hint="eastAsia"/>
          <w:spacing w:val="0"/>
          <w:sz w:val="22"/>
        </w:rPr>
        <w:t>（</w:t>
      </w:r>
      <w:r w:rsidRPr="000F4A9A">
        <w:rPr>
          <w:rFonts w:hint="eastAsia"/>
          <w:spacing w:val="0"/>
          <w:sz w:val="22"/>
        </w:rPr>
        <w:t>先天性遺傳</w:t>
      </w:r>
      <w:r w:rsidR="00CF469C" w:rsidRPr="000F4A9A">
        <w:rPr>
          <w:rFonts w:hint="eastAsia"/>
          <w:spacing w:val="0"/>
          <w:sz w:val="22"/>
        </w:rPr>
        <w:t>）</w:t>
      </w:r>
      <w:r w:rsidRPr="000F4A9A">
        <w:rPr>
          <w:rFonts w:hint="eastAsia"/>
          <w:spacing w:val="0"/>
          <w:sz w:val="22"/>
        </w:rPr>
        <w:t>及誘導型</w:t>
      </w:r>
      <w:r w:rsidR="00CF469C" w:rsidRPr="000F4A9A">
        <w:rPr>
          <w:rFonts w:hint="eastAsia"/>
          <w:spacing w:val="0"/>
          <w:sz w:val="22"/>
        </w:rPr>
        <w:t>（</w:t>
      </w:r>
      <w:r w:rsidRPr="000F4A9A">
        <w:rPr>
          <w:rFonts w:hint="eastAsia"/>
          <w:spacing w:val="0"/>
          <w:sz w:val="22"/>
        </w:rPr>
        <w:t>後天環境影響</w:t>
      </w:r>
      <w:r w:rsidR="00CF469C" w:rsidRPr="000F4A9A">
        <w:rPr>
          <w:rFonts w:hint="eastAsia"/>
          <w:spacing w:val="0"/>
          <w:sz w:val="22"/>
        </w:rPr>
        <w:t>）</w:t>
      </w:r>
      <w:r w:rsidRPr="000F4A9A">
        <w:rPr>
          <w:rFonts w:hint="eastAsia"/>
          <w:spacing w:val="0"/>
          <w:sz w:val="22"/>
        </w:rPr>
        <w:t>。已知癌症的發生與某些基因</w:t>
      </w:r>
      <w:r w:rsidR="007837F1" w:rsidRPr="000F4A9A">
        <w:rPr>
          <w:rFonts w:hint="eastAsia"/>
          <w:spacing w:val="0"/>
          <w:sz w:val="22"/>
        </w:rPr>
        <w:t>突變後所</w:t>
      </w:r>
      <w:r w:rsidR="004F3B52">
        <w:rPr>
          <w:rFonts w:hint="eastAsia"/>
          <w:spacing w:val="0"/>
          <w:sz w:val="22"/>
        </w:rPr>
        <w:t>導</w:t>
      </w:r>
      <w:r w:rsidR="009B5234">
        <w:rPr>
          <w:rFonts w:hint="eastAsia"/>
          <w:spacing w:val="0"/>
          <w:sz w:val="22"/>
        </w:rPr>
        <w:t>致</w:t>
      </w:r>
      <w:r w:rsidRPr="000F4A9A">
        <w:rPr>
          <w:rFonts w:hint="eastAsia"/>
          <w:spacing w:val="0"/>
          <w:sz w:val="22"/>
        </w:rPr>
        <w:t>的不正常表現，或</w:t>
      </w:r>
      <w:r w:rsidR="009E6888" w:rsidRPr="000F4A9A">
        <w:rPr>
          <w:rFonts w:hint="eastAsia"/>
          <w:spacing w:val="0"/>
          <w:sz w:val="22"/>
        </w:rPr>
        <w:t>是</w:t>
      </w:r>
      <w:r w:rsidRPr="000F4A9A">
        <w:rPr>
          <w:rFonts w:hint="eastAsia"/>
          <w:spacing w:val="0"/>
          <w:sz w:val="22"/>
        </w:rPr>
        <w:t>基因突變導致後續轉譯出的蛋白質</w:t>
      </w:r>
      <w:r w:rsidR="009E6888" w:rsidRPr="000F4A9A">
        <w:rPr>
          <w:rFonts w:hint="eastAsia"/>
          <w:spacing w:val="0"/>
          <w:sz w:val="22"/>
        </w:rPr>
        <w:t>之</w:t>
      </w:r>
      <w:r w:rsidRPr="000F4A9A">
        <w:rPr>
          <w:rFonts w:hint="eastAsia"/>
          <w:spacing w:val="0"/>
          <w:sz w:val="22"/>
        </w:rPr>
        <w:t>活性</w:t>
      </w:r>
      <w:r w:rsidR="00513CB0" w:rsidRPr="000F4A9A">
        <w:rPr>
          <w:rFonts w:hint="eastAsia"/>
          <w:spacing w:val="0"/>
          <w:sz w:val="22"/>
        </w:rPr>
        <w:t>異常</w:t>
      </w:r>
      <w:r w:rsidRPr="000F4A9A">
        <w:rPr>
          <w:rFonts w:hint="eastAsia"/>
          <w:spacing w:val="0"/>
          <w:sz w:val="22"/>
        </w:rPr>
        <w:t>有所關聯，因此致癌基因的大量表現或其蛋白質活性增加，</w:t>
      </w:r>
      <w:r w:rsidR="00513CB0" w:rsidRPr="000F4A9A">
        <w:rPr>
          <w:rFonts w:hint="eastAsia"/>
          <w:spacing w:val="0"/>
          <w:sz w:val="22"/>
        </w:rPr>
        <w:t>或</w:t>
      </w:r>
      <w:r w:rsidRPr="000F4A9A">
        <w:rPr>
          <w:rFonts w:hint="eastAsia"/>
          <w:spacing w:val="0"/>
          <w:sz w:val="22"/>
        </w:rPr>
        <w:t>抑癌基因的表現</w:t>
      </w:r>
      <w:r w:rsidR="009E6888" w:rsidRPr="000F4A9A">
        <w:rPr>
          <w:rFonts w:hint="eastAsia"/>
          <w:spacing w:val="0"/>
          <w:sz w:val="22"/>
        </w:rPr>
        <w:t>量</w:t>
      </w:r>
      <w:r w:rsidRPr="000F4A9A">
        <w:rPr>
          <w:rFonts w:hint="eastAsia"/>
          <w:spacing w:val="0"/>
          <w:sz w:val="22"/>
        </w:rPr>
        <w:t>降低或其蛋白質活性下降，</w:t>
      </w:r>
      <w:r w:rsidR="009E6888" w:rsidRPr="000F4A9A">
        <w:rPr>
          <w:rFonts w:hint="eastAsia"/>
          <w:spacing w:val="0"/>
          <w:sz w:val="22"/>
        </w:rPr>
        <w:t>都可能</w:t>
      </w:r>
      <w:r w:rsidR="00513CB0" w:rsidRPr="000F4A9A">
        <w:rPr>
          <w:rFonts w:hint="eastAsia"/>
          <w:spacing w:val="0"/>
          <w:sz w:val="22"/>
        </w:rPr>
        <w:t>引發正常細胞轉型成癌細胞。基因表現的調控</w:t>
      </w:r>
      <w:r w:rsidRPr="000F4A9A">
        <w:rPr>
          <w:rFonts w:hint="eastAsia"/>
          <w:spacing w:val="0"/>
          <w:sz w:val="22"/>
        </w:rPr>
        <w:t>與</w:t>
      </w:r>
      <w:r w:rsidR="00E17315" w:rsidRPr="000F4A9A">
        <w:rPr>
          <w:rFonts w:hint="eastAsia"/>
          <w:spacing w:val="0"/>
          <w:sz w:val="22"/>
        </w:rPr>
        <w:t>其</w:t>
      </w:r>
      <w:r w:rsidRPr="000F4A9A">
        <w:rPr>
          <w:rFonts w:hint="eastAsia"/>
          <w:spacing w:val="0"/>
          <w:sz w:val="22"/>
        </w:rPr>
        <w:t>轉錄</w:t>
      </w:r>
      <w:r w:rsidR="00E17315" w:rsidRPr="000F4A9A">
        <w:rPr>
          <w:rFonts w:hint="eastAsia"/>
          <w:spacing w:val="0"/>
          <w:sz w:val="22"/>
        </w:rPr>
        <w:t>因子的</w:t>
      </w:r>
      <w:r w:rsidRPr="000F4A9A">
        <w:rPr>
          <w:rFonts w:hint="eastAsia"/>
          <w:spacing w:val="0"/>
          <w:sz w:val="22"/>
        </w:rPr>
        <w:t>活性或</w:t>
      </w:r>
      <w:r w:rsidRPr="000F4A9A">
        <w:rPr>
          <w:spacing w:val="0"/>
          <w:sz w:val="22"/>
        </w:rPr>
        <w:t>m</w:t>
      </w:r>
      <w:r w:rsidRPr="000F4A9A">
        <w:rPr>
          <w:rFonts w:hint="eastAsia"/>
          <w:spacing w:val="0"/>
          <w:sz w:val="22"/>
        </w:rPr>
        <w:t>RNA</w:t>
      </w:r>
      <w:r w:rsidRPr="000F4A9A">
        <w:rPr>
          <w:rFonts w:hint="eastAsia"/>
          <w:spacing w:val="0"/>
          <w:sz w:val="22"/>
        </w:rPr>
        <w:t>的穩定度</w:t>
      </w:r>
      <w:r w:rsidR="00E17315" w:rsidRPr="000F4A9A">
        <w:rPr>
          <w:rFonts w:hint="eastAsia"/>
          <w:spacing w:val="0"/>
          <w:sz w:val="22"/>
        </w:rPr>
        <w:t>等</w:t>
      </w:r>
      <w:r w:rsidRPr="000F4A9A">
        <w:rPr>
          <w:rFonts w:hint="eastAsia"/>
          <w:spacing w:val="0"/>
          <w:sz w:val="22"/>
        </w:rPr>
        <w:t>息息相關。前述這些致癌或抑癌基因的不正常表現或突變，有些</w:t>
      </w:r>
      <w:r w:rsidR="007837F1" w:rsidRPr="000F4A9A">
        <w:rPr>
          <w:rFonts w:hint="eastAsia"/>
          <w:spacing w:val="0"/>
          <w:sz w:val="22"/>
        </w:rPr>
        <w:t>是</w:t>
      </w:r>
      <w:r w:rsidRPr="000F4A9A">
        <w:rPr>
          <w:rFonts w:hint="eastAsia"/>
          <w:spacing w:val="0"/>
          <w:sz w:val="22"/>
        </w:rPr>
        <w:t>導因於基因體</w:t>
      </w:r>
      <w:r w:rsidRPr="000F4A9A">
        <w:rPr>
          <w:rFonts w:hint="eastAsia"/>
          <w:spacing w:val="0"/>
          <w:sz w:val="22"/>
        </w:rPr>
        <w:t>DNA</w:t>
      </w:r>
      <w:r w:rsidRPr="000F4A9A">
        <w:rPr>
          <w:rFonts w:hint="eastAsia"/>
          <w:spacing w:val="0"/>
          <w:sz w:val="22"/>
        </w:rPr>
        <w:t>受到</w:t>
      </w:r>
      <w:r w:rsidR="007837F1" w:rsidRPr="000F4A9A">
        <w:rPr>
          <w:rFonts w:hint="eastAsia"/>
          <w:spacing w:val="0"/>
          <w:sz w:val="22"/>
        </w:rPr>
        <w:t>某些</w:t>
      </w:r>
      <w:r w:rsidRPr="000F4A9A">
        <w:rPr>
          <w:rFonts w:hint="eastAsia"/>
          <w:spacing w:val="0"/>
          <w:sz w:val="22"/>
        </w:rPr>
        <w:t>外來化學致癌物質</w:t>
      </w:r>
      <w:r w:rsidR="007837F1" w:rsidRPr="000F4A9A">
        <w:rPr>
          <w:rFonts w:hint="eastAsia"/>
          <w:spacing w:val="0"/>
          <w:sz w:val="22"/>
        </w:rPr>
        <w:t>的</w:t>
      </w:r>
      <w:r w:rsidRPr="000F4A9A">
        <w:rPr>
          <w:rFonts w:hint="eastAsia"/>
          <w:spacing w:val="0"/>
          <w:sz w:val="22"/>
        </w:rPr>
        <w:t>嵌入、病毒</w:t>
      </w:r>
      <w:r w:rsidRPr="000F4A9A">
        <w:rPr>
          <w:rFonts w:hint="eastAsia"/>
          <w:spacing w:val="0"/>
          <w:sz w:val="22"/>
        </w:rPr>
        <w:t>DNA</w:t>
      </w:r>
      <w:r w:rsidR="007837F1" w:rsidRPr="000F4A9A">
        <w:rPr>
          <w:rFonts w:hint="eastAsia"/>
          <w:spacing w:val="0"/>
          <w:sz w:val="22"/>
        </w:rPr>
        <w:t>的</w:t>
      </w:r>
      <w:r w:rsidRPr="000F4A9A">
        <w:rPr>
          <w:rFonts w:hint="eastAsia"/>
          <w:spacing w:val="0"/>
          <w:sz w:val="22"/>
        </w:rPr>
        <w:t>插入、或是因為環境因子</w:t>
      </w:r>
      <w:r w:rsidR="00CF469C" w:rsidRPr="000F4A9A">
        <w:rPr>
          <w:rFonts w:hint="eastAsia"/>
          <w:spacing w:val="0"/>
          <w:sz w:val="22"/>
        </w:rPr>
        <w:t>（</w:t>
      </w:r>
      <w:r w:rsidRPr="000F4A9A">
        <w:rPr>
          <w:rFonts w:hint="eastAsia"/>
          <w:spacing w:val="0"/>
          <w:sz w:val="22"/>
        </w:rPr>
        <w:t>如</w:t>
      </w:r>
      <w:r w:rsidR="00CF469C" w:rsidRPr="000F4A9A">
        <w:rPr>
          <w:rFonts w:hint="eastAsia"/>
          <w:spacing w:val="0"/>
          <w:sz w:val="22"/>
        </w:rPr>
        <w:t>：</w:t>
      </w:r>
      <w:r w:rsidRPr="000F4A9A">
        <w:rPr>
          <w:rFonts w:hint="eastAsia"/>
          <w:spacing w:val="0"/>
          <w:sz w:val="22"/>
        </w:rPr>
        <w:t>生長因子、發炎因子或病原菌感染</w:t>
      </w:r>
      <w:r w:rsidR="007837F1" w:rsidRPr="000F4A9A">
        <w:rPr>
          <w:rFonts w:hint="eastAsia"/>
          <w:spacing w:val="0"/>
          <w:sz w:val="22"/>
        </w:rPr>
        <w:t>的</w:t>
      </w:r>
      <w:r w:rsidRPr="000F4A9A">
        <w:rPr>
          <w:rFonts w:hint="eastAsia"/>
          <w:spacing w:val="0"/>
          <w:sz w:val="22"/>
        </w:rPr>
        <w:t>刺激</w:t>
      </w:r>
      <w:r w:rsidR="004F3B52">
        <w:rPr>
          <w:rFonts w:hint="eastAsia"/>
          <w:spacing w:val="0"/>
          <w:sz w:val="22"/>
        </w:rPr>
        <w:t>）</w:t>
      </w:r>
      <w:r w:rsidR="000170E1" w:rsidRPr="000F4A9A">
        <w:rPr>
          <w:rFonts w:hint="eastAsia"/>
          <w:spacing w:val="0"/>
          <w:sz w:val="22"/>
        </w:rPr>
        <w:t>，因</w:t>
      </w:r>
      <w:r w:rsidRPr="000F4A9A">
        <w:rPr>
          <w:rFonts w:hint="eastAsia"/>
          <w:spacing w:val="0"/>
          <w:sz w:val="22"/>
        </w:rPr>
        <w:t>而引發</w:t>
      </w:r>
      <w:r w:rsidR="00BA5F67" w:rsidRPr="000F4A9A">
        <w:rPr>
          <w:rFonts w:hint="eastAsia"/>
          <w:spacing w:val="0"/>
          <w:sz w:val="22"/>
        </w:rPr>
        <w:t>細胞</w:t>
      </w:r>
      <w:r w:rsidRPr="000F4A9A">
        <w:rPr>
          <w:rFonts w:hint="eastAsia"/>
          <w:spacing w:val="0"/>
          <w:sz w:val="22"/>
        </w:rPr>
        <w:t>持續性快速分裂，</w:t>
      </w:r>
      <w:r w:rsidR="00BA5F67" w:rsidRPr="000F4A9A">
        <w:rPr>
          <w:rFonts w:hint="eastAsia"/>
          <w:spacing w:val="0"/>
          <w:sz w:val="22"/>
        </w:rPr>
        <w:t>造成複製錯誤的機率增加及</w:t>
      </w:r>
      <w:r w:rsidRPr="000F4A9A">
        <w:rPr>
          <w:rFonts w:hint="eastAsia"/>
          <w:spacing w:val="0"/>
          <w:sz w:val="22"/>
        </w:rPr>
        <w:t>突變基因被正確修復的機率下降，進而累積突變基因的數目。</w:t>
      </w:r>
      <w:r w:rsidR="00E17315" w:rsidRPr="000F4A9A">
        <w:rPr>
          <w:rFonts w:hint="eastAsia"/>
          <w:spacing w:val="0"/>
          <w:sz w:val="22"/>
        </w:rPr>
        <w:t>根據上文及所習得的知識，回答第</w:t>
      </w:r>
      <w:r w:rsidR="00E17315" w:rsidRPr="000F4A9A">
        <w:rPr>
          <w:rFonts w:hint="eastAsia"/>
          <w:spacing w:val="0"/>
          <w:sz w:val="22"/>
        </w:rPr>
        <w:t>36-38</w:t>
      </w:r>
      <w:r w:rsidR="00E17315" w:rsidRPr="000F4A9A">
        <w:rPr>
          <w:rFonts w:hint="eastAsia"/>
          <w:spacing w:val="0"/>
          <w:sz w:val="22"/>
        </w:rPr>
        <w:t>題</w:t>
      </w:r>
      <w:r w:rsidR="00A65312" w:rsidRPr="000F4A9A">
        <w:rPr>
          <w:rFonts w:hint="eastAsia"/>
          <w:spacing w:val="0"/>
          <w:sz w:val="22"/>
        </w:rPr>
        <w:t>：</w:t>
      </w:r>
    </w:p>
    <w:p w:rsidR="00C93B8F" w:rsidRPr="000F4A9A" w:rsidRDefault="00C93B8F" w:rsidP="00FD2924">
      <w:pPr>
        <w:pStyle w:val="TIT1"/>
        <w:snapToGrid w:val="0"/>
        <w:spacing w:beforeLines="15" w:before="36" w:line="285" w:lineRule="exact"/>
        <w:ind w:left="330" w:hanging="330"/>
        <w:rPr>
          <w:spacing w:val="0"/>
          <w:sz w:val="22"/>
          <w:lang w:val="en-US"/>
        </w:rPr>
      </w:pPr>
      <w:r w:rsidRPr="000F4A9A">
        <w:rPr>
          <w:rFonts w:hint="eastAsia"/>
          <w:spacing w:val="0"/>
          <w:sz w:val="22"/>
          <w:lang w:val="en-US"/>
        </w:rPr>
        <w:t>36.</w:t>
      </w:r>
      <w:r w:rsidR="00A65312" w:rsidRPr="000F4A9A">
        <w:rPr>
          <w:spacing w:val="0"/>
          <w:sz w:val="22"/>
          <w:lang w:val="en-US"/>
        </w:rPr>
        <w:tab/>
      </w:r>
      <w:r w:rsidRPr="000F4A9A">
        <w:rPr>
          <w:rFonts w:hint="eastAsia"/>
          <w:spacing w:val="0"/>
          <w:sz w:val="22"/>
          <w:lang w:val="en-US"/>
        </w:rPr>
        <w:t>下列敘述哪些正確</w:t>
      </w:r>
      <w:r w:rsidR="00A65312" w:rsidRPr="000F4A9A">
        <w:rPr>
          <w:rFonts w:hint="eastAsia"/>
          <w:spacing w:val="0"/>
          <w:sz w:val="22"/>
          <w:lang w:val="en-US"/>
        </w:rPr>
        <w:t>？</w:t>
      </w:r>
    </w:p>
    <w:p w:rsidR="00C93B8F" w:rsidRPr="000F4A9A" w:rsidRDefault="00C93B8F" w:rsidP="00FD2924">
      <w:pPr>
        <w:pStyle w:val="AB"/>
        <w:widowControl w:val="0"/>
        <w:tabs>
          <w:tab w:val="clear" w:pos="4680"/>
          <w:tab w:val="left" w:pos="5040"/>
        </w:tabs>
        <w:snapToGrid w:val="0"/>
        <w:spacing w:line="285" w:lineRule="exac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 w:hint="eastAsia"/>
          <w:spacing w:val="0"/>
          <w:sz w:val="22"/>
          <w:szCs w:val="20"/>
        </w:rPr>
        <w:t>(A)</w:t>
      </w:r>
      <w:r w:rsidRPr="000F4A9A">
        <w:rPr>
          <w:rFonts w:cs="新細明體" w:hint="eastAsia"/>
          <w:spacing w:val="0"/>
          <w:sz w:val="22"/>
          <w:szCs w:val="20"/>
        </w:rPr>
        <w:t>基因的突變只會發生在致癌基因上</w:t>
      </w:r>
      <w:r w:rsidR="00A65312" w:rsidRPr="000F4A9A">
        <w:rPr>
          <w:rFonts w:cs="新細明體"/>
          <w:spacing w:val="0"/>
          <w:sz w:val="22"/>
          <w:szCs w:val="20"/>
        </w:rPr>
        <w:tab/>
      </w:r>
      <w:r w:rsidRPr="000F4A9A">
        <w:rPr>
          <w:rFonts w:cs="新細明體"/>
          <w:spacing w:val="0"/>
          <w:sz w:val="22"/>
          <w:szCs w:val="20"/>
        </w:rPr>
        <w:t>(B)</w:t>
      </w:r>
      <w:r w:rsidR="00BA5F67" w:rsidRPr="000F4A9A">
        <w:rPr>
          <w:rFonts w:cs="新細明體" w:hint="eastAsia"/>
          <w:spacing w:val="0"/>
          <w:sz w:val="22"/>
          <w:szCs w:val="20"/>
        </w:rPr>
        <w:t>轉錄作用可能造成</w:t>
      </w:r>
      <w:r w:rsidRPr="000F4A9A">
        <w:rPr>
          <w:rFonts w:cs="新細明體" w:hint="eastAsia"/>
          <w:spacing w:val="0"/>
          <w:sz w:val="22"/>
          <w:szCs w:val="20"/>
        </w:rPr>
        <w:t>致癌基因的表現增加</w:t>
      </w:r>
    </w:p>
    <w:p w:rsidR="00C93B8F" w:rsidRPr="000F4A9A" w:rsidRDefault="00C93B8F" w:rsidP="00FD2924">
      <w:pPr>
        <w:pStyle w:val="AB"/>
        <w:widowControl w:val="0"/>
        <w:tabs>
          <w:tab w:val="clear" w:pos="4680"/>
          <w:tab w:val="left" w:pos="5040"/>
        </w:tabs>
        <w:snapToGrid w:val="0"/>
        <w:spacing w:line="285" w:lineRule="exac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/>
          <w:spacing w:val="0"/>
          <w:sz w:val="22"/>
          <w:szCs w:val="20"/>
        </w:rPr>
        <w:t>(C)</w:t>
      </w:r>
      <w:r w:rsidR="00BA5F67" w:rsidRPr="000F4A9A">
        <w:rPr>
          <w:rFonts w:cs="新細明體" w:hint="eastAsia"/>
          <w:spacing w:val="0"/>
          <w:sz w:val="22"/>
          <w:szCs w:val="20"/>
        </w:rPr>
        <w:t>轉錄作用可能造成</w:t>
      </w:r>
      <w:r w:rsidRPr="000F4A9A">
        <w:rPr>
          <w:rFonts w:cs="新細明體" w:hint="eastAsia"/>
          <w:spacing w:val="0"/>
          <w:sz w:val="22"/>
          <w:szCs w:val="20"/>
        </w:rPr>
        <w:t>抑癌基因的表現下降</w:t>
      </w:r>
      <w:r w:rsidR="00A65312" w:rsidRPr="000F4A9A">
        <w:rPr>
          <w:rFonts w:cs="新細明體"/>
          <w:spacing w:val="0"/>
          <w:sz w:val="22"/>
          <w:szCs w:val="20"/>
        </w:rPr>
        <w:tab/>
      </w:r>
      <w:r w:rsidRPr="000F4A9A">
        <w:rPr>
          <w:rFonts w:cs="新細明體"/>
          <w:spacing w:val="0"/>
          <w:sz w:val="22"/>
          <w:szCs w:val="20"/>
        </w:rPr>
        <w:t>(D)</w:t>
      </w:r>
      <w:r w:rsidR="00BA5F67" w:rsidRPr="000F4A9A">
        <w:rPr>
          <w:rFonts w:cs="新細明體" w:hint="eastAsia"/>
          <w:spacing w:val="0"/>
          <w:sz w:val="22"/>
          <w:szCs w:val="20"/>
        </w:rPr>
        <w:t>致癌基因或抑癌基因的突變可能引起</w:t>
      </w:r>
      <w:r w:rsidRPr="000F4A9A">
        <w:rPr>
          <w:rFonts w:cs="新細明體" w:hint="eastAsia"/>
          <w:spacing w:val="0"/>
          <w:sz w:val="22"/>
          <w:szCs w:val="20"/>
        </w:rPr>
        <w:t>癌症</w:t>
      </w:r>
    </w:p>
    <w:p w:rsidR="00C93B8F" w:rsidRPr="000F4A9A" w:rsidRDefault="00C93B8F" w:rsidP="00FD2924">
      <w:pPr>
        <w:pStyle w:val="AB"/>
        <w:widowControl w:val="0"/>
        <w:tabs>
          <w:tab w:val="clear" w:pos="4680"/>
          <w:tab w:val="left" w:pos="5040"/>
        </w:tabs>
        <w:snapToGrid w:val="0"/>
        <w:spacing w:line="285" w:lineRule="exac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/>
          <w:spacing w:val="0"/>
          <w:sz w:val="22"/>
          <w:szCs w:val="20"/>
        </w:rPr>
        <w:t>(E)</w:t>
      </w:r>
      <w:r w:rsidRPr="000F4A9A">
        <w:rPr>
          <w:rFonts w:cs="新細明體" w:hint="eastAsia"/>
          <w:spacing w:val="0"/>
          <w:sz w:val="22"/>
          <w:szCs w:val="20"/>
        </w:rPr>
        <w:t>癌症的形成僅與基因的突變有關</w:t>
      </w:r>
    </w:p>
    <w:p w:rsidR="00EE397C" w:rsidRPr="000F4A9A" w:rsidRDefault="00EE397C" w:rsidP="00FD2924">
      <w:pPr>
        <w:pStyle w:val="TIT1"/>
        <w:snapToGrid w:val="0"/>
        <w:spacing w:beforeLines="15" w:before="36" w:line="285" w:lineRule="exact"/>
        <w:ind w:left="330" w:hanging="330"/>
        <w:rPr>
          <w:spacing w:val="0"/>
          <w:sz w:val="22"/>
          <w:lang w:val="en-US"/>
        </w:rPr>
      </w:pPr>
      <w:r w:rsidRPr="000F4A9A">
        <w:rPr>
          <w:rFonts w:hint="eastAsia"/>
          <w:spacing w:val="0"/>
          <w:sz w:val="22"/>
          <w:lang w:val="en-US"/>
        </w:rPr>
        <w:t>37.</w:t>
      </w:r>
      <w:r w:rsidR="00A65312" w:rsidRPr="000F4A9A">
        <w:rPr>
          <w:spacing w:val="0"/>
          <w:sz w:val="22"/>
          <w:lang w:val="en-US"/>
        </w:rPr>
        <w:tab/>
      </w:r>
      <w:r w:rsidRPr="000F4A9A">
        <w:rPr>
          <w:rFonts w:hint="eastAsia"/>
          <w:spacing w:val="0"/>
          <w:sz w:val="22"/>
          <w:lang w:val="en-US"/>
        </w:rPr>
        <w:t>下列有關基因突變的形成與累積的敘述，哪些正確</w:t>
      </w:r>
      <w:r w:rsidR="00A65312" w:rsidRPr="000F4A9A">
        <w:rPr>
          <w:rFonts w:hint="eastAsia"/>
          <w:spacing w:val="0"/>
          <w:sz w:val="22"/>
          <w:lang w:val="en-US"/>
        </w:rPr>
        <w:t>？</w:t>
      </w:r>
    </w:p>
    <w:p w:rsidR="00EE397C" w:rsidRPr="000F4A9A" w:rsidRDefault="00EE397C" w:rsidP="00FD2924">
      <w:pPr>
        <w:pStyle w:val="AB"/>
        <w:widowControl w:val="0"/>
        <w:tabs>
          <w:tab w:val="clear" w:pos="4680"/>
          <w:tab w:val="left" w:pos="5040"/>
        </w:tabs>
        <w:snapToGrid w:val="0"/>
        <w:spacing w:line="285" w:lineRule="exac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/>
          <w:spacing w:val="0"/>
          <w:sz w:val="22"/>
          <w:szCs w:val="20"/>
        </w:rPr>
        <w:t>(A)</w:t>
      </w:r>
      <w:r w:rsidRPr="000F4A9A">
        <w:rPr>
          <w:rFonts w:cs="新細明體" w:hint="eastAsia"/>
          <w:spacing w:val="0"/>
          <w:sz w:val="22"/>
          <w:szCs w:val="20"/>
        </w:rPr>
        <w:t>某些化學致癌物嵌入基因體</w:t>
      </w:r>
      <w:r w:rsidRPr="000F4A9A">
        <w:rPr>
          <w:rFonts w:cs="新細明體" w:hint="eastAsia"/>
          <w:spacing w:val="0"/>
          <w:sz w:val="22"/>
          <w:szCs w:val="20"/>
        </w:rPr>
        <w:t>DNA</w:t>
      </w:r>
      <w:r w:rsidR="00A65312" w:rsidRPr="000F4A9A">
        <w:rPr>
          <w:rFonts w:cs="新細明體"/>
          <w:spacing w:val="0"/>
          <w:sz w:val="22"/>
          <w:szCs w:val="20"/>
        </w:rPr>
        <w:tab/>
      </w:r>
      <w:r w:rsidRPr="000F4A9A">
        <w:rPr>
          <w:rFonts w:cs="新細明體"/>
          <w:spacing w:val="0"/>
          <w:sz w:val="22"/>
          <w:szCs w:val="20"/>
        </w:rPr>
        <w:t>(B)</w:t>
      </w:r>
      <w:r w:rsidRPr="000F4A9A">
        <w:rPr>
          <w:rFonts w:cs="新細明體" w:hint="eastAsia"/>
          <w:spacing w:val="0"/>
          <w:sz w:val="22"/>
          <w:szCs w:val="20"/>
        </w:rPr>
        <w:t>DNA</w:t>
      </w:r>
      <w:r w:rsidRPr="000F4A9A">
        <w:rPr>
          <w:rFonts w:cs="新細明體" w:hint="eastAsia"/>
          <w:spacing w:val="0"/>
          <w:sz w:val="22"/>
          <w:szCs w:val="20"/>
        </w:rPr>
        <w:t>修復的能力上升</w:t>
      </w:r>
    </w:p>
    <w:p w:rsidR="00EE397C" w:rsidRPr="000F4A9A" w:rsidRDefault="00EE397C" w:rsidP="00FD2924">
      <w:pPr>
        <w:pStyle w:val="AB"/>
        <w:widowControl w:val="0"/>
        <w:tabs>
          <w:tab w:val="clear" w:pos="4680"/>
          <w:tab w:val="left" w:pos="5040"/>
        </w:tabs>
        <w:snapToGrid w:val="0"/>
        <w:spacing w:line="285" w:lineRule="exac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/>
          <w:spacing w:val="0"/>
          <w:sz w:val="22"/>
          <w:szCs w:val="20"/>
        </w:rPr>
        <w:t>(C)</w:t>
      </w:r>
      <w:r w:rsidRPr="000F4A9A">
        <w:rPr>
          <w:rFonts w:cs="新細明體" w:hint="eastAsia"/>
          <w:spacing w:val="0"/>
          <w:sz w:val="22"/>
          <w:szCs w:val="20"/>
        </w:rPr>
        <w:t>DNA</w:t>
      </w:r>
      <w:r w:rsidRPr="000F4A9A">
        <w:rPr>
          <w:rFonts w:cs="新細明體" w:hint="eastAsia"/>
          <w:spacing w:val="0"/>
          <w:sz w:val="22"/>
          <w:szCs w:val="20"/>
        </w:rPr>
        <w:t>持續地快速複製</w:t>
      </w:r>
      <w:r w:rsidR="00A65312" w:rsidRPr="000F4A9A">
        <w:rPr>
          <w:rFonts w:cs="新細明體"/>
          <w:spacing w:val="0"/>
          <w:sz w:val="22"/>
          <w:szCs w:val="20"/>
        </w:rPr>
        <w:tab/>
      </w:r>
      <w:r w:rsidRPr="000F4A9A">
        <w:rPr>
          <w:rFonts w:cs="新細明體"/>
          <w:spacing w:val="0"/>
          <w:sz w:val="22"/>
          <w:szCs w:val="20"/>
        </w:rPr>
        <w:t>(D)</w:t>
      </w:r>
      <w:r w:rsidRPr="000F4A9A">
        <w:rPr>
          <w:rFonts w:cs="新細明體" w:hint="eastAsia"/>
          <w:spacing w:val="0"/>
          <w:sz w:val="22"/>
          <w:szCs w:val="20"/>
        </w:rPr>
        <w:t>DNA</w:t>
      </w:r>
      <w:r w:rsidRPr="000F4A9A">
        <w:rPr>
          <w:rFonts w:cs="新細明體" w:hint="eastAsia"/>
          <w:spacing w:val="0"/>
          <w:sz w:val="22"/>
          <w:szCs w:val="20"/>
        </w:rPr>
        <w:t>複製過程中錯誤率的減少</w:t>
      </w:r>
    </w:p>
    <w:p w:rsidR="00C93B8F" w:rsidRPr="000F4A9A" w:rsidRDefault="00EE397C" w:rsidP="00FD2924">
      <w:pPr>
        <w:pStyle w:val="AB"/>
        <w:widowControl w:val="0"/>
        <w:tabs>
          <w:tab w:val="clear" w:pos="4680"/>
          <w:tab w:val="left" w:pos="5040"/>
        </w:tabs>
        <w:snapToGrid w:val="0"/>
        <w:spacing w:line="285" w:lineRule="exac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/>
          <w:spacing w:val="0"/>
          <w:sz w:val="22"/>
          <w:szCs w:val="20"/>
        </w:rPr>
        <w:t>(E)</w:t>
      </w:r>
      <w:r w:rsidRPr="000F4A9A">
        <w:rPr>
          <w:rFonts w:cs="新細明體" w:hint="eastAsia"/>
          <w:spacing w:val="0"/>
          <w:sz w:val="22"/>
          <w:szCs w:val="20"/>
        </w:rPr>
        <w:t>病毒的</w:t>
      </w:r>
      <w:r w:rsidRPr="000F4A9A">
        <w:rPr>
          <w:rFonts w:cs="新細明體" w:hint="eastAsia"/>
          <w:spacing w:val="0"/>
          <w:sz w:val="22"/>
          <w:szCs w:val="20"/>
        </w:rPr>
        <w:t>DNA</w:t>
      </w:r>
      <w:r w:rsidRPr="000F4A9A">
        <w:rPr>
          <w:rFonts w:cs="新細明體" w:hint="eastAsia"/>
          <w:spacing w:val="0"/>
          <w:sz w:val="22"/>
          <w:szCs w:val="20"/>
        </w:rPr>
        <w:t>插入基因體</w:t>
      </w:r>
      <w:r w:rsidRPr="000F4A9A">
        <w:rPr>
          <w:rFonts w:cs="新細明體" w:hint="eastAsia"/>
          <w:spacing w:val="0"/>
          <w:sz w:val="22"/>
          <w:szCs w:val="20"/>
        </w:rPr>
        <w:t>DNA</w:t>
      </w:r>
    </w:p>
    <w:p w:rsidR="00C93B8F" w:rsidRPr="000F4A9A" w:rsidRDefault="007C0791" w:rsidP="00FD2924">
      <w:pPr>
        <w:pStyle w:val="TIT1"/>
        <w:snapToGrid w:val="0"/>
        <w:spacing w:beforeLines="15" w:before="36" w:line="285" w:lineRule="exact"/>
        <w:ind w:left="330" w:hanging="330"/>
        <w:rPr>
          <w:spacing w:val="0"/>
          <w:sz w:val="22"/>
          <w:lang w:val="en-US"/>
        </w:rPr>
      </w:pPr>
      <w:r w:rsidRPr="000F4A9A">
        <w:rPr>
          <w:rFonts w:hint="eastAsia"/>
          <w:spacing w:val="0"/>
          <w:sz w:val="22"/>
          <w:lang w:val="en-US"/>
        </w:rPr>
        <w:t>38.</w:t>
      </w:r>
      <w:r w:rsidR="00A65312" w:rsidRPr="000F4A9A">
        <w:rPr>
          <w:spacing w:val="0"/>
          <w:sz w:val="22"/>
          <w:lang w:val="en-US"/>
        </w:rPr>
        <w:tab/>
      </w:r>
      <w:r w:rsidR="00D46815" w:rsidRPr="000F4A9A">
        <w:rPr>
          <w:rFonts w:hint="eastAsia"/>
          <w:spacing w:val="0"/>
          <w:sz w:val="22"/>
          <w:lang w:val="en-US"/>
        </w:rPr>
        <w:t>細胞中</w:t>
      </w:r>
      <w:r w:rsidR="00C93B8F" w:rsidRPr="000F4A9A">
        <w:rPr>
          <w:rFonts w:hint="eastAsia"/>
          <w:spacing w:val="0"/>
          <w:sz w:val="22"/>
          <w:lang w:val="en-US"/>
        </w:rPr>
        <w:t>基因表現量的增加與下列</w:t>
      </w:r>
      <w:r w:rsidR="00EE397C" w:rsidRPr="000F4A9A">
        <w:rPr>
          <w:rFonts w:hint="eastAsia"/>
          <w:spacing w:val="0"/>
          <w:sz w:val="22"/>
          <w:lang w:val="en-US"/>
        </w:rPr>
        <w:t>何者</w:t>
      </w:r>
      <w:r w:rsidR="00C93B8F" w:rsidRPr="000F4A9A">
        <w:rPr>
          <w:rFonts w:hint="eastAsia"/>
          <w:spacing w:val="0"/>
          <w:sz w:val="22"/>
          <w:lang w:val="en-US"/>
        </w:rPr>
        <w:t>有關</w:t>
      </w:r>
      <w:r w:rsidR="00A65312" w:rsidRPr="000F4A9A">
        <w:rPr>
          <w:rFonts w:hint="eastAsia"/>
          <w:spacing w:val="0"/>
          <w:sz w:val="22"/>
          <w:lang w:val="en-US"/>
        </w:rPr>
        <w:t>？</w:t>
      </w:r>
    </w:p>
    <w:p w:rsidR="00C93B8F" w:rsidRPr="000F4A9A" w:rsidRDefault="007C0791" w:rsidP="00FD2924">
      <w:pPr>
        <w:pStyle w:val="AB"/>
        <w:widowControl w:val="0"/>
        <w:tabs>
          <w:tab w:val="clear" w:pos="4680"/>
          <w:tab w:val="left" w:pos="5040"/>
        </w:tabs>
        <w:snapToGrid w:val="0"/>
        <w:spacing w:line="285" w:lineRule="exac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/>
          <w:spacing w:val="0"/>
          <w:sz w:val="22"/>
          <w:szCs w:val="20"/>
        </w:rPr>
        <w:t>(</w:t>
      </w:r>
      <w:r w:rsidR="0072578F" w:rsidRPr="000F4A9A">
        <w:rPr>
          <w:rFonts w:cs="新細明體"/>
          <w:spacing w:val="0"/>
          <w:sz w:val="22"/>
          <w:szCs w:val="20"/>
        </w:rPr>
        <w:t>A</w:t>
      </w:r>
      <w:r w:rsidRPr="000F4A9A">
        <w:rPr>
          <w:rFonts w:cs="新細明體"/>
          <w:spacing w:val="0"/>
          <w:sz w:val="22"/>
          <w:szCs w:val="20"/>
        </w:rPr>
        <w:t>)</w:t>
      </w:r>
      <w:r w:rsidR="00C93B8F" w:rsidRPr="000F4A9A">
        <w:rPr>
          <w:rFonts w:cs="新細明體" w:hint="eastAsia"/>
          <w:spacing w:val="0"/>
          <w:sz w:val="22"/>
          <w:szCs w:val="20"/>
        </w:rPr>
        <w:t>外來刺激物活化</w:t>
      </w:r>
      <w:r w:rsidR="00D46815" w:rsidRPr="000F4A9A">
        <w:rPr>
          <w:rFonts w:cs="新細明體" w:hint="eastAsia"/>
          <w:spacing w:val="0"/>
          <w:sz w:val="22"/>
          <w:szCs w:val="20"/>
        </w:rPr>
        <w:t>DNA</w:t>
      </w:r>
      <w:r w:rsidR="00D46815" w:rsidRPr="000F4A9A">
        <w:rPr>
          <w:rFonts w:cs="新細明體" w:hint="eastAsia"/>
          <w:spacing w:val="0"/>
          <w:sz w:val="22"/>
          <w:szCs w:val="20"/>
        </w:rPr>
        <w:t>複製</w:t>
      </w:r>
      <w:r w:rsidR="00C93B8F" w:rsidRPr="000F4A9A">
        <w:rPr>
          <w:rFonts w:cs="新細明體" w:hint="eastAsia"/>
          <w:spacing w:val="0"/>
          <w:sz w:val="22"/>
          <w:szCs w:val="20"/>
        </w:rPr>
        <w:t>作用</w:t>
      </w:r>
      <w:r w:rsidR="00A65312" w:rsidRPr="000F4A9A">
        <w:rPr>
          <w:rFonts w:cs="新細明體"/>
          <w:spacing w:val="0"/>
          <w:sz w:val="22"/>
          <w:szCs w:val="20"/>
        </w:rPr>
        <w:tab/>
      </w:r>
      <w:r w:rsidRPr="000F4A9A">
        <w:rPr>
          <w:rFonts w:cs="新細明體"/>
          <w:spacing w:val="0"/>
          <w:sz w:val="22"/>
          <w:szCs w:val="20"/>
        </w:rPr>
        <w:t>(</w:t>
      </w:r>
      <w:r w:rsidR="0072578F" w:rsidRPr="000F4A9A">
        <w:rPr>
          <w:rFonts w:cs="新細明體"/>
          <w:spacing w:val="0"/>
          <w:sz w:val="22"/>
          <w:szCs w:val="20"/>
        </w:rPr>
        <w:t>B</w:t>
      </w:r>
      <w:r w:rsidRPr="000F4A9A">
        <w:rPr>
          <w:rFonts w:cs="新細明體"/>
          <w:spacing w:val="0"/>
          <w:sz w:val="22"/>
          <w:szCs w:val="20"/>
        </w:rPr>
        <w:t>)</w:t>
      </w:r>
      <w:r w:rsidR="00C93B8F" w:rsidRPr="000F4A9A">
        <w:rPr>
          <w:rFonts w:cs="新細明體"/>
          <w:spacing w:val="0"/>
          <w:sz w:val="22"/>
          <w:szCs w:val="20"/>
        </w:rPr>
        <w:t>mRNA</w:t>
      </w:r>
      <w:r w:rsidR="00C93B8F" w:rsidRPr="000F4A9A">
        <w:rPr>
          <w:rFonts w:cs="新細明體" w:hint="eastAsia"/>
          <w:spacing w:val="0"/>
          <w:sz w:val="22"/>
          <w:szCs w:val="20"/>
        </w:rPr>
        <w:t>的穩定度降低</w:t>
      </w:r>
    </w:p>
    <w:p w:rsidR="00C93B8F" w:rsidRPr="000F4A9A" w:rsidRDefault="007C0791" w:rsidP="00FD2924">
      <w:pPr>
        <w:pStyle w:val="AB"/>
        <w:widowControl w:val="0"/>
        <w:tabs>
          <w:tab w:val="clear" w:pos="4680"/>
          <w:tab w:val="left" w:pos="5040"/>
        </w:tabs>
        <w:snapToGrid w:val="0"/>
        <w:spacing w:line="285" w:lineRule="exact"/>
        <w:ind w:leftChars="0" w:left="369" w:firstLineChars="0" w:firstLine="0"/>
        <w:textAlignment w:val="baseline"/>
        <w:rPr>
          <w:rFonts w:cs="新細明體"/>
          <w:spacing w:val="0"/>
          <w:sz w:val="22"/>
          <w:szCs w:val="20"/>
        </w:rPr>
      </w:pPr>
      <w:r w:rsidRPr="000F4A9A">
        <w:rPr>
          <w:rFonts w:cs="新細明體"/>
          <w:spacing w:val="0"/>
          <w:sz w:val="22"/>
          <w:szCs w:val="20"/>
        </w:rPr>
        <w:t>(</w:t>
      </w:r>
      <w:r w:rsidR="0072578F" w:rsidRPr="000F4A9A">
        <w:rPr>
          <w:rFonts w:cs="新細明體"/>
          <w:spacing w:val="0"/>
          <w:sz w:val="22"/>
          <w:szCs w:val="20"/>
        </w:rPr>
        <w:t>C</w:t>
      </w:r>
      <w:r w:rsidRPr="000F4A9A">
        <w:rPr>
          <w:rFonts w:cs="新細明體"/>
          <w:spacing w:val="0"/>
          <w:sz w:val="22"/>
          <w:szCs w:val="20"/>
        </w:rPr>
        <w:t>)</w:t>
      </w:r>
      <w:r w:rsidR="00C93B8F" w:rsidRPr="000F4A9A">
        <w:rPr>
          <w:rFonts w:cs="新細明體" w:hint="eastAsia"/>
          <w:spacing w:val="0"/>
          <w:sz w:val="22"/>
          <w:szCs w:val="20"/>
        </w:rPr>
        <w:t>DNA</w:t>
      </w:r>
      <w:r w:rsidR="00C93B8F" w:rsidRPr="000F4A9A">
        <w:rPr>
          <w:rFonts w:cs="新細明體" w:hint="eastAsia"/>
          <w:spacing w:val="0"/>
          <w:sz w:val="22"/>
          <w:szCs w:val="20"/>
        </w:rPr>
        <w:t>修復能力的增加</w:t>
      </w:r>
      <w:r w:rsidR="00A65312" w:rsidRPr="000F4A9A">
        <w:rPr>
          <w:rFonts w:cs="新細明體"/>
          <w:spacing w:val="0"/>
          <w:sz w:val="22"/>
          <w:szCs w:val="20"/>
        </w:rPr>
        <w:tab/>
      </w:r>
      <w:r w:rsidR="0072578F" w:rsidRPr="000F4A9A">
        <w:rPr>
          <w:rFonts w:cs="新細明體"/>
          <w:spacing w:val="0"/>
          <w:sz w:val="22"/>
          <w:szCs w:val="20"/>
        </w:rPr>
        <w:t>(D)</w:t>
      </w:r>
      <w:r w:rsidR="00EE397C" w:rsidRPr="000F4A9A">
        <w:rPr>
          <w:rFonts w:cs="新細明體" w:hint="eastAsia"/>
          <w:spacing w:val="0"/>
          <w:sz w:val="22"/>
          <w:szCs w:val="20"/>
        </w:rPr>
        <w:t>啟動該基因的轉錄因子活性增加</w:t>
      </w:r>
    </w:p>
    <w:p w:rsidR="00AC79E3" w:rsidRPr="000F4A9A" w:rsidRDefault="008C51A9" w:rsidP="00FD2924">
      <w:pPr>
        <w:pStyle w:val="TIT1"/>
        <w:snapToGrid w:val="0"/>
        <w:spacing w:beforeLines="15" w:before="36" w:line="285" w:lineRule="exact"/>
        <w:ind w:left="330" w:hanging="330"/>
        <w:rPr>
          <w:spacing w:val="0"/>
          <w:sz w:val="22"/>
        </w:rPr>
      </w:pPr>
      <w:r w:rsidRPr="000F4A9A">
        <w:rPr>
          <w:spacing w:val="0"/>
          <w:sz w:val="22"/>
        </w:rPr>
        <w:t>閱讀</w:t>
      </w:r>
      <w:r w:rsidR="00AC79E3" w:rsidRPr="000F4A9A">
        <w:rPr>
          <w:rFonts w:hint="eastAsia"/>
          <w:spacing w:val="0"/>
          <w:sz w:val="22"/>
        </w:rPr>
        <w:t>二</w:t>
      </w:r>
    </w:p>
    <w:p w:rsidR="00AC79E3" w:rsidRPr="00921307" w:rsidRDefault="00A6089D" w:rsidP="00FD2924">
      <w:pPr>
        <w:pStyle w:val="TIT2"/>
        <w:snapToGrid w:val="0"/>
        <w:spacing w:line="285" w:lineRule="exact"/>
        <w:rPr>
          <w:spacing w:val="-2"/>
          <w:sz w:val="22"/>
        </w:rPr>
      </w:pPr>
      <w:r w:rsidRPr="00921307">
        <w:rPr>
          <w:rFonts w:hint="eastAsia"/>
          <w:spacing w:val="-2"/>
          <w:sz w:val="22"/>
        </w:rPr>
        <w:t>近年來因環境變遷造成異常淹水逆境，已嚴重衝擊全球糧食作物的生產。淹水會造成植物根部缺氧</w:t>
      </w:r>
      <w:r w:rsidR="009B5234">
        <w:rPr>
          <w:rFonts w:hint="eastAsia"/>
          <w:spacing w:val="-2"/>
          <w:sz w:val="22"/>
        </w:rPr>
        <w:t>、</w:t>
      </w:r>
      <w:r w:rsidRPr="00921307">
        <w:rPr>
          <w:rFonts w:hint="eastAsia"/>
          <w:spacing w:val="-2"/>
          <w:sz w:val="22"/>
        </w:rPr>
        <w:t>能量生成過少且產生酒精毒害而造成植物死亡。然而在所有的穀類作物中，水稻卻是唯一可耐淹水的重要糧食作物</w:t>
      </w:r>
      <w:r w:rsidR="0072578F" w:rsidRPr="00921307">
        <w:rPr>
          <w:rFonts w:hint="eastAsia"/>
          <w:spacing w:val="-2"/>
          <w:sz w:val="22"/>
        </w:rPr>
        <w:t>。</w:t>
      </w:r>
      <w:r w:rsidR="002A4E43" w:rsidRPr="00921307">
        <w:rPr>
          <w:rFonts w:hint="eastAsia"/>
          <w:spacing w:val="-2"/>
          <w:sz w:val="22"/>
        </w:rPr>
        <w:t>淹水可增加</w:t>
      </w:r>
      <w:r w:rsidR="0072578F" w:rsidRPr="00921307">
        <w:rPr>
          <w:rFonts w:hint="eastAsia"/>
          <w:spacing w:val="-2"/>
          <w:sz w:val="22"/>
        </w:rPr>
        <w:t>水稻</w:t>
      </w:r>
      <w:r w:rsidR="00E17315" w:rsidRPr="00921307">
        <w:rPr>
          <w:rFonts w:hint="eastAsia"/>
          <w:spacing w:val="-2"/>
          <w:sz w:val="22"/>
        </w:rPr>
        <w:t>中</w:t>
      </w:r>
      <w:r w:rsidRPr="00921307">
        <w:rPr>
          <w:rFonts w:hint="eastAsia"/>
          <w:spacing w:val="-2"/>
          <w:sz w:val="22"/>
        </w:rPr>
        <w:t>植物激素的合成</w:t>
      </w:r>
      <w:r w:rsidR="009B5234">
        <w:rPr>
          <w:rFonts w:hint="eastAsia"/>
          <w:spacing w:val="-2"/>
          <w:sz w:val="22"/>
        </w:rPr>
        <w:t>：</w:t>
      </w:r>
      <w:r w:rsidRPr="00921307">
        <w:rPr>
          <w:rFonts w:hint="eastAsia"/>
          <w:spacing w:val="-2"/>
          <w:sz w:val="22"/>
        </w:rPr>
        <w:t>一方面促進細胞分裂及延長，讓莖的莖節向上伸長，使</w:t>
      </w:r>
      <w:r w:rsidR="002A4E43" w:rsidRPr="00921307">
        <w:rPr>
          <w:rFonts w:hint="eastAsia"/>
          <w:spacing w:val="-2"/>
          <w:sz w:val="22"/>
        </w:rPr>
        <w:t>植株</w:t>
      </w:r>
      <w:r w:rsidRPr="00921307">
        <w:rPr>
          <w:rFonts w:hint="eastAsia"/>
          <w:spacing w:val="-2"/>
          <w:sz w:val="22"/>
        </w:rPr>
        <w:t>高於水面以進行空氣交換；另一方面，促進根部皮層細胞部分老化死亡，進一步特化成</w:t>
      </w:r>
      <w:r w:rsidR="002A4E43" w:rsidRPr="00921307">
        <w:rPr>
          <w:rFonts w:hint="eastAsia"/>
          <w:spacing w:val="-2"/>
          <w:sz w:val="22"/>
        </w:rPr>
        <w:t>具有較大細胞間隙的</w:t>
      </w:r>
      <w:r w:rsidRPr="00921307">
        <w:rPr>
          <w:rFonts w:hint="eastAsia"/>
          <w:spacing w:val="-2"/>
          <w:sz w:val="22"/>
        </w:rPr>
        <w:t>通氣組織，</w:t>
      </w:r>
      <w:r w:rsidR="002A4E43" w:rsidRPr="00921307">
        <w:rPr>
          <w:rFonts w:hint="eastAsia"/>
          <w:spacing w:val="-2"/>
          <w:sz w:val="22"/>
        </w:rPr>
        <w:t>以</w:t>
      </w:r>
      <w:r w:rsidRPr="00921307">
        <w:rPr>
          <w:rFonts w:hint="eastAsia"/>
          <w:spacing w:val="-2"/>
          <w:sz w:val="22"/>
        </w:rPr>
        <w:t>利於儲存氧氣使</w:t>
      </w:r>
      <w:r w:rsidR="002A4E43" w:rsidRPr="00921307">
        <w:rPr>
          <w:rFonts w:hint="eastAsia"/>
          <w:spacing w:val="-2"/>
          <w:sz w:val="22"/>
        </w:rPr>
        <w:t>根部</w:t>
      </w:r>
      <w:r w:rsidRPr="00921307">
        <w:rPr>
          <w:rFonts w:hint="eastAsia"/>
          <w:spacing w:val="-2"/>
          <w:sz w:val="22"/>
        </w:rPr>
        <w:t>維持活性。</w:t>
      </w:r>
      <w:r w:rsidR="009B5234">
        <w:rPr>
          <w:rFonts w:hint="eastAsia"/>
          <w:spacing w:val="-2"/>
          <w:sz w:val="22"/>
        </w:rPr>
        <w:t>臺</w:t>
      </w:r>
      <w:r w:rsidRPr="00921307">
        <w:rPr>
          <w:rFonts w:hint="eastAsia"/>
          <w:spacing w:val="-2"/>
          <w:sz w:val="22"/>
        </w:rPr>
        <w:t>灣</w:t>
      </w:r>
      <w:r w:rsidR="002A4E43" w:rsidRPr="00921307">
        <w:rPr>
          <w:rFonts w:hint="eastAsia"/>
          <w:spacing w:val="-2"/>
          <w:sz w:val="22"/>
        </w:rPr>
        <w:t>的學者經</w:t>
      </w:r>
      <w:r w:rsidRPr="00921307">
        <w:rPr>
          <w:rFonts w:hint="eastAsia"/>
          <w:spacing w:val="-2"/>
          <w:sz w:val="22"/>
        </w:rPr>
        <w:t>多年研究更進一步解開水稻耐淹水的分子調控機制</w:t>
      </w:r>
      <w:r w:rsidR="002A4E43" w:rsidRPr="00921307">
        <w:rPr>
          <w:rFonts w:hint="eastAsia"/>
          <w:spacing w:val="-2"/>
          <w:sz w:val="22"/>
        </w:rPr>
        <w:t>。該研究團隊發現</w:t>
      </w:r>
      <w:r w:rsidRPr="00921307">
        <w:rPr>
          <w:rFonts w:hint="eastAsia"/>
          <w:spacing w:val="-2"/>
          <w:sz w:val="22"/>
        </w:rPr>
        <w:t>當水稻種子在淹水缺氧時，會誘導兩種蛋白激酶</w:t>
      </w:r>
      <w:r w:rsidR="00A65312" w:rsidRPr="00921307">
        <w:rPr>
          <w:rFonts w:hint="eastAsia"/>
          <w:spacing w:val="-2"/>
          <w:sz w:val="22"/>
        </w:rPr>
        <w:t>（</w:t>
      </w:r>
      <w:r w:rsidRPr="00921307">
        <w:rPr>
          <w:rFonts w:hint="eastAsia"/>
          <w:spacing w:val="-2"/>
          <w:sz w:val="22"/>
        </w:rPr>
        <w:t>C</w:t>
      </w:r>
      <w:r w:rsidRPr="00921307">
        <w:rPr>
          <w:spacing w:val="-2"/>
          <w:sz w:val="22"/>
        </w:rPr>
        <w:t>IPK15</w:t>
      </w:r>
      <w:r w:rsidRPr="00921307">
        <w:rPr>
          <w:rFonts w:hint="eastAsia"/>
          <w:spacing w:val="-2"/>
          <w:sz w:val="22"/>
        </w:rPr>
        <w:t>及</w:t>
      </w:r>
      <w:r w:rsidRPr="00921307">
        <w:rPr>
          <w:spacing w:val="-2"/>
          <w:sz w:val="22"/>
        </w:rPr>
        <w:t>SnRK1A</w:t>
      </w:r>
      <w:r w:rsidR="00A65312" w:rsidRPr="00921307">
        <w:rPr>
          <w:rFonts w:hint="eastAsia"/>
          <w:spacing w:val="-2"/>
          <w:sz w:val="22"/>
        </w:rPr>
        <w:t>）</w:t>
      </w:r>
      <w:r w:rsidRPr="00921307">
        <w:rPr>
          <w:rFonts w:hint="eastAsia"/>
          <w:spacing w:val="-2"/>
          <w:sz w:val="22"/>
        </w:rPr>
        <w:t>、轉錄因子</w:t>
      </w:r>
      <w:r w:rsidRPr="00921307">
        <w:rPr>
          <w:spacing w:val="-2"/>
          <w:sz w:val="22"/>
        </w:rPr>
        <w:t>MYBS1</w:t>
      </w:r>
      <w:r w:rsidRPr="00921307">
        <w:rPr>
          <w:rFonts w:hint="eastAsia"/>
          <w:spacing w:val="-2"/>
          <w:sz w:val="22"/>
        </w:rPr>
        <w:t>及可將澱粉轉化成糖的</w:t>
      </w:r>
      <w:r w:rsidR="008964C0" w:rsidRPr="00921307">
        <w:rPr>
          <w:spacing w:val="-2"/>
          <w:sz w:val="22"/>
        </w:rPr>
        <w:object w:dxaOrig="360" w:dyaOrig="220">
          <v:shape id="_x0000_i1028" type="#_x0000_t75" style="width:18pt;height:12pt" o:ole="">
            <v:imagedata r:id="rId22" o:title=""/>
          </v:shape>
          <o:OLEObject Type="Embed" ProgID="Equation.DSMT4" ShapeID="_x0000_i1028" DrawAspect="Content" ObjectID="_1528438689" r:id="rId23"/>
        </w:object>
      </w:r>
      <w:r w:rsidRPr="00921307">
        <w:rPr>
          <w:rFonts w:hint="eastAsia"/>
          <w:spacing w:val="-2"/>
          <w:sz w:val="22"/>
        </w:rPr>
        <w:t>澱粉水解酶</w:t>
      </w:r>
      <w:r w:rsidR="00A65312" w:rsidRPr="00921307">
        <w:rPr>
          <w:rFonts w:hint="eastAsia"/>
          <w:spacing w:val="-2"/>
          <w:sz w:val="22"/>
        </w:rPr>
        <w:t>（</w:t>
      </w:r>
      <w:r w:rsidR="00817478" w:rsidRPr="00921307">
        <w:rPr>
          <w:spacing w:val="-2"/>
          <w:sz w:val="22"/>
        </w:rPr>
        <w:sym w:font="Symbol" w:char="F061"/>
      </w:r>
      <w:r w:rsidRPr="00921307">
        <w:rPr>
          <w:rFonts w:hint="eastAsia"/>
          <w:spacing w:val="-2"/>
          <w:sz w:val="22"/>
        </w:rPr>
        <w:t>-</w:t>
      </w:r>
      <w:r w:rsidRPr="00921307">
        <w:rPr>
          <w:spacing w:val="-2"/>
          <w:sz w:val="22"/>
        </w:rPr>
        <w:t>amylase</w:t>
      </w:r>
      <w:r w:rsidR="00A65312" w:rsidRPr="00921307">
        <w:rPr>
          <w:rFonts w:hint="eastAsia"/>
          <w:spacing w:val="-2"/>
          <w:sz w:val="22"/>
        </w:rPr>
        <w:t>）</w:t>
      </w:r>
      <w:r w:rsidR="009B5234">
        <w:rPr>
          <w:rFonts w:hint="eastAsia"/>
          <w:spacing w:val="-2"/>
          <w:sz w:val="22"/>
        </w:rPr>
        <w:t>等</w:t>
      </w:r>
      <w:r w:rsidRPr="00921307">
        <w:rPr>
          <w:rFonts w:hint="eastAsia"/>
          <w:spacing w:val="-2"/>
          <w:sz w:val="22"/>
        </w:rPr>
        <w:t>基因</w:t>
      </w:r>
      <w:r w:rsidR="009B5234">
        <w:rPr>
          <w:rFonts w:hint="eastAsia"/>
          <w:spacing w:val="-2"/>
          <w:sz w:val="22"/>
        </w:rPr>
        <w:t>的大量表現</w:t>
      </w:r>
      <w:r w:rsidRPr="00921307">
        <w:rPr>
          <w:rFonts w:hint="eastAsia"/>
          <w:spacing w:val="-2"/>
          <w:sz w:val="22"/>
        </w:rPr>
        <w:t>。先前研究已發現</w:t>
      </w:r>
      <w:r w:rsidRPr="00921307">
        <w:rPr>
          <w:spacing w:val="-2"/>
          <w:sz w:val="22"/>
        </w:rPr>
        <w:t>MYBS1</w:t>
      </w:r>
      <w:r w:rsidRPr="00921307">
        <w:rPr>
          <w:rFonts w:hint="eastAsia"/>
          <w:spacing w:val="-2"/>
          <w:sz w:val="22"/>
        </w:rPr>
        <w:t>可結合在</w:t>
      </w:r>
      <w:r w:rsidR="00737A9E" w:rsidRPr="00921307">
        <w:rPr>
          <w:spacing w:val="-2"/>
          <w:sz w:val="22"/>
        </w:rPr>
        <w:object w:dxaOrig="360" w:dyaOrig="220">
          <v:shape id="_x0000_i1029" type="#_x0000_t75" style="width:18pt;height:12pt" o:ole="">
            <v:imagedata r:id="rId22" o:title=""/>
          </v:shape>
          <o:OLEObject Type="Embed" ProgID="Equation.DSMT4" ShapeID="_x0000_i1029" DrawAspect="Content" ObjectID="_1528438690" r:id="rId24"/>
        </w:object>
      </w:r>
      <w:r w:rsidR="00B64F49" w:rsidRPr="00921307">
        <w:rPr>
          <w:rFonts w:hint="eastAsia"/>
          <w:spacing w:val="-2"/>
          <w:sz w:val="22"/>
        </w:rPr>
        <w:t>澱粉水解酶</w:t>
      </w:r>
      <w:r w:rsidRPr="00921307">
        <w:rPr>
          <w:rFonts w:hint="eastAsia"/>
          <w:spacing w:val="-2"/>
          <w:sz w:val="22"/>
        </w:rPr>
        <w:t>基因的啟動子序列，增加</w:t>
      </w:r>
      <w:r w:rsidR="008964C0" w:rsidRPr="00921307">
        <w:rPr>
          <w:spacing w:val="-2"/>
          <w:sz w:val="22"/>
        </w:rPr>
        <w:object w:dxaOrig="360" w:dyaOrig="220">
          <v:shape id="_x0000_i1030" type="#_x0000_t75" style="width:18pt;height:12pt" o:ole="">
            <v:imagedata r:id="rId22" o:title=""/>
          </v:shape>
          <o:OLEObject Type="Embed" ProgID="Equation.DSMT4" ShapeID="_x0000_i1030" DrawAspect="Content" ObjectID="_1528438691" r:id="rId25"/>
        </w:object>
      </w:r>
      <w:r w:rsidR="00B64F49" w:rsidRPr="00921307">
        <w:rPr>
          <w:rFonts w:hint="eastAsia"/>
          <w:spacing w:val="-2"/>
          <w:sz w:val="22"/>
        </w:rPr>
        <w:t>澱粉水解酶</w:t>
      </w:r>
      <w:r w:rsidRPr="00921307">
        <w:rPr>
          <w:rFonts w:hint="eastAsia"/>
          <w:spacing w:val="-2"/>
          <w:sz w:val="22"/>
        </w:rPr>
        <w:t>基因的表現。而當植物細胞缺糖時，則會促成</w:t>
      </w:r>
      <w:r w:rsidRPr="00921307">
        <w:rPr>
          <w:spacing w:val="-2"/>
          <w:sz w:val="22"/>
        </w:rPr>
        <w:t>SnRK1A</w:t>
      </w:r>
      <w:r w:rsidRPr="00921307">
        <w:rPr>
          <w:rFonts w:hint="eastAsia"/>
          <w:spacing w:val="-2"/>
          <w:sz w:val="22"/>
        </w:rPr>
        <w:t>活化</w:t>
      </w:r>
      <w:r w:rsidRPr="00921307">
        <w:rPr>
          <w:spacing w:val="-2"/>
          <w:sz w:val="22"/>
        </w:rPr>
        <w:t>MYBS1</w:t>
      </w:r>
      <w:r w:rsidRPr="00921307">
        <w:rPr>
          <w:rFonts w:hint="eastAsia"/>
          <w:spacing w:val="-2"/>
          <w:sz w:val="22"/>
        </w:rPr>
        <w:t>的活性。進一步的分析則發現當水稻</w:t>
      </w:r>
      <w:r w:rsidRPr="00921307">
        <w:rPr>
          <w:rFonts w:hint="eastAsia"/>
          <w:spacing w:val="-2"/>
          <w:sz w:val="22"/>
        </w:rPr>
        <w:t>C</w:t>
      </w:r>
      <w:r w:rsidRPr="00921307">
        <w:rPr>
          <w:spacing w:val="-2"/>
          <w:sz w:val="22"/>
        </w:rPr>
        <w:t>IPK15</w:t>
      </w:r>
      <w:r w:rsidRPr="00921307">
        <w:rPr>
          <w:rFonts w:hint="eastAsia"/>
          <w:spacing w:val="-2"/>
          <w:sz w:val="22"/>
        </w:rPr>
        <w:t>基因產生突變時，</w:t>
      </w:r>
      <w:r w:rsidRPr="00921307">
        <w:rPr>
          <w:spacing w:val="-2"/>
          <w:sz w:val="22"/>
        </w:rPr>
        <w:t>SnRK1A</w:t>
      </w:r>
      <w:r w:rsidRPr="00921307">
        <w:rPr>
          <w:rFonts w:hint="eastAsia"/>
          <w:spacing w:val="-2"/>
          <w:sz w:val="22"/>
        </w:rPr>
        <w:t>的蛋白質則無法累積，同時也觀察到</w:t>
      </w:r>
      <w:r w:rsidRPr="00921307">
        <w:rPr>
          <w:rFonts w:hint="eastAsia"/>
          <w:spacing w:val="-2"/>
          <w:sz w:val="22"/>
        </w:rPr>
        <w:t>C</w:t>
      </w:r>
      <w:r w:rsidRPr="00921307">
        <w:rPr>
          <w:spacing w:val="-2"/>
          <w:sz w:val="22"/>
        </w:rPr>
        <w:t>IPK15</w:t>
      </w:r>
      <w:r w:rsidRPr="00921307">
        <w:rPr>
          <w:rFonts w:hint="eastAsia"/>
          <w:spacing w:val="-2"/>
          <w:sz w:val="22"/>
        </w:rPr>
        <w:t>突變種子無法在同時淹水及缺糖的情況下發芽而死亡。這些研究成果得知植物中耐淹水的機制為透過缺糖訊息傳遞途徑，促進碳水化合物</w:t>
      </w:r>
      <w:r w:rsidR="00817478" w:rsidRPr="00921307">
        <w:rPr>
          <w:rFonts w:hint="eastAsia"/>
          <w:spacing w:val="-2"/>
          <w:sz w:val="22"/>
        </w:rPr>
        <w:t>的</w:t>
      </w:r>
      <w:r w:rsidRPr="00921307">
        <w:rPr>
          <w:rFonts w:hint="eastAsia"/>
          <w:spacing w:val="-2"/>
          <w:sz w:val="22"/>
        </w:rPr>
        <w:t>分解，使種子有足夠的能量在水中發芽。此篇論文的關鍵發現將可協助育出各種耐淹水作物，減少淹水農損。</w:t>
      </w:r>
      <w:r w:rsidR="00AC79E3" w:rsidRPr="00921307">
        <w:rPr>
          <w:rFonts w:hint="eastAsia"/>
          <w:spacing w:val="-2"/>
          <w:sz w:val="22"/>
        </w:rPr>
        <w:t>根據上文</w:t>
      </w:r>
      <w:r w:rsidR="003B38D1" w:rsidRPr="00921307">
        <w:rPr>
          <w:rFonts w:hint="eastAsia"/>
          <w:spacing w:val="-2"/>
          <w:sz w:val="22"/>
        </w:rPr>
        <w:t>及</w:t>
      </w:r>
      <w:r w:rsidR="00AC79E3" w:rsidRPr="00921307">
        <w:rPr>
          <w:rFonts w:hint="eastAsia"/>
          <w:spacing w:val="-2"/>
          <w:sz w:val="22"/>
        </w:rPr>
        <w:t>所習得的知識，回答第</w:t>
      </w:r>
      <w:r w:rsidR="00B03983" w:rsidRPr="00921307">
        <w:rPr>
          <w:rFonts w:hint="eastAsia"/>
          <w:spacing w:val="-2"/>
          <w:sz w:val="22"/>
        </w:rPr>
        <w:t>39-41</w:t>
      </w:r>
      <w:r w:rsidR="00AC79E3" w:rsidRPr="00921307">
        <w:rPr>
          <w:rFonts w:hint="eastAsia"/>
          <w:spacing w:val="-2"/>
          <w:sz w:val="22"/>
        </w:rPr>
        <w:t>題</w:t>
      </w:r>
      <w:r w:rsidR="00A65312" w:rsidRPr="00921307">
        <w:rPr>
          <w:rFonts w:hint="eastAsia"/>
          <w:spacing w:val="-2"/>
          <w:sz w:val="22"/>
        </w:rPr>
        <w:t>：</w:t>
      </w:r>
    </w:p>
    <w:p w:rsidR="0057395D" w:rsidRPr="000F4A9A" w:rsidRDefault="00B03983" w:rsidP="00FD2924">
      <w:pPr>
        <w:pStyle w:val="TIT1"/>
        <w:snapToGrid w:val="0"/>
        <w:spacing w:beforeLines="15" w:before="36" w:line="285" w:lineRule="exact"/>
        <w:ind w:left="330" w:hanging="330"/>
        <w:rPr>
          <w:spacing w:val="0"/>
          <w:sz w:val="22"/>
          <w:lang w:val="en-US"/>
        </w:rPr>
      </w:pPr>
      <w:r w:rsidRPr="000F4A9A">
        <w:rPr>
          <w:spacing w:val="0"/>
          <w:sz w:val="22"/>
          <w:lang w:val="en-US"/>
        </w:rPr>
        <w:t>39</w:t>
      </w:r>
      <w:r w:rsidR="00AC79E3" w:rsidRPr="000F4A9A">
        <w:rPr>
          <w:rFonts w:hint="eastAsia"/>
          <w:spacing w:val="0"/>
          <w:sz w:val="22"/>
          <w:lang w:val="en-US"/>
        </w:rPr>
        <w:t>.</w:t>
      </w:r>
      <w:r w:rsidR="00A65312" w:rsidRPr="000F4A9A">
        <w:rPr>
          <w:spacing w:val="0"/>
          <w:sz w:val="22"/>
          <w:lang w:val="en-US"/>
        </w:rPr>
        <w:tab/>
      </w:r>
      <w:r w:rsidR="0057395D" w:rsidRPr="000F4A9A">
        <w:rPr>
          <w:rFonts w:hint="eastAsia"/>
          <w:spacing w:val="0"/>
          <w:sz w:val="22"/>
          <w:lang w:val="en-US"/>
        </w:rPr>
        <w:t>水稻在淹水時可合成哪些激素</w:t>
      </w:r>
      <w:r w:rsidR="00A52A90" w:rsidRPr="000F4A9A">
        <w:rPr>
          <w:rFonts w:hint="eastAsia"/>
          <w:spacing w:val="0"/>
          <w:sz w:val="22"/>
          <w:lang w:val="en-US"/>
        </w:rPr>
        <w:t>以</w:t>
      </w:r>
      <w:r w:rsidR="0057395D" w:rsidRPr="000F4A9A">
        <w:rPr>
          <w:rFonts w:hint="eastAsia"/>
          <w:spacing w:val="0"/>
          <w:sz w:val="22"/>
          <w:lang w:val="en-US"/>
        </w:rPr>
        <w:t>增加生存能力</w:t>
      </w:r>
      <w:r w:rsidR="00A65312" w:rsidRPr="000F4A9A">
        <w:rPr>
          <w:rFonts w:hint="eastAsia"/>
          <w:spacing w:val="0"/>
          <w:sz w:val="22"/>
          <w:lang w:val="en-US"/>
        </w:rPr>
        <w:t>？</w:t>
      </w:r>
    </w:p>
    <w:p w:rsidR="00AC79E3" w:rsidRPr="000F4A9A" w:rsidRDefault="00AC79E3" w:rsidP="00FD2924">
      <w:pPr>
        <w:pStyle w:val="ABCD"/>
        <w:snapToGrid w:val="0"/>
        <w:spacing w:line="285" w:lineRule="exact"/>
        <w:rPr>
          <w:spacing w:val="0"/>
        </w:rPr>
      </w:pPr>
      <w:r w:rsidRPr="000F4A9A">
        <w:rPr>
          <w:rFonts w:hint="eastAsia"/>
          <w:spacing w:val="0"/>
        </w:rPr>
        <w:t>(A)</w:t>
      </w:r>
      <w:r w:rsidRPr="000F4A9A">
        <w:rPr>
          <w:rFonts w:hint="eastAsia"/>
          <w:spacing w:val="0"/>
        </w:rPr>
        <w:t>吉貝素及離層酸</w:t>
      </w:r>
      <w:r w:rsidR="00A65312" w:rsidRPr="000F4A9A">
        <w:rPr>
          <w:spacing w:val="0"/>
        </w:rPr>
        <w:tab/>
      </w:r>
      <w:r w:rsidRPr="000F4A9A">
        <w:rPr>
          <w:rFonts w:hint="eastAsia"/>
          <w:spacing w:val="0"/>
        </w:rPr>
        <w:t>(B)</w:t>
      </w:r>
      <w:r w:rsidRPr="000F4A9A">
        <w:rPr>
          <w:rFonts w:hint="eastAsia"/>
          <w:spacing w:val="0"/>
        </w:rPr>
        <w:t>吉貝素及乙烯</w:t>
      </w:r>
      <w:r w:rsidR="00A65312" w:rsidRPr="000F4A9A">
        <w:rPr>
          <w:spacing w:val="0"/>
        </w:rPr>
        <w:tab/>
      </w:r>
      <w:r w:rsidRPr="000F4A9A">
        <w:rPr>
          <w:rFonts w:hint="eastAsia"/>
          <w:spacing w:val="0"/>
        </w:rPr>
        <w:t>(C)</w:t>
      </w:r>
      <w:r w:rsidRPr="000F4A9A">
        <w:rPr>
          <w:rFonts w:hint="eastAsia"/>
          <w:spacing w:val="0"/>
        </w:rPr>
        <w:t>生長素及離層酸</w:t>
      </w:r>
      <w:r w:rsidR="00A65312" w:rsidRPr="000F4A9A">
        <w:rPr>
          <w:spacing w:val="0"/>
        </w:rPr>
        <w:tab/>
      </w:r>
      <w:r w:rsidRPr="003B0334">
        <w:rPr>
          <w:rFonts w:hint="eastAsia"/>
          <w:spacing w:val="-2"/>
        </w:rPr>
        <w:t>(D)</w:t>
      </w:r>
      <w:r w:rsidRPr="003B0334">
        <w:rPr>
          <w:rFonts w:hint="eastAsia"/>
          <w:spacing w:val="-2"/>
        </w:rPr>
        <w:t>細胞分裂素及乙烯</w:t>
      </w:r>
    </w:p>
    <w:p w:rsidR="0057395D" w:rsidRPr="000F4A9A" w:rsidRDefault="00B03983" w:rsidP="00FD2924">
      <w:pPr>
        <w:pStyle w:val="TIT1"/>
        <w:snapToGrid w:val="0"/>
        <w:spacing w:beforeLines="15" w:before="36" w:line="285" w:lineRule="exact"/>
        <w:ind w:left="330" w:hanging="330"/>
        <w:rPr>
          <w:spacing w:val="0"/>
          <w:sz w:val="22"/>
          <w:lang w:val="en-US"/>
        </w:rPr>
      </w:pPr>
      <w:r w:rsidRPr="000F4A9A">
        <w:rPr>
          <w:spacing w:val="0"/>
          <w:sz w:val="22"/>
          <w:lang w:val="en-US"/>
        </w:rPr>
        <w:t>40</w:t>
      </w:r>
      <w:r w:rsidR="00AC79E3" w:rsidRPr="000F4A9A">
        <w:rPr>
          <w:spacing w:val="0"/>
          <w:sz w:val="22"/>
          <w:lang w:val="en-US"/>
        </w:rPr>
        <w:t>.</w:t>
      </w:r>
      <w:r w:rsidR="00A65312" w:rsidRPr="000F4A9A">
        <w:rPr>
          <w:spacing w:val="0"/>
          <w:sz w:val="22"/>
          <w:lang w:val="en-US"/>
        </w:rPr>
        <w:tab/>
      </w:r>
      <w:r w:rsidR="0057395D" w:rsidRPr="000F4A9A">
        <w:rPr>
          <w:rFonts w:hint="eastAsia"/>
          <w:spacing w:val="0"/>
          <w:sz w:val="22"/>
          <w:lang w:val="en-US"/>
        </w:rPr>
        <w:t>水稻淹水時所產生的分子訊息的次序下列何者正確</w:t>
      </w:r>
      <w:r w:rsidR="00A65312" w:rsidRPr="000F4A9A">
        <w:rPr>
          <w:rFonts w:hint="eastAsia"/>
          <w:spacing w:val="0"/>
          <w:sz w:val="22"/>
          <w:lang w:val="en-US"/>
        </w:rPr>
        <w:t>？</w:t>
      </w:r>
    </w:p>
    <w:p w:rsidR="0057395D" w:rsidRPr="000F4A9A" w:rsidRDefault="0057395D" w:rsidP="00FD2924">
      <w:pPr>
        <w:pStyle w:val="AA"/>
        <w:widowControl w:val="0"/>
        <w:tabs>
          <w:tab w:val="clear" w:pos="840"/>
          <w:tab w:val="clear" w:pos="4200"/>
        </w:tabs>
        <w:snapToGrid w:val="0"/>
        <w:spacing w:line="285" w:lineRule="exac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A)C</w:t>
      </w:r>
      <w:r w:rsidRPr="000F4A9A">
        <w:rPr>
          <w:rFonts w:cs="新細明體"/>
          <w:spacing w:val="0"/>
          <w:sz w:val="22"/>
        </w:rPr>
        <w:t>IPK15</w:t>
      </w:r>
      <w:r w:rsidR="000E6DA8" w:rsidRPr="000F4A9A">
        <w:rPr>
          <w:rFonts w:cs="新細明體"/>
          <w:spacing w:val="0"/>
          <w:sz w:val="22"/>
        </w:rPr>
        <w:sym w:font="Wingdings" w:char="F0E0"/>
      </w:r>
      <w:r w:rsidRPr="000F4A9A">
        <w:rPr>
          <w:rFonts w:cs="新細明體"/>
          <w:spacing w:val="0"/>
          <w:sz w:val="22"/>
        </w:rPr>
        <w:t>SnRK1A</w:t>
      </w:r>
      <w:r w:rsidR="000E6DA8" w:rsidRPr="000F4A9A">
        <w:rPr>
          <w:rFonts w:cs="新細明體"/>
          <w:spacing w:val="0"/>
          <w:sz w:val="22"/>
        </w:rPr>
        <w:sym w:font="Wingdings" w:char="F0E0"/>
      </w:r>
      <w:r w:rsidRPr="000F4A9A">
        <w:rPr>
          <w:rFonts w:cs="新細明體"/>
          <w:spacing w:val="0"/>
          <w:sz w:val="22"/>
        </w:rPr>
        <w:t>MYBS1</w:t>
      </w:r>
      <w:r w:rsidR="000E6DA8" w:rsidRPr="000F4A9A">
        <w:rPr>
          <w:rFonts w:cs="新細明體"/>
          <w:spacing w:val="0"/>
          <w:sz w:val="22"/>
        </w:rPr>
        <w:sym w:font="Wingdings" w:char="F0E0"/>
      </w:r>
      <w:r w:rsidR="008964C0" w:rsidRPr="000F4A9A">
        <w:rPr>
          <w:rFonts w:cs="新細明體"/>
          <w:spacing w:val="0"/>
          <w:position w:val="-6"/>
          <w:sz w:val="22"/>
        </w:rPr>
        <w:object w:dxaOrig="360" w:dyaOrig="220">
          <v:shape id="_x0000_i1031" type="#_x0000_t75" style="width:18pt;height:12pt" o:ole="">
            <v:imagedata r:id="rId26" o:title=""/>
          </v:shape>
          <o:OLEObject Type="Embed" ProgID="Equation.DSMT4" ShapeID="_x0000_i1031" DrawAspect="Content" ObjectID="_1528438692" r:id="rId27"/>
        </w:object>
      </w:r>
      <w:r w:rsidR="00B64F49" w:rsidRPr="000F4A9A">
        <w:rPr>
          <w:rFonts w:cs="新細明體" w:hint="eastAsia"/>
          <w:spacing w:val="0"/>
          <w:sz w:val="22"/>
        </w:rPr>
        <w:t>澱粉水解酶</w:t>
      </w:r>
      <w:r w:rsidR="000E6DA8" w:rsidRPr="000F4A9A">
        <w:rPr>
          <w:rFonts w:cs="新細明體"/>
          <w:spacing w:val="0"/>
          <w:sz w:val="22"/>
        </w:rPr>
        <w:sym w:font="Wingdings" w:char="F0E0"/>
      </w:r>
      <w:r w:rsidRPr="000F4A9A">
        <w:rPr>
          <w:rFonts w:cs="新細明體" w:hint="eastAsia"/>
          <w:spacing w:val="0"/>
          <w:sz w:val="22"/>
        </w:rPr>
        <w:t>檸檬酸循環</w:t>
      </w:r>
    </w:p>
    <w:p w:rsidR="0057395D" w:rsidRPr="000F4A9A" w:rsidRDefault="0057395D" w:rsidP="00FD2924">
      <w:pPr>
        <w:pStyle w:val="AA"/>
        <w:widowControl w:val="0"/>
        <w:tabs>
          <w:tab w:val="clear" w:pos="840"/>
          <w:tab w:val="clear" w:pos="4200"/>
        </w:tabs>
        <w:snapToGrid w:val="0"/>
        <w:spacing w:line="285" w:lineRule="exac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B)</w:t>
      </w:r>
      <w:r w:rsidRPr="000F4A9A">
        <w:rPr>
          <w:rFonts w:cs="新細明體"/>
          <w:spacing w:val="0"/>
          <w:sz w:val="22"/>
        </w:rPr>
        <w:t>SnRK1A</w:t>
      </w:r>
      <w:r w:rsidR="000E6DA8" w:rsidRPr="000F4A9A">
        <w:rPr>
          <w:rFonts w:cs="新細明體"/>
          <w:spacing w:val="0"/>
          <w:sz w:val="22"/>
        </w:rPr>
        <w:sym w:font="Wingdings" w:char="F0E0"/>
      </w:r>
      <w:r w:rsidRPr="000F4A9A">
        <w:rPr>
          <w:rFonts w:cs="新細明體"/>
          <w:spacing w:val="0"/>
          <w:sz w:val="22"/>
        </w:rPr>
        <w:t>MYBS1</w:t>
      </w:r>
      <w:r w:rsidR="000E6DA8" w:rsidRPr="000F4A9A">
        <w:rPr>
          <w:rFonts w:cs="新細明體"/>
          <w:spacing w:val="0"/>
          <w:sz w:val="22"/>
        </w:rPr>
        <w:sym w:font="Wingdings" w:char="F0E0"/>
      </w:r>
      <w:r w:rsidRPr="000F4A9A">
        <w:rPr>
          <w:rFonts w:cs="新細明體" w:hint="eastAsia"/>
          <w:spacing w:val="0"/>
          <w:sz w:val="22"/>
        </w:rPr>
        <w:t>C</w:t>
      </w:r>
      <w:r w:rsidRPr="000F4A9A">
        <w:rPr>
          <w:rFonts w:cs="新細明體"/>
          <w:spacing w:val="0"/>
          <w:sz w:val="22"/>
        </w:rPr>
        <w:t>IPK15</w:t>
      </w:r>
      <w:r w:rsidR="000E6DA8" w:rsidRPr="000F4A9A">
        <w:rPr>
          <w:rFonts w:cs="新細明體"/>
          <w:spacing w:val="0"/>
          <w:sz w:val="22"/>
        </w:rPr>
        <w:sym w:font="Wingdings" w:char="F0E0"/>
      </w:r>
      <w:r w:rsidR="008964C0" w:rsidRPr="000F4A9A">
        <w:rPr>
          <w:rFonts w:cs="新細明體"/>
          <w:spacing w:val="0"/>
          <w:position w:val="-6"/>
          <w:sz w:val="22"/>
        </w:rPr>
        <w:object w:dxaOrig="360" w:dyaOrig="220">
          <v:shape id="_x0000_i1032" type="#_x0000_t75" style="width:18pt;height:12pt" o:ole="">
            <v:imagedata r:id="rId28" o:title=""/>
          </v:shape>
          <o:OLEObject Type="Embed" ProgID="Equation.DSMT4" ShapeID="_x0000_i1032" DrawAspect="Content" ObjectID="_1528438693" r:id="rId29"/>
        </w:object>
      </w:r>
      <w:r w:rsidR="00B64F49" w:rsidRPr="000F4A9A">
        <w:rPr>
          <w:rFonts w:cs="新細明體" w:hint="eastAsia"/>
          <w:spacing w:val="0"/>
          <w:sz w:val="22"/>
        </w:rPr>
        <w:t>澱粉水解酶</w:t>
      </w:r>
      <w:r w:rsidR="000E6DA8" w:rsidRPr="000F4A9A">
        <w:rPr>
          <w:rFonts w:cs="新細明體"/>
          <w:spacing w:val="0"/>
          <w:sz w:val="22"/>
        </w:rPr>
        <w:sym w:font="Wingdings" w:char="F0E0"/>
      </w:r>
      <w:r w:rsidRPr="000F4A9A">
        <w:rPr>
          <w:rFonts w:cs="新細明體" w:hint="eastAsia"/>
          <w:spacing w:val="0"/>
          <w:sz w:val="22"/>
        </w:rPr>
        <w:t>檸檬酸循環</w:t>
      </w:r>
    </w:p>
    <w:p w:rsidR="0057395D" w:rsidRPr="000F4A9A" w:rsidRDefault="0057395D" w:rsidP="00FD2924">
      <w:pPr>
        <w:pStyle w:val="AA"/>
        <w:widowControl w:val="0"/>
        <w:tabs>
          <w:tab w:val="clear" w:pos="840"/>
          <w:tab w:val="clear" w:pos="4200"/>
        </w:tabs>
        <w:snapToGrid w:val="0"/>
        <w:spacing w:line="285" w:lineRule="exac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C)</w:t>
      </w:r>
      <w:r w:rsidRPr="000F4A9A">
        <w:rPr>
          <w:rFonts w:cs="新細明體" w:hint="eastAsia"/>
          <w:spacing w:val="0"/>
          <w:sz w:val="22"/>
        </w:rPr>
        <w:t>檸檬酸循環</w:t>
      </w:r>
      <w:r w:rsidR="000E6DA8" w:rsidRPr="000F4A9A">
        <w:rPr>
          <w:rFonts w:cs="新細明體"/>
          <w:spacing w:val="0"/>
          <w:sz w:val="22"/>
        </w:rPr>
        <w:sym w:font="Wingdings" w:char="F0E0"/>
      </w:r>
      <w:r w:rsidRPr="000F4A9A">
        <w:rPr>
          <w:rFonts w:cs="新細明體" w:hint="eastAsia"/>
          <w:spacing w:val="0"/>
          <w:sz w:val="22"/>
        </w:rPr>
        <w:t>C</w:t>
      </w:r>
      <w:r w:rsidRPr="000F4A9A">
        <w:rPr>
          <w:rFonts w:cs="新細明體"/>
          <w:spacing w:val="0"/>
          <w:sz w:val="22"/>
        </w:rPr>
        <w:t>IPK15</w:t>
      </w:r>
      <w:r w:rsidR="000E6DA8" w:rsidRPr="000F4A9A">
        <w:rPr>
          <w:rFonts w:cs="新細明體"/>
          <w:spacing w:val="0"/>
          <w:sz w:val="22"/>
        </w:rPr>
        <w:sym w:font="Wingdings" w:char="F0E0"/>
      </w:r>
      <w:r w:rsidRPr="000F4A9A">
        <w:rPr>
          <w:rFonts w:cs="新細明體"/>
          <w:spacing w:val="0"/>
          <w:sz w:val="22"/>
        </w:rPr>
        <w:t>SnRK1A</w:t>
      </w:r>
      <w:r w:rsidR="000E6DA8" w:rsidRPr="000F4A9A">
        <w:rPr>
          <w:rFonts w:cs="新細明體"/>
          <w:spacing w:val="0"/>
          <w:sz w:val="22"/>
        </w:rPr>
        <w:sym w:font="Wingdings" w:char="F0E0"/>
      </w:r>
      <w:r w:rsidRPr="000F4A9A">
        <w:rPr>
          <w:rFonts w:cs="新細明體"/>
          <w:spacing w:val="0"/>
          <w:sz w:val="22"/>
        </w:rPr>
        <w:t>MYBS1</w:t>
      </w:r>
      <w:r w:rsidR="000E6DA8" w:rsidRPr="000F4A9A">
        <w:rPr>
          <w:rFonts w:cs="新細明體"/>
          <w:spacing w:val="0"/>
          <w:sz w:val="22"/>
        </w:rPr>
        <w:sym w:font="Wingdings" w:char="F0E0"/>
      </w:r>
      <w:r w:rsidR="008964C0" w:rsidRPr="000F4A9A">
        <w:rPr>
          <w:rFonts w:cs="新細明體"/>
          <w:spacing w:val="0"/>
          <w:position w:val="-6"/>
          <w:sz w:val="22"/>
        </w:rPr>
        <w:object w:dxaOrig="360" w:dyaOrig="220">
          <v:shape id="_x0000_i1033" type="#_x0000_t75" style="width:18pt;height:12pt" o:ole="">
            <v:imagedata r:id="rId30" o:title=""/>
          </v:shape>
          <o:OLEObject Type="Embed" ProgID="Equation.DSMT4" ShapeID="_x0000_i1033" DrawAspect="Content" ObjectID="_1528438694" r:id="rId31"/>
        </w:object>
      </w:r>
      <w:r w:rsidR="00B64F49" w:rsidRPr="000F4A9A">
        <w:rPr>
          <w:rFonts w:cs="新細明體" w:hint="eastAsia"/>
          <w:spacing w:val="0"/>
          <w:sz w:val="22"/>
        </w:rPr>
        <w:t>澱粉水解酶</w:t>
      </w:r>
    </w:p>
    <w:p w:rsidR="00AC79E3" w:rsidRPr="000F4A9A" w:rsidRDefault="0057395D" w:rsidP="00FD2924">
      <w:pPr>
        <w:pStyle w:val="AA"/>
        <w:widowControl w:val="0"/>
        <w:tabs>
          <w:tab w:val="clear" w:pos="840"/>
          <w:tab w:val="clear" w:pos="4200"/>
        </w:tabs>
        <w:snapToGrid w:val="0"/>
        <w:spacing w:line="285" w:lineRule="exac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D)</w:t>
      </w:r>
      <w:r w:rsidRPr="000F4A9A">
        <w:rPr>
          <w:rFonts w:cs="新細明體"/>
          <w:spacing w:val="0"/>
          <w:sz w:val="22"/>
        </w:rPr>
        <w:t>MYBS1</w:t>
      </w:r>
      <w:r w:rsidR="000E6DA8" w:rsidRPr="000F4A9A">
        <w:rPr>
          <w:rFonts w:cs="新細明體"/>
          <w:spacing w:val="0"/>
          <w:sz w:val="22"/>
        </w:rPr>
        <w:sym w:font="Wingdings" w:char="F0E0"/>
      </w:r>
      <w:r w:rsidR="008964C0" w:rsidRPr="000F4A9A">
        <w:rPr>
          <w:rFonts w:cs="新細明體"/>
          <w:spacing w:val="0"/>
          <w:position w:val="-6"/>
          <w:sz w:val="22"/>
        </w:rPr>
        <w:object w:dxaOrig="360" w:dyaOrig="220">
          <v:shape id="_x0000_i1034" type="#_x0000_t75" style="width:18pt;height:12pt" o:ole="">
            <v:imagedata r:id="rId32" o:title=""/>
          </v:shape>
          <o:OLEObject Type="Embed" ProgID="Equation.DSMT4" ShapeID="_x0000_i1034" DrawAspect="Content" ObjectID="_1528438695" r:id="rId33"/>
        </w:object>
      </w:r>
      <w:r w:rsidR="00B64F49" w:rsidRPr="000F4A9A">
        <w:rPr>
          <w:rFonts w:cs="新細明體" w:hint="eastAsia"/>
          <w:spacing w:val="0"/>
          <w:sz w:val="22"/>
        </w:rPr>
        <w:t>澱粉水解酶</w:t>
      </w:r>
      <w:r w:rsidR="000E6DA8" w:rsidRPr="000F4A9A">
        <w:rPr>
          <w:rFonts w:cs="新細明體"/>
          <w:spacing w:val="0"/>
          <w:sz w:val="22"/>
        </w:rPr>
        <w:sym w:font="Wingdings" w:char="F0E0"/>
      </w:r>
      <w:r w:rsidRPr="000F4A9A">
        <w:rPr>
          <w:rFonts w:cs="新細明體" w:hint="eastAsia"/>
          <w:spacing w:val="0"/>
          <w:sz w:val="22"/>
        </w:rPr>
        <w:t>檸檬酸循環</w:t>
      </w:r>
      <w:r w:rsidR="000E6DA8" w:rsidRPr="000F4A9A">
        <w:rPr>
          <w:rFonts w:cs="新細明體"/>
          <w:spacing w:val="0"/>
          <w:sz w:val="22"/>
        </w:rPr>
        <w:sym w:font="Wingdings" w:char="F0E0"/>
      </w:r>
      <w:r w:rsidRPr="000F4A9A">
        <w:rPr>
          <w:rFonts w:cs="新細明體" w:hint="eastAsia"/>
          <w:spacing w:val="0"/>
          <w:sz w:val="22"/>
        </w:rPr>
        <w:t>C</w:t>
      </w:r>
      <w:r w:rsidRPr="000F4A9A">
        <w:rPr>
          <w:rFonts w:cs="新細明體"/>
          <w:spacing w:val="0"/>
          <w:sz w:val="22"/>
        </w:rPr>
        <w:t>IPK15</w:t>
      </w:r>
      <w:r w:rsidR="000E6DA8" w:rsidRPr="000F4A9A">
        <w:rPr>
          <w:rFonts w:cs="新細明體"/>
          <w:spacing w:val="0"/>
          <w:sz w:val="22"/>
        </w:rPr>
        <w:sym w:font="Wingdings" w:char="F0E0"/>
      </w:r>
      <w:r w:rsidRPr="000F4A9A">
        <w:rPr>
          <w:rFonts w:cs="新細明體"/>
          <w:spacing w:val="0"/>
          <w:sz w:val="22"/>
        </w:rPr>
        <w:t>SnRK1A</w:t>
      </w:r>
    </w:p>
    <w:p w:rsidR="00AC79E3" w:rsidRPr="000F4A9A" w:rsidRDefault="00AC79E3" w:rsidP="0068489D">
      <w:pPr>
        <w:pStyle w:val="TIT1"/>
        <w:spacing w:beforeLines="25" w:before="60" w:line="285" w:lineRule="atLeast"/>
        <w:ind w:left="330" w:hanging="330"/>
        <w:rPr>
          <w:spacing w:val="0"/>
          <w:sz w:val="22"/>
          <w:lang w:val="en-US"/>
        </w:rPr>
      </w:pPr>
      <w:r w:rsidRPr="000F4A9A">
        <w:rPr>
          <w:spacing w:val="0"/>
          <w:sz w:val="22"/>
          <w:lang w:val="en-US"/>
        </w:rPr>
        <w:lastRenderedPageBreak/>
        <w:t>4</w:t>
      </w:r>
      <w:r w:rsidR="00B03983" w:rsidRPr="000F4A9A">
        <w:rPr>
          <w:spacing w:val="0"/>
          <w:sz w:val="22"/>
          <w:lang w:val="en-US"/>
        </w:rPr>
        <w:t>1.</w:t>
      </w:r>
      <w:r w:rsidR="000E6DA8" w:rsidRPr="000F4A9A">
        <w:rPr>
          <w:spacing w:val="0"/>
          <w:sz w:val="22"/>
          <w:lang w:val="en-US"/>
        </w:rPr>
        <w:tab/>
      </w:r>
      <w:r w:rsidRPr="000F4A9A">
        <w:rPr>
          <w:rFonts w:hint="eastAsia"/>
          <w:spacing w:val="0"/>
          <w:sz w:val="22"/>
          <w:lang w:val="en-US"/>
        </w:rPr>
        <w:t>下列</w:t>
      </w:r>
      <w:r w:rsidR="003B38D1" w:rsidRPr="000F4A9A">
        <w:rPr>
          <w:rFonts w:hint="eastAsia"/>
          <w:spacing w:val="0"/>
          <w:sz w:val="22"/>
          <w:lang w:val="en-US"/>
        </w:rPr>
        <w:t>哪些</w:t>
      </w:r>
      <w:r w:rsidRPr="000F4A9A">
        <w:rPr>
          <w:rFonts w:hint="eastAsia"/>
          <w:spacing w:val="0"/>
          <w:sz w:val="22"/>
          <w:lang w:val="en-US"/>
        </w:rPr>
        <w:t>結果符合本文的研究成果</w:t>
      </w:r>
      <w:r w:rsidR="000E6DA8" w:rsidRPr="000F4A9A">
        <w:rPr>
          <w:rFonts w:hint="eastAsia"/>
          <w:spacing w:val="0"/>
          <w:sz w:val="22"/>
          <w:lang w:val="en-US"/>
        </w:rPr>
        <w:t>？</w:t>
      </w:r>
    </w:p>
    <w:p w:rsidR="0057395D" w:rsidRPr="000F4A9A" w:rsidRDefault="0057395D" w:rsidP="0068489D">
      <w:pPr>
        <w:pStyle w:val="AA"/>
        <w:widowControl w:val="0"/>
        <w:tabs>
          <w:tab w:val="clear" w:pos="840"/>
          <w:tab w:val="clear" w:pos="4200"/>
        </w:tabs>
        <w:spacing w:line="285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A)</w:t>
      </w:r>
      <w:r w:rsidRPr="000F4A9A">
        <w:rPr>
          <w:rFonts w:cs="新細明體"/>
          <w:spacing w:val="0"/>
          <w:sz w:val="22"/>
        </w:rPr>
        <w:t>MYBS1</w:t>
      </w:r>
      <w:r w:rsidRPr="000F4A9A">
        <w:rPr>
          <w:rFonts w:cs="新細明體" w:hint="eastAsia"/>
          <w:spacing w:val="0"/>
          <w:sz w:val="22"/>
        </w:rPr>
        <w:t>基因突變的種子可在長時</w:t>
      </w:r>
      <w:r w:rsidR="009B5234">
        <w:rPr>
          <w:rFonts w:cs="新細明體" w:hint="eastAsia"/>
          <w:spacing w:val="0"/>
          <w:sz w:val="22"/>
        </w:rPr>
        <w:t>間</w:t>
      </w:r>
      <w:r w:rsidRPr="000F4A9A">
        <w:rPr>
          <w:rFonts w:cs="新細明體" w:hint="eastAsia"/>
          <w:spacing w:val="0"/>
          <w:sz w:val="22"/>
        </w:rPr>
        <w:t>淹水時發芽</w:t>
      </w:r>
    </w:p>
    <w:p w:rsidR="0057395D" w:rsidRPr="000F4A9A" w:rsidRDefault="0057395D" w:rsidP="0068489D">
      <w:pPr>
        <w:pStyle w:val="AA"/>
        <w:widowControl w:val="0"/>
        <w:tabs>
          <w:tab w:val="clear" w:pos="840"/>
          <w:tab w:val="clear" w:pos="4200"/>
        </w:tabs>
        <w:spacing w:line="285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B)</w:t>
      </w:r>
      <w:r w:rsidRPr="000F4A9A">
        <w:rPr>
          <w:rFonts w:cs="新細明體" w:hint="eastAsia"/>
          <w:spacing w:val="0"/>
          <w:sz w:val="22"/>
        </w:rPr>
        <w:t>在同時淹水及缺糖時，在</w:t>
      </w:r>
      <w:r w:rsidRPr="000F4A9A">
        <w:rPr>
          <w:rFonts w:cs="新細明體" w:hint="eastAsia"/>
          <w:spacing w:val="0"/>
          <w:sz w:val="22"/>
        </w:rPr>
        <w:t>C</w:t>
      </w:r>
      <w:r w:rsidRPr="000F4A9A">
        <w:rPr>
          <w:rFonts w:cs="新細明體"/>
          <w:spacing w:val="0"/>
          <w:sz w:val="22"/>
        </w:rPr>
        <w:t>IPK15</w:t>
      </w:r>
      <w:r w:rsidRPr="000F4A9A">
        <w:rPr>
          <w:rFonts w:cs="新細明體" w:hint="eastAsia"/>
          <w:spacing w:val="0"/>
          <w:sz w:val="22"/>
        </w:rPr>
        <w:t>突變種子中發酵作用活性降低</w:t>
      </w:r>
    </w:p>
    <w:p w:rsidR="0057395D" w:rsidRPr="000F4A9A" w:rsidRDefault="0057395D" w:rsidP="0068489D">
      <w:pPr>
        <w:pStyle w:val="AA"/>
        <w:widowControl w:val="0"/>
        <w:tabs>
          <w:tab w:val="clear" w:pos="840"/>
          <w:tab w:val="clear" w:pos="4200"/>
        </w:tabs>
        <w:spacing w:line="285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C)</w:t>
      </w:r>
      <w:r w:rsidRPr="000F4A9A">
        <w:rPr>
          <w:rFonts w:cs="新細明體" w:hint="eastAsia"/>
          <w:spacing w:val="0"/>
          <w:sz w:val="22"/>
        </w:rPr>
        <w:t>缺糖時種子中</w:t>
      </w:r>
      <w:r w:rsidR="007137EE" w:rsidRPr="000F4A9A">
        <w:rPr>
          <w:rFonts w:cs="新細明體"/>
          <w:spacing w:val="0"/>
          <w:position w:val="-6"/>
          <w:sz w:val="22"/>
        </w:rPr>
        <w:object w:dxaOrig="360" w:dyaOrig="220">
          <v:shape id="_x0000_i1035" type="#_x0000_t75" style="width:18pt;height:12pt" o:ole="">
            <v:imagedata r:id="rId34" o:title=""/>
          </v:shape>
          <o:OLEObject Type="Embed" ProgID="Equation.DSMT4" ShapeID="_x0000_i1035" DrawAspect="Content" ObjectID="_1528438696" r:id="rId35"/>
        </w:object>
      </w:r>
      <w:r w:rsidR="00E23D06" w:rsidRPr="000F4A9A">
        <w:rPr>
          <w:rFonts w:cs="新細明體" w:hint="eastAsia"/>
          <w:spacing w:val="0"/>
          <w:sz w:val="22"/>
        </w:rPr>
        <w:t>澱粉水解酶</w:t>
      </w:r>
      <w:r w:rsidRPr="000F4A9A">
        <w:rPr>
          <w:rFonts w:cs="新細明體" w:hint="eastAsia"/>
          <w:spacing w:val="0"/>
          <w:sz w:val="22"/>
        </w:rPr>
        <w:t>的</w:t>
      </w:r>
      <w:r w:rsidR="009B5234">
        <w:rPr>
          <w:rFonts w:cs="新細明體" w:hint="eastAsia"/>
          <w:spacing w:val="0"/>
          <w:sz w:val="22"/>
        </w:rPr>
        <w:t>量</w:t>
      </w:r>
      <w:r w:rsidRPr="000F4A9A">
        <w:rPr>
          <w:rFonts w:cs="新細明體" w:hint="eastAsia"/>
          <w:spacing w:val="0"/>
          <w:sz w:val="22"/>
        </w:rPr>
        <w:t>没有變化</w:t>
      </w:r>
    </w:p>
    <w:p w:rsidR="0057395D" w:rsidRPr="000F4A9A" w:rsidRDefault="0057395D" w:rsidP="0068489D">
      <w:pPr>
        <w:pStyle w:val="AA"/>
        <w:widowControl w:val="0"/>
        <w:tabs>
          <w:tab w:val="clear" w:pos="840"/>
          <w:tab w:val="clear" w:pos="4200"/>
        </w:tabs>
        <w:spacing w:line="285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D)</w:t>
      </w:r>
      <w:r w:rsidRPr="000F4A9A">
        <w:rPr>
          <w:rFonts w:cs="新細明體" w:hint="eastAsia"/>
          <w:spacing w:val="0"/>
          <w:sz w:val="22"/>
        </w:rPr>
        <w:t>提高</w:t>
      </w:r>
      <w:r w:rsidR="007137EE" w:rsidRPr="000F4A9A">
        <w:rPr>
          <w:rFonts w:cs="新細明體"/>
          <w:spacing w:val="0"/>
          <w:position w:val="-6"/>
          <w:sz w:val="22"/>
        </w:rPr>
        <w:object w:dxaOrig="360" w:dyaOrig="220">
          <v:shape id="_x0000_i1036" type="#_x0000_t75" style="width:18pt;height:12pt" o:ole="">
            <v:imagedata r:id="rId36" o:title=""/>
          </v:shape>
          <o:OLEObject Type="Embed" ProgID="Equation.DSMT4" ShapeID="_x0000_i1036" DrawAspect="Content" ObjectID="_1528438697" r:id="rId37"/>
        </w:object>
      </w:r>
      <w:r w:rsidR="00E23D06" w:rsidRPr="000F4A9A">
        <w:rPr>
          <w:rFonts w:cs="新細明體" w:hint="eastAsia"/>
          <w:spacing w:val="0"/>
          <w:sz w:val="22"/>
        </w:rPr>
        <w:t>澱粉水解酶</w:t>
      </w:r>
      <w:r w:rsidRPr="000F4A9A">
        <w:rPr>
          <w:rFonts w:cs="新細明體" w:hint="eastAsia"/>
          <w:spacing w:val="0"/>
          <w:sz w:val="22"/>
        </w:rPr>
        <w:t>活性可幫助</w:t>
      </w:r>
      <w:r w:rsidRPr="000F4A9A">
        <w:rPr>
          <w:rFonts w:cs="新細明體" w:hint="eastAsia"/>
          <w:spacing w:val="0"/>
          <w:sz w:val="22"/>
        </w:rPr>
        <w:t>C</w:t>
      </w:r>
      <w:r w:rsidRPr="000F4A9A">
        <w:rPr>
          <w:rFonts w:cs="新細明體"/>
          <w:spacing w:val="0"/>
          <w:sz w:val="22"/>
        </w:rPr>
        <w:t>IPK15</w:t>
      </w:r>
      <w:r w:rsidRPr="000F4A9A">
        <w:rPr>
          <w:rFonts w:cs="新細明體" w:hint="eastAsia"/>
          <w:spacing w:val="0"/>
          <w:sz w:val="22"/>
        </w:rPr>
        <w:t>突變種子在淹水時發芽</w:t>
      </w:r>
    </w:p>
    <w:p w:rsidR="00A6089D" w:rsidRPr="000F4A9A" w:rsidRDefault="0057395D" w:rsidP="0068489D">
      <w:pPr>
        <w:pStyle w:val="AA"/>
        <w:widowControl w:val="0"/>
        <w:tabs>
          <w:tab w:val="clear" w:pos="840"/>
          <w:tab w:val="clear" w:pos="4200"/>
        </w:tabs>
        <w:spacing w:line="285" w:lineRule="atLeast"/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 w:hint="eastAsia"/>
          <w:spacing w:val="0"/>
          <w:sz w:val="22"/>
        </w:rPr>
        <w:t>(E)</w:t>
      </w:r>
      <w:r w:rsidRPr="000F4A9A">
        <w:rPr>
          <w:rFonts w:cs="新細明體" w:hint="eastAsia"/>
          <w:spacing w:val="0"/>
          <w:sz w:val="22"/>
        </w:rPr>
        <w:t>在淹水的</w:t>
      </w:r>
      <w:r w:rsidRPr="000F4A9A">
        <w:rPr>
          <w:rFonts w:cs="新細明體" w:hint="eastAsia"/>
          <w:spacing w:val="0"/>
          <w:sz w:val="22"/>
        </w:rPr>
        <w:t>C</w:t>
      </w:r>
      <w:r w:rsidRPr="000F4A9A">
        <w:rPr>
          <w:rFonts w:cs="新細明體"/>
          <w:spacing w:val="0"/>
          <w:sz w:val="22"/>
        </w:rPr>
        <w:t>IPK15</w:t>
      </w:r>
      <w:r w:rsidRPr="000F4A9A">
        <w:rPr>
          <w:rFonts w:cs="新細明體" w:hint="eastAsia"/>
          <w:spacing w:val="0"/>
          <w:sz w:val="22"/>
        </w:rPr>
        <w:t>突變種子中，</w:t>
      </w:r>
      <w:r w:rsidR="007137EE" w:rsidRPr="000F4A9A">
        <w:rPr>
          <w:rFonts w:cs="新細明體"/>
          <w:spacing w:val="0"/>
          <w:position w:val="-6"/>
          <w:sz w:val="22"/>
        </w:rPr>
        <w:object w:dxaOrig="360" w:dyaOrig="220">
          <v:shape id="_x0000_i1037" type="#_x0000_t75" style="width:18pt;height:12pt" o:ole="">
            <v:imagedata r:id="rId38" o:title=""/>
          </v:shape>
          <o:OLEObject Type="Embed" ProgID="Equation.DSMT4" ShapeID="_x0000_i1037" DrawAspect="Content" ObjectID="_1528438698" r:id="rId39"/>
        </w:object>
      </w:r>
      <w:r w:rsidR="00817478" w:rsidRPr="000F4A9A">
        <w:rPr>
          <w:rFonts w:cs="新細明體" w:hint="eastAsia"/>
          <w:spacing w:val="0"/>
          <w:sz w:val="22"/>
        </w:rPr>
        <w:t>澱粉水解酶</w:t>
      </w:r>
      <w:r w:rsidRPr="000F4A9A">
        <w:rPr>
          <w:rFonts w:cs="新細明體" w:hint="eastAsia"/>
          <w:spacing w:val="0"/>
          <w:sz w:val="22"/>
        </w:rPr>
        <w:t>基因的表</w:t>
      </w:r>
      <w:r w:rsidR="009B5234">
        <w:rPr>
          <w:rFonts w:cs="新細明體" w:hint="eastAsia"/>
          <w:spacing w:val="0"/>
          <w:sz w:val="22"/>
        </w:rPr>
        <w:t>現</w:t>
      </w:r>
      <w:r w:rsidRPr="000F4A9A">
        <w:rPr>
          <w:rFonts w:cs="新細明體" w:hint="eastAsia"/>
          <w:spacing w:val="0"/>
          <w:sz w:val="22"/>
        </w:rPr>
        <w:t>上升</w:t>
      </w:r>
    </w:p>
    <w:p w:rsidR="008E2F4E" w:rsidRPr="000F4A9A" w:rsidRDefault="002C4626" w:rsidP="000F4A9A">
      <w:pPr>
        <w:pStyle w:val="TIT1"/>
        <w:spacing w:beforeLines="25" w:before="60" w:line="300" w:lineRule="atLeast"/>
        <w:ind w:left="330" w:hanging="330"/>
        <w:rPr>
          <w:spacing w:val="0"/>
          <w:sz w:val="22"/>
        </w:rPr>
      </w:pPr>
      <w:r w:rsidRPr="000F4A9A">
        <w:rPr>
          <w:rFonts w:hint="eastAsia"/>
          <w:spacing w:val="0"/>
          <w:sz w:val="22"/>
        </w:rPr>
        <w:t>閱讀</w:t>
      </w:r>
      <w:r w:rsidR="008E2F4E" w:rsidRPr="000F4A9A">
        <w:rPr>
          <w:rFonts w:hint="eastAsia"/>
          <w:spacing w:val="0"/>
          <w:sz w:val="22"/>
        </w:rPr>
        <w:t>三</w:t>
      </w:r>
    </w:p>
    <w:p w:rsidR="002C4626" w:rsidRPr="000F4A9A" w:rsidRDefault="002C4626" w:rsidP="000F4A9A">
      <w:pPr>
        <w:pStyle w:val="TIT2"/>
        <w:spacing w:line="300" w:lineRule="atLeast"/>
        <w:rPr>
          <w:spacing w:val="0"/>
          <w:sz w:val="22"/>
        </w:rPr>
      </w:pPr>
      <w:r w:rsidRPr="000F4A9A">
        <w:rPr>
          <w:spacing w:val="0"/>
          <w:sz w:val="22"/>
        </w:rPr>
        <w:t>自閉症</w:t>
      </w:r>
      <w:r w:rsidR="008B4D02" w:rsidRPr="000F4A9A">
        <w:rPr>
          <w:rFonts w:hint="eastAsia"/>
          <w:spacing w:val="0"/>
          <w:sz w:val="22"/>
        </w:rPr>
        <w:t>類疾患</w:t>
      </w:r>
      <w:r w:rsidR="000E6DA8" w:rsidRPr="000F4A9A">
        <w:rPr>
          <w:rFonts w:hint="eastAsia"/>
          <w:spacing w:val="0"/>
          <w:sz w:val="22"/>
        </w:rPr>
        <w:t>（</w:t>
      </w:r>
      <w:r w:rsidRPr="000F4A9A">
        <w:rPr>
          <w:spacing w:val="0"/>
          <w:sz w:val="22"/>
        </w:rPr>
        <w:t>Autism Spectrum Disorder</w:t>
      </w:r>
      <w:r w:rsidRPr="000F4A9A">
        <w:rPr>
          <w:spacing w:val="0"/>
          <w:sz w:val="22"/>
        </w:rPr>
        <w:t>，</w:t>
      </w:r>
      <w:r w:rsidRPr="000F4A9A">
        <w:rPr>
          <w:spacing w:val="0"/>
          <w:sz w:val="22"/>
        </w:rPr>
        <w:t>ASD</w:t>
      </w:r>
      <w:r w:rsidR="008B4D02" w:rsidRPr="000F4A9A">
        <w:rPr>
          <w:rFonts w:hint="eastAsia"/>
          <w:spacing w:val="0"/>
          <w:sz w:val="22"/>
        </w:rPr>
        <w:t>，簡稱自閉症</w:t>
      </w:r>
      <w:r w:rsidR="000E6DA8" w:rsidRPr="000F4A9A">
        <w:rPr>
          <w:rFonts w:hint="eastAsia"/>
          <w:spacing w:val="0"/>
          <w:sz w:val="22"/>
        </w:rPr>
        <w:t>）</w:t>
      </w:r>
      <w:r w:rsidRPr="000F4A9A">
        <w:rPr>
          <w:spacing w:val="0"/>
          <w:sz w:val="22"/>
        </w:rPr>
        <w:t>屬於神經系統發育異常疾病，</w:t>
      </w:r>
      <w:r w:rsidR="009B5234">
        <w:rPr>
          <w:rFonts w:hint="eastAsia"/>
          <w:spacing w:val="0"/>
          <w:sz w:val="22"/>
        </w:rPr>
        <w:t>除</w:t>
      </w:r>
      <w:r w:rsidRPr="000F4A9A">
        <w:rPr>
          <w:spacing w:val="0"/>
          <w:sz w:val="22"/>
        </w:rPr>
        <w:t>常伴隨著如社交、溝通及刻板重複動作等能力與行為異常</w:t>
      </w:r>
      <w:r w:rsidR="009B5234">
        <w:rPr>
          <w:rFonts w:hint="eastAsia"/>
          <w:spacing w:val="0"/>
          <w:sz w:val="22"/>
        </w:rPr>
        <w:t>外</w:t>
      </w:r>
      <w:r w:rsidR="009C5B19" w:rsidRPr="000F4A9A">
        <w:rPr>
          <w:spacing w:val="0"/>
          <w:sz w:val="22"/>
        </w:rPr>
        <w:t>，</w:t>
      </w:r>
      <w:r w:rsidR="00073EC3">
        <w:rPr>
          <w:rFonts w:hint="eastAsia"/>
          <w:spacing w:val="0"/>
          <w:sz w:val="22"/>
        </w:rPr>
        <w:t>亦有</w:t>
      </w:r>
      <w:r w:rsidR="009C5B19" w:rsidRPr="000F4A9A">
        <w:rPr>
          <w:spacing w:val="0"/>
          <w:sz w:val="22"/>
        </w:rPr>
        <w:t>胃腸</w:t>
      </w:r>
      <w:r w:rsidR="00073EC3">
        <w:rPr>
          <w:rFonts w:hint="eastAsia"/>
          <w:spacing w:val="0"/>
          <w:sz w:val="22"/>
        </w:rPr>
        <w:t>相關的</w:t>
      </w:r>
      <w:r w:rsidR="009C5B19" w:rsidRPr="000F4A9A">
        <w:rPr>
          <w:spacing w:val="0"/>
          <w:sz w:val="22"/>
        </w:rPr>
        <w:t>症狀</w:t>
      </w:r>
      <w:r w:rsidRPr="000F4A9A">
        <w:rPr>
          <w:spacing w:val="0"/>
          <w:sz w:val="22"/>
        </w:rPr>
        <w:t>。近年研究者發現</w:t>
      </w:r>
      <w:r w:rsidRPr="00073EC3">
        <w:rPr>
          <w:spacing w:val="0"/>
          <w:sz w:val="22"/>
          <w:u w:val="single"/>
        </w:rPr>
        <w:t>腸道菌相</w:t>
      </w:r>
      <w:r w:rsidRPr="000F4A9A">
        <w:rPr>
          <w:spacing w:val="0"/>
          <w:sz w:val="22"/>
        </w:rPr>
        <w:t>似乎與</w:t>
      </w:r>
      <w:r w:rsidRPr="000F4A9A">
        <w:rPr>
          <w:spacing w:val="0"/>
          <w:sz w:val="22"/>
        </w:rPr>
        <w:t>ASD</w:t>
      </w:r>
      <w:r w:rsidRPr="000F4A9A">
        <w:rPr>
          <w:spacing w:val="0"/>
          <w:sz w:val="22"/>
        </w:rPr>
        <w:t>患病歷程呈現明顯相關性。</w:t>
      </w:r>
      <w:r w:rsidR="008B4D02" w:rsidRPr="000F4A9A">
        <w:rPr>
          <w:spacing w:val="0"/>
          <w:sz w:val="22"/>
        </w:rPr>
        <w:t>腸道菌相</w:t>
      </w:r>
      <w:r w:rsidRPr="000F4A9A">
        <w:rPr>
          <w:spacing w:val="0"/>
          <w:sz w:val="22"/>
        </w:rPr>
        <w:t>即為腸道細菌總組成，在維持腸道健康、消化營養及刺激免疫發展等扮演重要功能</w:t>
      </w:r>
      <w:r w:rsidR="009C5B19" w:rsidRPr="000F4A9A">
        <w:rPr>
          <w:spacing w:val="0"/>
          <w:sz w:val="22"/>
        </w:rPr>
        <w:t>。</w:t>
      </w:r>
    </w:p>
    <w:p w:rsidR="002C4626" w:rsidRPr="000F4A9A" w:rsidRDefault="002C4626" w:rsidP="000F4A9A">
      <w:pPr>
        <w:pStyle w:val="TIT2"/>
        <w:spacing w:line="300" w:lineRule="atLeast"/>
        <w:rPr>
          <w:spacing w:val="0"/>
          <w:sz w:val="22"/>
        </w:rPr>
      </w:pPr>
      <w:r w:rsidRPr="000F4A9A">
        <w:rPr>
          <w:spacing w:val="0"/>
          <w:sz w:val="22"/>
        </w:rPr>
        <w:t>2013</w:t>
      </w:r>
      <w:r w:rsidR="009C5B19" w:rsidRPr="000F4A9A">
        <w:rPr>
          <w:spacing w:val="0"/>
          <w:sz w:val="22"/>
        </w:rPr>
        <w:t>年</w:t>
      </w:r>
      <w:r w:rsidRPr="000F4A9A">
        <w:rPr>
          <w:spacing w:val="0"/>
          <w:sz w:val="22"/>
        </w:rPr>
        <w:t>科學家證實數個與</w:t>
      </w:r>
      <w:r w:rsidRPr="000F4A9A">
        <w:rPr>
          <w:spacing w:val="0"/>
          <w:sz w:val="22"/>
        </w:rPr>
        <w:t>ASD</w:t>
      </w:r>
      <w:r w:rsidRPr="000F4A9A">
        <w:rPr>
          <w:spacing w:val="0"/>
          <w:sz w:val="22"/>
        </w:rPr>
        <w:t>相關的行為異常，可因</w:t>
      </w:r>
      <w:r w:rsidR="000B3BC2" w:rsidRPr="000F4A9A">
        <w:rPr>
          <w:rFonts w:hint="eastAsia"/>
          <w:spacing w:val="0"/>
          <w:sz w:val="22"/>
        </w:rPr>
        <w:t>改變</w:t>
      </w:r>
      <w:r w:rsidRPr="000F4A9A">
        <w:rPr>
          <w:spacing w:val="0"/>
          <w:sz w:val="22"/>
        </w:rPr>
        <w:t>腸道菌相而有</w:t>
      </w:r>
      <w:r w:rsidR="000B3BC2" w:rsidRPr="000F4A9A">
        <w:rPr>
          <w:rFonts w:hint="eastAsia"/>
          <w:spacing w:val="0"/>
          <w:sz w:val="22"/>
        </w:rPr>
        <w:t>所</w:t>
      </w:r>
      <w:r w:rsidRPr="000F4A9A">
        <w:rPr>
          <w:spacing w:val="0"/>
          <w:sz w:val="22"/>
        </w:rPr>
        <w:t>改善，以下是此研究的重點摘</w:t>
      </w:r>
      <w:r w:rsidR="00073EC3">
        <w:rPr>
          <w:rFonts w:hint="eastAsia"/>
          <w:spacing w:val="0"/>
          <w:sz w:val="22"/>
        </w:rPr>
        <w:t>述</w:t>
      </w:r>
      <w:r w:rsidRPr="000F4A9A">
        <w:rPr>
          <w:spacing w:val="0"/>
          <w:sz w:val="22"/>
        </w:rPr>
        <w:t>。</w:t>
      </w:r>
      <w:r w:rsidR="00073EC3">
        <w:rPr>
          <w:rFonts w:hint="eastAsia"/>
          <w:spacing w:val="0"/>
          <w:sz w:val="22"/>
        </w:rPr>
        <w:t>本研究</w:t>
      </w:r>
      <w:r w:rsidRPr="000F4A9A">
        <w:rPr>
          <w:spacing w:val="0"/>
          <w:sz w:val="22"/>
        </w:rPr>
        <w:t>為觀測腸道菌相對</w:t>
      </w:r>
      <w:r w:rsidRPr="000F4A9A">
        <w:rPr>
          <w:spacing w:val="0"/>
          <w:sz w:val="22"/>
        </w:rPr>
        <w:t>ASD</w:t>
      </w:r>
      <w:r w:rsidRPr="000F4A9A">
        <w:rPr>
          <w:spacing w:val="0"/>
          <w:sz w:val="22"/>
        </w:rPr>
        <w:t>異常行為調控的影響力，</w:t>
      </w:r>
      <w:r w:rsidR="00073EC3">
        <w:rPr>
          <w:rFonts w:hint="eastAsia"/>
          <w:spacing w:val="0"/>
          <w:sz w:val="22"/>
        </w:rPr>
        <w:t>而</w:t>
      </w:r>
      <w:r w:rsidRPr="000F4A9A">
        <w:rPr>
          <w:spacing w:val="0"/>
          <w:sz w:val="22"/>
        </w:rPr>
        <w:t>研究的</w:t>
      </w:r>
      <w:r w:rsidRPr="000F4A9A">
        <w:rPr>
          <w:spacing w:val="0"/>
          <w:sz w:val="22"/>
        </w:rPr>
        <w:t>ASD</w:t>
      </w:r>
      <w:r w:rsidRPr="000F4A9A">
        <w:rPr>
          <w:spacing w:val="0"/>
          <w:sz w:val="22"/>
        </w:rPr>
        <w:t>動物模式乃利用母體免疫系統過度活化</w:t>
      </w:r>
      <w:r w:rsidR="000E6DA8" w:rsidRPr="000F4A9A">
        <w:rPr>
          <w:rFonts w:hint="eastAsia"/>
          <w:spacing w:val="0"/>
          <w:sz w:val="22"/>
        </w:rPr>
        <w:t>（</w:t>
      </w:r>
      <w:r w:rsidRPr="000F4A9A">
        <w:rPr>
          <w:spacing w:val="0"/>
          <w:sz w:val="22"/>
        </w:rPr>
        <w:t>MIA; maternal immune activation</w:t>
      </w:r>
      <w:r w:rsidR="000E6DA8" w:rsidRPr="000F4A9A">
        <w:rPr>
          <w:rFonts w:hint="eastAsia"/>
          <w:spacing w:val="0"/>
          <w:sz w:val="22"/>
        </w:rPr>
        <w:t>）</w:t>
      </w:r>
      <w:r w:rsidRPr="000F4A9A">
        <w:rPr>
          <w:spacing w:val="0"/>
          <w:sz w:val="22"/>
        </w:rPr>
        <w:t>方式，將病毒類似物注射到懷孕母鼠中，過度刺激其免疫系統，</w:t>
      </w:r>
      <w:r w:rsidR="000B3BC2" w:rsidRPr="000F4A9A">
        <w:rPr>
          <w:rFonts w:hint="eastAsia"/>
          <w:spacing w:val="0"/>
          <w:sz w:val="22"/>
        </w:rPr>
        <w:t>發現</w:t>
      </w:r>
      <w:r w:rsidR="00744527" w:rsidRPr="000F4A9A">
        <w:rPr>
          <w:rFonts w:hint="eastAsia"/>
          <w:spacing w:val="0"/>
          <w:sz w:val="22"/>
        </w:rPr>
        <w:t>其</w:t>
      </w:r>
      <w:r w:rsidRPr="000F4A9A">
        <w:rPr>
          <w:spacing w:val="0"/>
          <w:sz w:val="22"/>
        </w:rPr>
        <w:t>子代會有類似</w:t>
      </w:r>
      <w:r w:rsidRPr="000F4A9A">
        <w:rPr>
          <w:spacing w:val="0"/>
          <w:sz w:val="22"/>
        </w:rPr>
        <w:t>ASD</w:t>
      </w:r>
      <w:r w:rsidR="00744527" w:rsidRPr="000F4A9A">
        <w:rPr>
          <w:rFonts w:hint="eastAsia"/>
          <w:spacing w:val="0"/>
          <w:sz w:val="22"/>
        </w:rPr>
        <w:t>的</w:t>
      </w:r>
      <w:r w:rsidR="00744527" w:rsidRPr="000F4A9A">
        <w:rPr>
          <w:spacing w:val="0"/>
          <w:sz w:val="22"/>
        </w:rPr>
        <w:t>異常</w:t>
      </w:r>
      <w:r w:rsidRPr="000F4A9A">
        <w:rPr>
          <w:spacing w:val="0"/>
          <w:sz w:val="22"/>
        </w:rPr>
        <w:t>行為。相同於人類</w:t>
      </w:r>
      <w:r w:rsidRPr="000F4A9A">
        <w:rPr>
          <w:spacing w:val="0"/>
          <w:sz w:val="22"/>
        </w:rPr>
        <w:t>ASD</w:t>
      </w:r>
      <w:r w:rsidRPr="000F4A9A">
        <w:rPr>
          <w:spacing w:val="0"/>
          <w:sz w:val="22"/>
        </w:rPr>
        <w:t>患者，這群</w:t>
      </w:r>
      <w:r w:rsidRPr="000F4A9A">
        <w:rPr>
          <w:spacing w:val="0"/>
          <w:sz w:val="22"/>
        </w:rPr>
        <w:t>MIA</w:t>
      </w:r>
      <w:r w:rsidR="009C5B19" w:rsidRPr="000F4A9A">
        <w:rPr>
          <w:spacing w:val="0"/>
          <w:sz w:val="22"/>
        </w:rPr>
        <w:t>子代同樣也有</w:t>
      </w:r>
      <w:r w:rsidRPr="000F4A9A">
        <w:rPr>
          <w:spacing w:val="0"/>
          <w:sz w:val="22"/>
        </w:rPr>
        <w:t>胃腸症狀，如小腸通透性</w:t>
      </w:r>
      <w:r w:rsidR="00744527" w:rsidRPr="000F4A9A">
        <w:rPr>
          <w:rFonts w:hint="eastAsia"/>
          <w:spacing w:val="0"/>
          <w:sz w:val="22"/>
        </w:rPr>
        <w:t>的</w:t>
      </w:r>
      <w:r w:rsidR="00744527" w:rsidRPr="000F4A9A">
        <w:rPr>
          <w:spacing w:val="0"/>
          <w:sz w:val="22"/>
        </w:rPr>
        <w:t>異常增加</w:t>
      </w:r>
      <w:r w:rsidRPr="000F4A9A">
        <w:rPr>
          <w:spacing w:val="0"/>
          <w:sz w:val="22"/>
        </w:rPr>
        <w:t>及大腸中</w:t>
      </w:r>
      <w:r w:rsidR="00744527" w:rsidRPr="000F4A9A">
        <w:rPr>
          <w:spacing w:val="0"/>
          <w:sz w:val="22"/>
        </w:rPr>
        <w:t>發炎指標物</w:t>
      </w:r>
      <w:r w:rsidR="00744527" w:rsidRPr="000F4A9A">
        <w:rPr>
          <w:spacing w:val="0"/>
          <w:sz w:val="22"/>
        </w:rPr>
        <w:t>IL-6</w:t>
      </w:r>
      <w:r w:rsidR="00744527" w:rsidRPr="000F4A9A">
        <w:rPr>
          <w:spacing w:val="0"/>
          <w:sz w:val="22"/>
        </w:rPr>
        <w:t>的</w:t>
      </w:r>
      <w:r w:rsidRPr="000F4A9A">
        <w:rPr>
          <w:spacing w:val="0"/>
          <w:sz w:val="22"/>
        </w:rPr>
        <w:t>過度活化。相較於正常小鼠，</w:t>
      </w:r>
      <w:r w:rsidRPr="000F4A9A">
        <w:rPr>
          <w:spacing w:val="0"/>
          <w:sz w:val="22"/>
        </w:rPr>
        <w:t>MIA</w:t>
      </w:r>
      <w:r w:rsidRPr="000F4A9A">
        <w:rPr>
          <w:spacing w:val="0"/>
          <w:sz w:val="22"/>
        </w:rPr>
        <w:t>子代腸道菌相中，歸屬於梭菌綱</w:t>
      </w:r>
      <w:r w:rsidR="000E6DA8" w:rsidRPr="000F4A9A">
        <w:rPr>
          <w:rFonts w:hint="eastAsia"/>
          <w:spacing w:val="0"/>
          <w:sz w:val="22"/>
        </w:rPr>
        <w:t>（</w:t>
      </w:r>
      <w:r w:rsidRPr="000F4A9A">
        <w:rPr>
          <w:spacing w:val="0"/>
          <w:sz w:val="22"/>
        </w:rPr>
        <w:t>Clostridia</w:t>
      </w:r>
      <w:r w:rsidR="000E6DA8" w:rsidRPr="000F4A9A">
        <w:rPr>
          <w:rFonts w:hint="eastAsia"/>
          <w:spacing w:val="0"/>
          <w:sz w:val="22"/>
        </w:rPr>
        <w:t>）</w:t>
      </w:r>
      <w:r w:rsidRPr="000F4A9A">
        <w:rPr>
          <w:spacing w:val="0"/>
          <w:sz w:val="22"/>
        </w:rPr>
        <w:t>及類桿菌綱</w:t>
      </w:r>
      <w:r w:rsidR="000E6DA8" w:rsidRPr="000F4A9A">
        <w:rPr>
          <w:rFonts w:hint="eastAsia"/>
          <w:spacing w:val="0"/>
          <w:sz w:val="22"/>
        </w:rPr>
        <w:t>（</w:t>
      </w:r>
      <w:r w:rsidRPr="000F4A9A">
        <w:rPr>
          <w:spacing w:val="0"/>
          <w:sz w:val="22"/>
        </w:rPr>
        <w:t>Bacteroidia</w:t>
      </w:r>
      <w:r w:rsidR="000E6DA8" w:rsidRPr="000F4A9A">
        <w:rPr>
          <w:rFonts w:hint="eastAsia"/>
          <w:spacing w:val="0"/>
          <w:sz w:val="22"/>
        </w:rPr>
        <w:t>）</w:t>
      </w:r>
      <w:r w:rsidRPr="000F4A9A">
        <w:rPr>
          <w:spacing w:val="0"/>
          <w:sz w:val="22"/>
        </w:rPr>
        <w:t>的細菌相對數量沒有明顯差異，但菌種種類已明顯改變。當研究團隊利用人類腸道共生菌的鬆脆類桿菌</w:t>
      </w:r>
      <w:r w:rsidR="000E6DA8" w:rsidRPr="000F4A9A">
        <w:rPr>
          <w:rFonts w:hint="eastAsia"/>
          <w:spacing w:val="0"/>
          <w:sz w:val="22"/>
        </w:rPr>
        <w:t>（</w:t>
      </w:r>
      <w:r w:rsidRPr="003F35EF">
        <w:rPr>
          <w:i/>
          <w:spacing w:val="0"/>
          <w:sz w:val="22"/>
        </w:rPr>
        <w:t>Bacteroides fragilis</w:t>
      </w:r>
      <w:r w:rsidR="000E6DA8" w:rsidRPr="000F4A9A">
        <w:rPr>
          <w:rFonts w:hint="eastAsia"/>
          <w:spacing w:val="0"/>
          <w:sz w:val="22"/>
        </w:rPr>
        <w:t>）</w:t>
      </w:r>
      <w:r w:rsidRPr="000F4A9A">
        <w:rPr>
          <w:spacing w:val="0"/>
          <w:sz w:val="22"/>
        </w:rPr>
        <w:t>處理</w:t>
      </w:r>
      <w:r w:rsidRPr="000F4A9A">
        <w:rPr>
          <w:spacing w:val="0"/>
          <w:sz w:val="22"/>
        </w:rPr>
        <w:t>MIA</w:t>
      </w:r>
      <w:r w:rsidRPr="000F4A9A">
        <w:rPr>
          <w:spacing w:val="0"/>
          <w:sz w:val="22"/>
        </w:rPr>
        <w:t>子代，</w:t>
      </w:r>
      <w:r w:rsidR="000B3BC2" w:rsidRPr="000F4A9A">
        <w:rPr>
          <w:rFonts w:hint="eastAsia"/>
          <w:spacing w:val="0"/>
          <w:sz w:val="22"/>
        </w:rPr>
        <w:t>除</w:t>
      </w:r>
      <w:r w:rsidRPr="000F4A9A">
        <w:rPr>
          <w:spacing w:val="0"/>
          <w:sz w:val="22"/>
        </w:rPr>
        <w:t>可緩和胃腸症狀</w:t>
      </w:r>
      <w:r w:rsidR="000B3BC2" w:rsidRPr="000F4A9A">
        <w:rPr>
          <w:rFonts w:hint="eastAsia"/>
          <w:spacing w:val="0"/>
          <w:sz w:val="22"/>
        </w:rPr>
        <w:t>及</w:t>
      </w:r>
      <w:r w:rsidRPr="000F4A9A">
        <w:rPr>
          <w:spacing w:val="0"/>
          <w:sz w:val="22"/>
        </w:rPr>
        <w:t>改變腸道菌相外，</w:t>
      </w:r>
      <w:r w:rsidR="00744527" w:rsidRPr="000F4A9A">
        <w:rPr>
          <w:rFonts w:hint="eastAsia"/>
          <w:spacing w:val="0"/>
          <w:sz w:val="22"/>
        </w:rPr>
        <w:t>亦</w:t>
      </w:r>
      <w:r w:rsidRPr="000F4A9A">
        <w:rPr>
          <w:spacing w:val="0"/>
          <w:sz w:val="22"/>
        </w:rPr>
        <w:t>可減低刻板重複行為</w:t>
      </w:r>
      <w:r w:rsidR="000B3BC2" w:rsidRPr="000F4A9A">
        <w:rPr>
          <w:rFonts w:hint="eastAsia"/>
          <w:spacing w:val="0"/>
          <w:sz w:val="22"/>
        </w:rPr>
        <w:t>，</w:t>
      </w:r>
      <w:r w:rsidRPr="000F4A9A">
        <w:rPr>
          <w:spacing w:val="0"/>
          <w:sz w:val="22"/>
        </w:rPr>
        <w:t>並提高</w:t>
      </w:r>
      <w:r w:rsidR="00744527" w:rsidRPr="000F4A9A">
        <w:rPr>
          <w:rFonts w:hint="eastAsia"/>
          <w:spacing w:val="0"/>
          <w:sz w:val="22"/>
        </w:rPr>
        <w:t>對</w:t>
      </w:r>
      <w:r w:rsidRPr="000F4A9A">
        <w:rPr>
          <w:spacing w:val="0"/>
          <w:sz w:val="22"/>
        </w:rPr>
        <w:t>溝通聲音</w:t>
      </w:r>
      <w:r w:rsidR="00744527" w:rsidRPr="000F4A9A">
        <w:rPr>
          <w:spacing w:val="0"/>
          <w:sz w:val="22"/>
        </w:rPr>
        <w:t>的</w:t>
      </w:r>
      <w:r w:rsidRPr="000F4A9A">
        <w:rPr>
          <w:spacing w:val="0"/>
          <w:sz w:val="22"/>
        </w:rPr>
        <w:t>敏感度，但仍無法改善社交行為和社交偏好行為的缺失。</w:t>
      </w:r>
      <w:r w:rsidR="00744527" w:rsidRPr="000F4A9A">
        <w:rPr>
          <w:rFonts w:hint="eastAsia"/>
          <w:spacing w:val="0"/>
          <w:sz w:val="22"/>
        </w:rPr>
        <w:t>此外</w:t>
      </w:r>
      <w:r w:rsidR="00744527" w:rsidRPr="000F4A9A">
        <w:rPr>
          <w:spacing w:val="0"/>
          <w:sz w:val="22"/>
        </w:rPr>
        <w:t>MIA</w:t>
      </w:r>
      <w:r w:rsidR="00744527" w:rsidRPr="000F4A9A">
        <w:rPr>
          <w:spacing w:val="0"/>
          <w:sz w:val="22"/>
        </w:rPr>
        <w:t>子代的血清</w:t>
      </w:r>
      <w:r w:rsidR="00744527" w:rsidRPr="000F4A9A">
        <w:rPr>
          <w:rFonts w:hint="eastAsia"/>
          <w:spacing w:val="0"/>
          <w:sz w:val="22"/>
        </w:rPr>
        <w:t>中</w:t>
      </w:r>
      <w:r w:rsidR="00744527" w:rsidRPr="000F4A9A">
        <w:rPr>
          <w:spacing w:val="0"/>
          <w:sz w:val="22"/>
        </w:rPr>
        <w:t>，由</w:t>
      </w:r>
      <w:r w:rsidR="00744527" w:rsidRPr="000F4A9A">
        <w:rPr>
          <w:rFonts w:hint="eastAsia"/>
          <w:spacing w:val="0"/>
          <w:sz w:val="22"/>
        </w:rPr>
        <w:t>腸道</w:t>
      </w:r>
      <w:r w:rsidR="00744527" w:rsidRPr="000F4A9A">
        <w:rPr>
          <w:spacing w:val="0"/>
          <w:sz w:val="22"/>
        </w:rPr>
        <w:t>菌所產生之代謝物</w:t>
      </w:r>
      <w:r w:rsidR="00744527" w:rsidRPr="000F4A9A">
        <w:rPr>
          <w:spacing w:val="0"/>
          <w:sz w:val="22"/>
        </w:rPr>
        <w:t>4EPS</w:t>
      </w:r>
      <w:r w:rsidR="000E6DA8" w:rsidRPr="000F4A9A">
        <w:rPr>
          <w:rFonts w:hint="eastAsia"/>
          <w:spacing w:val="0"/>
          <w:sz w:val="22"/>
        </w:rPr>
        <w:t>（</w:t>
      </w:r>
      <w:r w:rsidR="00744527" w:rsidRPr="000F4A9A">
        <w:rPr>
          <w:spacing w:val="0"/>
          <w:sz w:val="22"/>
        </w:rPr>
        <w:t>4-ethylphenylsulphate</w:t>
      </w:r>
      <w:r w:rsidR="000E6DA8" w:rsidRPr="000F4A9A">
        <w:rPr>
          <w:rFonts w:hint="eastAsia"/>
          <w:spacing w:val="0"/>
          <w:sz w:val="22"/>
        </w:rPr>
        <w:t>）</w:t>
      </w:r>
      <w:r w:rsidR="00744527" w:rsidRPr="000F4A9A">
        <w:rPr>
          <w:rFonts w:hint="eastAsia"/>
          <w:spacing w:val="0"/>
          <w:sz w:val="22"/>
        </w:rPr>
        <w:t>可</w:t>
      </w:r>
      <w:r w:rsidR="00744527" w:rsidRPr="000F4A9A">
        <w:rPr>
          <w:spacing w:val="0"/>
          <w:sz w:val="22"/>
        </w:rPr>
        <w:t>增加約</w:t>
      </w:r>
      <w:r w:rsidR="00744527" w:rsidRPr="000F4A9A">
        <w:rPr>
          <w:spacing w:val="0"/>
          <w:sz w:val="22"/>
        </w:rPr>
        <w:t>46</w:t>
      </w:r>
      <w:r w:rsidR="00744527" w:rsidRPr="000F4A9A">
        <w:rPr>
          <w:spacing w:val="0"/>
          <w:sz w:val="22"/>
        </w:rPr>
        <w:t>倍。當正常小鼠</w:t>
      </w:r>
      <w:r w:rsidR="002F3EAD" w:rsidRPr="000F4A9A">
        <w:rPr>
          <w:rFonts w:hint="eastAsia"/>
          <w:spacing w:val="0"/>
          <w:sz w:val="22"/>
        </w:rPr>
        <w:t>給予</w:t>
      </w:r>
      <w:r w:rsidR="00744527" w:rsidRPr="000F4A9A">
        <w:rPr>
          <w:spacing w:val="0"/>
          <w:sz w:val="22"/>
        </w:rPr>
        <w:t>4EPS</w:t>
      </w:r>
      <w:r w:rsidR="00744527" w:rsidRPr="000F4A9A">
        <w:rPr>
          <w:spacing w:val="0"/>
          <w:sz w:val="22"/>
        </w:rPr>
        <w:t>時，即會引起類似</w:t>
      </w:r>
      <w:r w:rsidR="00744527" w:rsidRPr="000F4A9A">
        <w:rPr>
          <w:spacing w:val="0"/>
          <w:sz w:val="22"/>
        </w:rPr>
        <w:t>MIA</w:t>
      </w:r>
      <w:r w:rsidR="00744527" w:rsidRPr="000F4A9A">
        <w:rPr>
          <w:spacing w:val="0"/>
          <w:sz w:val="22"/>
        </w:rPr>
        <w:t>子代的</w:t>
      </w:r>
      <w:r w:rsidR="002F3EAD" w:rsidRPr="000F4A9A">
        <w:rPr>
          <w:spacing w:val="0"/>
          <w:sz w:val="22"/>
        </w:rPr>
        <w:t>異常</w:t>
      </w:r>
      <w:r w:rsidR="00744527" w:rsidRPr="000F4A9A">
        <w:rPr>
          <w:spacing w:val="0"/>
          <w:sz w:val="22"/>
        </w:rPr>
        <w:t>行為。以上實驗結果顯示了腸道菌相可能在</w:t>
      </w:r>
      <w:r w:rsidR="00744527" w:rsidRPr="000F4A9A">
        <w:rPr>
          <w:spacing w:val="0"/>
          <w:sz w:val="22"/>
        </w:rPr>
        <w:t>ASD</w:t>
      </w:r>
      <w:r w:rsidR="00744527" w:rsidRPr="000F4A9A">
        <w:rPr>
          <w:spacing w:val="0"/>
          <w:sz w:val="22"/>
        </w:rPr>
        <w:t>異常行為</w:t>
      </w:r>
      <w:r w:rsidR="002F3EAD" w:rsidRPr="000F4A9A">
        <w:rPr>
          <w:rFonts w:hint="eastAsia"/>
          <w:spacing w:val="0"/>
          <w:sz w:val="22"/>
        </w:rPr>
        <w:t>的產生</w:t>
      </w:r>
      <w:r w:rsidR="00744527" w:rsidRPr="000F4A9A">
        <w:rPr>
          <w:spacing w:val="0"/>
          <w:sz w:val="22"/>
        </w:rPr>
        <w:t>扮演重要角色。</w:t>
      </w:r>
      <w:r w:rsidRPr="000F4A9A">
        <w:rPr>
          <w:spacing w:val="0"/>
          <w:sz w:val="22"/>
        </w:rPr>
        <w:t>依本文所述及相關知識，回答</w:t>
      </w:r>
      <w:r w:rsidR="00030119" w:rsidRPr="000F4A9A">
        <w:rPr>
          <w:rFonts w:hint="eastAsia"/>
          <w:spacing w:val="0"/>
          <w:sz w:val="22"/>
        </w:rPr>
        <w:t>4</w:t>
      </w:r>
      <w:r w:rsidR="00030119" w:rsidRPr="000F4A9A">
        <w:rPr>
          <w:spacing w:val="0"/>
          <w:sz w:val="22"/>
        </w:rPr>
        <w:t>2-44</w:t>
      </w:r>
      <w:r w:rsidRPr="000F4A9A">
        <w:rPr>
          <w:spacing w:val="0"/>
          <w:sz w:val="22"/>
        </w:rPr>
        <w:t>題：</w:t>
      </w:r>
    </w:p>
    <w:p w:rsidR="002C4626" w:rsidRPr="000F4A9A" w:rsidRDefault="008E2F4E" w:rsidP="000F4A9A">
      <w:pPr>
        <w:pStyle w:val="TIT1"/>
        <w:spacing w:beforeLines="25" w:before="60" w:line="300" w:lineRule="atLeast"/>
        <w:ind w:left="330" w:hanging="330"/>
        <w:rPr>
          <w:spacing w:val="0"/>
          <w:sz w:val="22"/>
          <w:lang w:val="en-US"/>
        </w:rPr>
      </w:pPr>
      <w:r w:rsidRPr="000F4A9A">
        <w:rPr>
          <w:spacing w:val="0"/>
          <w:sz w:val="22"/>
          <w:lang w:val="en-US"/>
        </w:rPr>
        <w:t>4</w:t>
      </w:r>
      <w:r w:rsidR="002C4626" w:rsidRPr="000F4A9A">
        <w:rPr>
          <w:spacing w:val="0"/>
          <w:sz w:val="22"/>
          <w:lang w:val="en-US"/>
        </w:rPr>
        <w:t>2.</w:t>
      </w:r>
      <w:r w:rsidR="00D00E07" w:rsidRPr="000F4A9A">
        <w:rPr>
          <w:spacing w:val="0"/>
          <w:sz w:val="22"/>
          <w:lang w:val="en-US"/>
        </w:rPr>
        <w:tab/>
      </w:r>
      <w:r w:rsidR="002C4626" w:rsidRPr="000F4A9A">
        <w:rPr>
          <w:spacing w:val="0"/>
          <w:sz w:val="22"/>
          <w:lang w:val="en-US"/>
        </w:rPr>
        <w:t>下列有關</w:t>
      </w:r>
      <w:r w:rsidR="002C4626" w:rsidRPr="000F4A9A">
        <w:rPr>
          <w:spacing w:val="0"/>
          <w:sz w:val="22"/>
          <w:lang w:val="en-US"/>
        </w:rPr>
        <w:t>MIA</w:t>
      </w:r>
      <w:r w:rsidR="002C4626" w:rsidRPr="000F4A9A">
        <w:rPr>
          <w:spacing w:val="0"/>
          <w:sz w:val="22"/>
          <w:lang w:val="en-US"/>
        </w:rPr>
        <w:t>的敘述，</w:t>
      </w:r>
      <w:r w:rsidR="00A74C9D" w:rsidRPr="000F4A9A">
        <w:rPr>
          <w:spacing w:val="0"/>
          <w:sz w:val="22"/>
          <w:lang w:val="en-US"/>
        </w:rPr>
        <w:t>何者</w:t>
      </w:r>
      <w:r w:rsidR="002C4626" w:rsidRPr="000F4A9A">
        <w:rPr>
          <w:spacing w:val="0"/>
          <w:sz w:val="22"/>
          <w:lang w:val="en-US"/>
        </w:rPr>
        <w:t>正確</w:t>
      </w:r>
      <w:r w:rsidR="00D00E07" w:rsidRPr="000F4A9A">
        <w:rPr>
          <w:rFonts w:hint="eastAsia"/>
          <w:spacing w:val="0"/>
          <w:sz w:val="22"/>
          <w:lang w:val="en-US"/>
        </w:rPr>
        <w:t>？</w:t>
      </w:r>
    </w:p>
    <w:p w:rsidR="002C4626" w:rsidRPr="000F4A9A" w:rsidRDefault="008E2F4E" w:rsidP="000F4A9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</w:t>
      </w:r>
      <w:r w:rsidR="002C4626" w:rsidRPr="000F4A9A">
        <w:rPr>
          <w:rFonts w:cs="新細明體"/>
          <w:spacing w:val="0"/>
          <w:sz w:val="22"/>
        </w:rPr>
        <w:t>A</w:t>
      </w:r>
      <w:r w:rsidRPr="000F4A9A">
        <w:rPr>
          <w:rFonts w:cs="新細明體"/>
          <w:spacing w:val="0"/>
          <w:sz w:val="22"/>
        </w:rPr>
        <w:t>)</w:t>
      </w:r>
      <w:r w:rsidR="002C4626" w:rsidRPr="000F4A9A">
        <w:rPr>
          <w:rFonts w:cs="新細明體"/>
          <w:spacing w:val="0"/>
          <w:sz w:val="22"/>
        </w:rPr>
        <w:t>是一種病毒類似物，可用來刺激小鼠免疫反應</w:t>
      </w:r>
    </w:p>
    <w:p w:rsidR="002C4626" w:rsidRPr="000F4A9A" w:rsidRDefault="008E2F4E" w:rsidP="000F4A9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</w:t>
      </w:r>
      <w:r w:rsidR="002C4626" w:rsidRPr="000F4A9A">
        <w:rPr>
          <w:rFonts w:cs="新細明體"/>
          <w:spacing w:val="0"/>
          <w:sz w:val="22"/>
        </w:rPr>
        <w:t>B</w:t>
      </w:r>
      <w:r w:rsidRPr="000F4A9A">
        <w:rPr>
          <w:rFonts w:cs="新細明體"/>
          <w:spacing w:val="0"/>
          <w:sz w:val="22"/>
        </w:rPr>
        <w:t>)</w:t>
      </w:r>
      <w:r w:rsidR="002C4626" w:rsidRPr="000F4A9A">
        <w:rPr>
          <w:rFonts w:cs="新細明體"/>
          <w:spacing w:val="0"/>
          <w:sz w:val="22"/>
        </w:rPr>
        <w:t>是一種發炎指標物，可產生與</w:t>
      </w:r>
      <w:r w:rsidR="002C4626" w:rsidRPr="000F4A9A">
        <w:rPr>
          <w:rFonts w:cs="新細明體"/>
          <w:spacing w:val="0"/>
          <w:sz w:val="22"/>
        </w:rPr>
        <w:t>ASD</w:t>
      </w:r>
      <w:r w:rsidR="002C4626" w:rsidRPr="000F4A9A">
        <w:rPr>
          <w:rFonts w:cs="新細明體"/>
          <w:spacing w:val="0"/>
          <w:sz w:val="22"/>
        </w:rPr>
        <w:t>相似的腸道菌相</w:t>
      </w:r>
    </w:p>
    <w:p w:rsidR="002C4626" w:rsidRPr="000F4A9A" w:rsidRDefault="008E2F4E" w:rsidP="000F4A9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</w:t>
      </w:r>
      <w:r w:rsidR="002C4626" w:rsidRPr="000F4A9A">
        <w:rPr>
          <w:rFonts w:cs="新細明體"/>
          <w:spacing w:val="0"/>
          <w:sz w:val="22"/>
        </w:rPr>
        <w:t>C</w:t>
      </w:r>
      <w:r w:rsidRPr="000F4A9A">
        <w:rPr>
          <w:rFonts w:cs="新細明體"/>
          <w:spacing w:val="0"/>
          <w:sz w:val="22"/>
        </w:rPr>
        <w:t>)</w:t>
      </w:r>
      <w:r w:rsidR="002C4626" w:rsidRPr="000F4A9A">
        <w:rPr>
          <w:rFonts w:cs="新細明體"/>
          <w:spacing w:val="0"/>
          <w:sz w:val="22"/>
        </w:rPr>
        <w:t>透過</w:t>
      </w:r>
      <w:r w:rsidR="002C4626" w:rsidRPr="000F4A9A">
        <w:rPr>
          <w:rFonts w:cs="新細明體"/>
          <w:spacing w:val="0"/>
          <w:sz w:val="22"/>
        </w:rPr>
        <w:t>MIA</w:t>
      </w:r>
      <w:r w:rsidR="002C4626" w:rsidRPr="000F4A9A">
        <w:rPr>
          <w:rFonts w:cs="新細明體"/>
          <w:spacing w:val="0"/>
          <w:sz w:val="22"/>
        </w:rPr>
        <w:t>可知，</w:t>
      </w:r>
      <w:r w:rsidR="002C4626" w:rsidRPr="000F4A9A">
        <w:rPr>
          <w:rFonts w:cs="新細明體"/>
          <w:spacing w:val="0"/>
          <w:sz w:val="22"/>
        </w:rPr>
        <w:t>ASD</w:t>
      </w:r>
      <w:r w:rsidR="002C4626" w:rsidRPr="000F4A9A">
        <w:rPr>
          <w:rFonts w:cs="新細明體"/>
          <w:spacing w:val="0"/>
          <w:sz w:val="22"/>
        </w:rPr>
        <w:t>形成與免疫反應可能具有相關性</w:t>
      </w:r>
    </w:p>
    <w:p w:rsidR="002C4626" w:rsidRPr="000F4A9A" w:rsidRDefault="008E2F4E" w:rsidP="000F4A9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</w:t>
      </w:r>
      <w:r w:rsidR="002C4626" w:rsidRPr="000F4A9A">
        <w:rPr>
          <w:rFonts w:cs="新細明體"/>
          <w:spacing w:val="0"/>
          <w:sz w:val="22"/>
        </w:rPr>
        <w:t>D</w:t>
      </w:r>
      <w:r w:rsidRPr="000F4A9A">
        <w:rPr>
          <w:rFonts w:cs="新細明體"/>
          <w:spacing w:val="0"/>
          <w:sz w:val="22"/>
        </w:rPr>
        <w:t>)</w:t>
      </w:r>
      <w:r w:rsidR="00176408" w:rsidRPr="000F4A9A">
        <w:rPr>
          <w:rFonts w:cs="新細明體"/>
          <w:spacing w:val="0"/>
          <w:sz w:val="22"/>
        </w:rPr>
        <w:t>血清中</w:t>
      </w:r>
      <w:r w:rsidR="00176408" w:rsidRPr="000F4A9A">
        <w:rPr>
          <w:rFonts w:cs="新細明體"/>
          <w:spacing w:val="0"/>
          <w:sz w:val="22"/>
        </w:rPr>
        <w:t>4EPS</w:t>
      </w:r>
      <w:r w:rsidR="00176408" w:rsidRPr="000F4A9A">
        <w:rPr>
          <w:rFonts w:cs="新細明體" w:hint="eastAsia"/>
          <w:spacing w:val="0"/>
          <w:sz w:val="22"/>
        </w:rPr>
        <w:t>是</w:t>
      </w:r>
      <w:r w:rsidR="002C4626" w:rsidRPr="000F4A9A">
        <w:rPr>
          <w:rFonts w:cs="新細明體"/>
          <w:spacing w:val="0"/>
          <w:sz w:val="22"/>
        </w:rPr>
        <w:t xml:space="preserve"> </w:t>
      </w:r>
      <w:r w:rsidR="007615BE" w:rsidRPr="000F4A9A">
        <w:rPr>
          <w:rFonts w:cs="新細明體" w:hint="eastAsia"/>
          <w:spacing w:val="0"/>
          <w:sz w:val="22"/>
        </w:rPr>
        <w:t>MIA</w:t>
      </w:r>
      <w:r w:rsidR="00176408" w:rsidRPr="000F4A9A">
        <w:rPr>
          <w:rFonts w:cs="新細明體" w:hint="eastAsia"/>
          <w:spacing w:val="0"/>
          <w:sz w:val="22"/>
        </w:rPr>
        <w:t>子代的細胞所</w:t>
      </w:r>
      <w:r w:rsidR="007615BE" w:rsidRPr="000F4A9A">
        <w:rPr>
          <w:rFonts w:cs="新細明體" w:hint="eastAsia"/>
          <w:spacing w:val="0"/>
          <w:sz w:val="22"/>
        </w:rPr>
        <w:t>產生</w:t>
      </w:r>
    </w:p>
    <w:p w:rsidR="002C4626" w:rsidRPr="000F4A9A" w:rsidRDefault="008E2F4E" w:rsidP="000F4A9A">
      <w:pPr>
        <w:pStyle w:val="TIT1"/>
        <w:spacing w:beforeLines="25" w:before="60" w:line="300" w:lineRule="atLeast"/>
        <w:ind w:left="330" w:hanging="330"/>
        <w:rPr>
          <w:spacing w:val="0"/>
          <w:sz w:val="22"/>
          <w:lang w:val="en-US"/>
        </w:rPr>
      </w:pPr>
      <w:r w:rsidRPr="000F4A9A">
        <w:rPr>
          <w:spacing w:val="0"/>
          <w:sz w:val="22"/>
          <w:lang w:val="en-US"/>
        </w:rPr>
        <w:t>4</w:t>
      </w:r>
      <w:r w:rsidR="002C4626" w:rsidRPr="000F4A9A">
        <w:rPr>
          <w:spacing w:val="0"/>
          <w:sz w:val="22"/>
          <w:lang w:val="en-US"/>
        </w:rPr>
        <w:t>3.</w:t>
      </w:r>
      <w:r w:rsidR="00D00E07" w:rsidRPr="000F4A9A">
        <w:rPr>
          <w:spacing w:val="0"/>
          <w:sz w:val="22"/>
          <w:lang w:val="en-US"/>
        </w:rPr>
        <w:tab/>
      </w:r>
      <w:r w:rsidR="002C4626" w:rsidRPr="000F4A9A">
        <w:rPr>
          <w:spacing w:val="0"/>
          <w:sz w:val="22"/>
          <w:lang w:val="en-US"/>
        </w:rPr>
        <w:t>下列</w:t>
      </w:r>
      <w:r w:rsidR="00582799" w:rsidRPr="000F4A9A">
        <w:rPr>
          <w:rFonts w:hint="eastAsia"/>
          <w:spacing w:val="0"/>
          <w:sz w:val="22"/>
          <w:lang w:val="en-US"/>
        </w:rPr>
        <w:t>有關</w:t>
      </w:r>
      <w:r w:rsidR="00582799" w:rsidRPr="000F4A9A">
        <w:rPr>
          <w:rFonts w:hint="eastAsia"/>
          <w:spacing w:val="0"/>
          <w:sz w:val="22"/>
          <w:lang w:val="en-US"/>
        </w:rPr>
        <w:t>ASD</w:t>
      </w:r>
      <w:r w:rsidR="002C4626" w:rsidRPr="000F4A9A">
        <w:rPr>
          <w:rFonts w:hint="eastAsia"/>
          <w:spacing w:val="0"/>
          <w:sz w:val="22"/>
          <w:lang w:val="en-US"/>
        </w:rPr>
        <w:t>小鼠</w:t>
      </w:r>
      <w:r w:rsidR="002C4626" w:rsidRPr="000F4A9A">
        <w:rPr>
          <w:spacing w:val="0"/>
          <w:sz w:val="22"/>
          <w:lang w:val="en-US"/>
        </w:rPr>
        <w:t>的敘述，</w:t>
      </w:r>
      <w:r w:rsidR="002C4626" w:rsidRPr="000F4A9A">
        <w:rPr>
          <w:rFonts w:hint="eastAsia"/>
          <w:spacing w:val="0"/>
          <w:sz w:val="22"/>
          <w:lang w:val="en-US"/>
        </w:rPr>
        <w:t>哪些</w:t>
      </w:r>
      <w:r w:rsidR="002C4626" w:rsidRPr="000F4A9A">
        <w:rPr>
          <w:spacing w:val="0"/>
          <w:sz w:val="22"/>
          <w:lang w:val="en-US"/>
        </w:rPr>
        <w:t>正確</w:t>
      </w:r>
      <w:r w:rsidR="00D00E07" w:rsidRPr="000F4A9A">
        <w:rPr>
          <w:rFonts w:hint="eastAsia"/>
          <w:spacing w:val="0"/>
          <w:sz w:val="22"/>
          <w:lang w:val="en-US"/>
        </w:rPr>
        <w:t>？</w:t>
      </w:r>
    </w:p>
    <w:p w:rsidR="002C4626" w:rsidRPr="000F4A9A" w:rsidRDefault="003B1FCE" w:rsidP="000F4A9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</w:t>
      </w:r>
      <w:r w:rsidR="002C4626" w:rsidRPr="000F4A9A">
        <w:rPr>
          <w:rFonts w:cs="新細明體"/>
          <w:spacing w:val="0"/>
          <w:sz w:val="22"/>
        </w:rPr>
        <w:t>A</w:t>
      </w:r>
      <w:r w:rsidRPr="000F4A9A">
        <w:rPr>
          <w:rFonts w:cs="新細明體"/>
          <w:spacing w:val="0"/>
          <w:sz w:val="22"/>
        </w:rPr>
        <w:t>)</w:t>
      </w:r>
      <w:r w:rsidR="002C4626" w:rsidRPr="000F4A9A">
        <w:rPr>
          <w:rFonts w:cs="新細明體"/>
          <w:spacing w:val="0"/>
          <w:sz w:val="22"/>
        </w:rPr>
        <w:t>ASD</w:t>
      </w:r>
      <w:r w:rsidR="002C4626" w:rsidRPr="000F4A9A">
        <w:rPr>
          <w:rFonts w:cs="新細明體"/>
          <w:spacing w:val="0"/>
          <w:sz w:val="22"/>
        </w:rPr>
        <w:t>小鼠的胃腸症狀可能是腸道菌相改變所造成</w:t>
      </w:r>
    </w:p>
    <w:p w:rsidR="002C4626" w:rsidRPr="000F4A9A" w:rsidRDefault="003B1FCE" w:rsidP="000F4A9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</w:t>
      </w:r>
      <w:r w:rsidR="002C4626" w:rsidRPr="000F4A9A">
        <w:rPr>
          <w:rFonts w:cs="新細明體"/>
          <w:spacing w:val="0"/>
          <w:sz w:val="22"/>
        </w:rPr>
        <w:t>B</w:t>
      </w:r>
      <w:r w:rsidRPr="000F4A9A">
        <w:rPr>
          <w:rFonts w:cs="新細明體"/>
          <w:spacing w:val="0"/>
          <w:sz w:val="22"/>
        </w:rPr>
        <w:t>)</w:t>
      </w:r>
      <w:r w:rsidR="002C4626" w:rsidRPr="000F4A9A">
        <w:rPr>
          <w:rFonts w:cs="新細明體"/>
          <w:spacing w:val="0"/>
          <w:sz w:val="22"/>
        </w:rPr>
        <w:t>ASD</w:t>
      </w:r>
      <w:r w:rsidR="002C4626" w:rsidRPr="000F4A9A">
        <w:rPr>
          <w:rFonts w:cs="新細明體"/>
          <w:spacing w:val="0"/>
          <w:sz w:val="22"/>
        </w:rPr>
        <w:t>小鼠的類桿菌綱的細菌組成與正常小鼠無明顯差異</w:t>
      </w:r>
    </w:p>
    <w:p w:rsidR="002C4626" w:rsidRPr="000F4A9A" w:rsidRDefault="003B1FCE" w:rsidP="000F4A9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</w:t>
      </w:r>
      <w:r w:rsidR="002C4626" w:rsidRPr="000F4A9A">
        <w:rPr>
          <w:rFonts w:cs="新細明體"/>
          <w:spacing w:val="0"/>
          <w:sz w:val="22"/>
        </w:rPr>
        <w:t>C</w:t>
      </w:r>
      <w:r w:rsidRPr="000F4A9A">
        <w:rPr>
          <w:rFonts w:cs="新細明體"/>
          <w:spacing w:val="0"/>
          <w:sz w:val="22"/>
        </w:rPr>
        <w:t>)</w:t>
      </w:r>
      <w:r w:rsidR="00815861" w:rsidRPr="000F4A9A">
        <w:rPr>
          <w:rFonts w:cs="新細明體"/>
          <w:spacing w:val="0"/>
          <w:sz w:val="22"/>
        </w:rPr>
        <w:t>ASD</w:t>
      </w:r>
      <w:r w:rsidR="00815861" w:rsidRPr="000F4A9A">
        <w:rPr>
          <w:rFonts w:cs="新細明體"/>
          <w:spacing w:val="0"/>
          <w:sz w:val="22"/>
        </w:rPr>
        <w:t>小鼠</w:t>
      </w:r>
      <w:r w:rsidR="002C4626" w:rsidRPr="000F4A9A">
        <w:rPr>
          <w:rFonts w:cs="新細明體"/>
          <w:spacing w:val="0"/>
          <w:sz w:val="22"/>
        </w:rPr>
        <w:t>行為模式可被腸道菌相代謝物影響</w:t>
      </w:r>
    </w:p>
    <w:p w:rsidR="002C4626" w:rsidRPr="000F4A9A" w:rsidRDefault="003B1FCE" w:rsidP="000F4A9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</w:t>
      </w:r>
      <w:r w:rsidR="002C4626" w:rsidRPr="000F4A9A">
        <w:rPr>
          <w:rFonts w:cs="新細明體"/>
          <w:spacing w:val="0"/>
          <w:sz w:val="22"/>
        </w:rPr>
        <w:t>D</w:t>
      </w:r>
      <w:r w:rsidRPr="000F4A9A">
        <w:rPr>
          <w:rFonts w:cs="新細明體"/>
          <w:spacing w:val="0"/>
          <w:sz w:val="22"/>
        </w:rPr>
        <w:t>)</w:t>
      </w:r>
      <w:r w:rsidR="002C4626" w:rsidRPr="000F4A9A">
        <w:rPr>
          <w:rFonts w:cs="新細明體"/>
          <w:spacing w:val="0"/>
          <w:sz w:val="22"/>
        </w:rPr>
        <w:t>改變腸道菌相可改善</w:t>
      </w:r>
      <w:r w:rsidR="00815861" w:rsidRPr="000F4A9A">
        <w:rPr>
          <w:rFonts w:cs="新細明體"/>
          <w:spacing w:val="0"/>
          <w:sz w:val="22"/>
        </w:rPr>
        <w:t>ASD</w:t>
      </w:r>
      <w:r w:rsidR="00815861" w:rsidRPr="000F4A9A">
        <w:rPr>
          <w:rFonts w:cs="新細明體" w:hint="eastAsia"/>
          <w:spacing w:val="0"/>
          <w:sz w:val="22"/>
        </w:rPr>
        <w:t>小鼠所有的</w:t>
      </w:r>
      <w:r w:rsidR="002C4626" w:rsidRPr="000F4A9A">
        <w:rPr>
          <w:rFonts w:cs="新細明體"/>
          <w:spacing w:val="0"/>
          <w:sz w:val="22"/>
        </w:rPr>
        <w:t>異常行為</w:t>
      </w:r>
    </w:p>
    <w:p w:rsidR="002C4626" w:rsidRPr="000F4A9A" w:rsidRDefault="003B1FCE" w:rsidP="000F4A9A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0"/>
          <w:sz w:val="22"/>
        </w:rPr>
      </w:pPr>
      <w:r w:rsidRPr="000F4A9A">
        <w:rPr>
          <w:rFonts w:cs="新細明體"/>
          <w:spacing w:val="0"/>
          <w:sz w:val="22"/>
        </w:rPr>
        <w:t>(</w:t>
      </w:r>
      <w:r w:rsidR="002C4626" w:rsidRPr="000F4A9A">
        <w:rPr>
          <w:rFonts w:cs="新細明體"/>
          <w:spacing w:val="0"/>
          <w:sz w:val="22"/>
        </w:rPr>
        <w:t>E</w:t>
      </w:r>
      <w:r w:rsidRPr="000F4A9A">
        <w:rPr>
          <w:rFonts w:cs="新細明體"/>
          <w:spacing w:val="0"/>
          <w:sz w:val="22"/>
        </w:rPr>
        <w:t>)</w:t>
      </w:r>
      <w:r w:rsidR="00815861" w:rsidRPr="000F4A9A">
        <w:rPr>
          <w:rFonts w:cs="新細明體"/>
          <w:spacing w:val="0"/>
          <w:sz w:val="22"/>
        </w:rPr>
        <w:t>ASD</w:t>
      </w:r>
      <w:r w:rsidR="00815861" w:rsidRPr="000F4A9A">
        <w:rPr>
          <w:rFonts w:cs="新細明體"/>
          <w:spacing w:val="0"/>
          <w:sz w:val="22"/>
        </w:rPr>
        <w:t>小鼠</w:t>
      </w:r>
      <w:r w:rsidR="00815861" w:rsidRPr="000F4A9A">
        <w:rPr>
          <w:rFonts w:cs="新細明體" w:hint="eastAsia"/>
          <w:spacing w:val="0"/>
          <w:sz w:val="22"/>
        </w:rPr>
        <w:t>對於溝通聲音的敏感度比正常小鼠高</w:t>
      </w:r>
    </w:p>
    <w:p w:rsidR="002C4626" w:rsidRPr="000F4A9A" w:rsidRDefault="003621CD" w:rsidP="000F4A9A">
      <w:pPr>
        <w:pStyle w:val="TIT1"/>
        <w:spacing w:beforeLines="25" w:before="60" w:line="300" w:lineRule="atLeast"/>
        <w:ind w:left="330" w:hanging="330"/>
        <w:rPr>
          <w:spacing w:val="0"/>
          <w:sz w:val="22"/>
          <w:lang w:val="en-US"/>
        </w:rPr>
      </w:pPr>
      <w:r>
        <w:rPr>
          <w:rFonts w:cs="新細明體"/>
          <w:noProof/>
          <w:spacing w:val="0"/>
          <w:sz w:val="22"/>
          <w:lang w:val="en-US"/>
        </w:rPr>
        <mc:AlternateContent>
          <mc:Choice Requires="wpg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443576</wp:posOffset>
                </wp:positionH>
                <wp:positionV relativeFrom="paragraph">
                  <wp:posOffset>1135034</wp:posOffset>
                </wp:positionV>
                <wp:extent cx="5464175" cy="1271905"/>
                <wp:effectExtent l="0" t="0" r="3175" b="0"/>
                <wp:wrapNone/>
                <wp:docPr id="95" name="群組 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64175" cy="1271905"/>
                          <a:chOff x="0" y="0"/>
                          <a:chExt cx="5464175" cy="1271905"/>
                        </a:xfrm>
                      </wpg:grpSpPr>
                      <wpg:grpSp>
                        <wpg:cNvPr id="19" name="群組 19"/>
                        <wpg:cNvGrpSpPr/>
                        <wpg:grpSpPr>
                          <a:xfrm>
                            <a:off x="0" y="0"/>
                            <a:ext cx="5464175" cy="1271905"/>
                            <a:chOff x="0" y="1"/>
                            <a:chExt cx="5464745" cy="1273009"/>
                          </a:xfrm>
                        </wpg:grpSpPr>
                        <pic:pic xmlns:pic="http://schemas.openxmlformats.org/drawingml/2006/picture">
                          <pic:nvPicPr>
                            <pic:cNvPr id="116" name="圖片 115"/>
                            <pic:cNvPicPr preferRelativeResize="0">
                              <a:picLocks noChangeAspect="1"/>
                            </pic:cNvPicPr>
                          </pic:nvPicPr>
                          <pic:blipFill rotWithShape="1">
                            <a:blip r:embed="rId40"/>
                            <a:srcRect r="74286"/>
                            <a:stretch/>
                          </pic:blipFill>
                          <pic:spPr bwMode="auto">
                            <a:xfrm>
                              <a:off x="0" y="1"/>
                              <a:ext cx="1051284" cy="1261923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6" name="圖片 115"/>
                            <pic:cNvPicPr preferRelativeResize="0">
                              <a:picLocks noChangeAspect="1"/>
                            </pic:cNvPicPr>
                          </pic:nvPicPr>
                          <pic:blipFill rotWithShape="1">
                            <a:blip r:embed="rId40"/>
                            <a:srcRect l="25366" r="49527"/>
                            <a:stretch/>
                          </pic:blipFill>
                          <pic:spPr bwMode="auto">
                            <a:xfrm>
                              <a:off x="1548987" y="10674"/>
                              <a:ext cx="1026082" cy="1262087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7" name="圖片 115"/>
                            <pic:cNvPicPr preferRelativeResize="0">
                              <a:picLocks noChangeAspect="1"/>
                            </pic:cNvPicPr>
                          </pic:nvPicPr>
                          <pic:blipFill rotWithShape="1">
                            <a:blip r:embed="rId40"/>
                            <a:srcRect l="50297" r="24425"/>
                            <a:stretch/>
                          </pic:blipFill>
                          <pic:spPr bwMode="auto">
                            <a:xfrm>
                              <a:off x="3038539" y="10675"/>
                              <a:ext cx="1033282" cy="126233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8" name="圖片 115"/>
                            <pic:cNvPicPr preferRelativeResize="0">
                              <a:picLocks noChangeAspect="1"/>
                            </pic:cNvPicPr>
                          </pic:nvPicPr>
                          <pic:blipFill rotWithShape="1">
                            <a:blip r:embed="rId40"/>
                            <a:srcRect l="75138"/>
                            <a:stretch/>
                          </pic:blipFill>
                          <pic:spPr bwMode="auto">
                            <a:xfrm>
                              <a:off x="4449464" y="10674"/>
                              <a:ext cx="1015281" cy="1260523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g:grpSp>
                        <wpg:cNvPr id="67" name="群組 67"/>
                        <wpg:cNvGrpSpPr/>
                        <wpg:grpSpPr>
                          <a:xfrm>
                            <a:off x="835025" y="831850"/>
                            <a:ext cx="60960" cy="68580"/>
                            <a:chOff x="0" y="0"/>
                            <a:chExt cx="60960" cy="68580"/>
                          </a:xfrm>
                        </wpg:grpSpPr>
                        <wps:wsp>
                          <wps:cNvPr id="22" name="直線接點 22"/>
                          <wps:cNvCnPr/>
                          <wps:spPr>
                            <a:xfrm flipH="1">
                              <a:off x="28979" y="0"/>
                              <a:ext cx="0" cy="6477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6" name="直線接點 66"/>
                          <wps:cNvCnPr/>
                          <wps:spPr>
                            <a:xfrm flipH="1">
                              <a:off x="0" y="68580"/>
                              <a:ext cx="6096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73" name="群組 73"/>
                        <wpg:cNvGrpSpPr/>
                        <wpg:grpSpPr>
                          <a:xfrm>
                            <a:off x="2359025" y="473075"/>
                            <a:ext cx="60960" cy="68580"/>
                            <a:chOff x="0" y="0"/>
                            <a:chExt cx="60960" cy="68580"/>
                          </a:xfrm>
                        </wpg:grpSpPr>
                        <wps:wsp>
                          <wps:cNvPr id="78" name="直線接點 78"/>
                          <wps:cNvCnPr/>
                          <wps:spPr>
                            <a:xfrm flipH="1">
                              <a:off x="26670" y="0"/>
                              <a:ext cx="0" cy="6477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" name="直線接點 79"/>
                          <wps:cNvCnPr/>
                          <wps:spPr>
                            <a:xfrm flipH="1">
                              <a:off x="0" y="68580"/>
                              <a:ext cx="6096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89" name="群組 89"/>
                        <wpg:cNvGrpSpPr/>
                        <wpg:grpSpPr>
                          <a:xfrm>
                            <a:off x="3816350" y="450850"/>
                            <a:ext cx="60960" cy="68580"/>
                            <a:chOff x="0" y="0"/>
                            <a:chExt cx="60960" cy="68580"/>
                          </a:xfrm>
                        </wpg:grpSpPr>
                        <wps:wsp>
                          <wps:cNvPr id="90" name="直線接點 90"/>
                          <wps:cNvCnPr/>
                          <wps:spPr>
                            <a:xfrm flipH="1">
                              <a:off x="28979" y="0"/>
                              <a:ext cx="0" cy="6477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1" name="直線接點 91"/>
                          <wps:cNvCnPr/>
                          <wps:spPr>
                            <a:xfrm flipH="1">
                              <a:off x="0" y="68580"/>
                              <a:ext cx="6096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92" name="群組 92"/>
                        <wpg:cNvGrpSpPr/>
                        <wpg:grpSpPr>
                          <a:xfrm>
                            <a:off x="5273675" y="450850"/>
                            <a:ext cx="60960" cy="68580"/>
                            <a:chOff x="0" y="0"/>
                            <a:chExt cx="60960" cy="68580"/>
                          </a:xfrm>
                        </wpg:grpSpPr>
                        <wps:wsp>
                          <wps:cNvPr id="93" name="直線接點 93"/>
                          <wps:cNvCnPr/>
                          <wps:spPr>
                            <a:xfrm flipH="1">
                              <a:off x="28979" y="0"/>
                              <a:ext cx="0" cy="6477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4" name="直線接點 94"/>
                          <wps:cNvCnPr/>
                          <wps:spPr>
                            <a:xfrm flipH="1">
                              <a:off x="0" y="68580"/>
                              <a:ext cx="6096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593D8D8D" id="群組 95" o:spid="_x0000_s1026" style="position:absolute;margin-left:34.95pt;margin-top:89.35pt;width:430.25pt;height:100.15pt;z-index:251676160" coordsize="54641,1271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">
                <v:group id="群組 19" o:spid="_x0000_s1027" style="position:absolute;width:54641;height:12719" coordorigin="" coordsize="54647,127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shape id="圖片 115" o:spid="_x0000_s1028" type="#_x0000_t75" style="position:absolute;width:10512;height:12619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gnEarCAAAA3AAAAA8AAABkcnMvZG93bnJldi54bWxETztrwzAQ3gv9D+IK3RrZGUxwIpuQEkjx&#10;UqcdOh7W+UGsk5Hk2P33VaHQ7T6+5x3K1YziTs4PlhWkmwQEcWP1wJ2Cz4/zyw6ED8gaR8uk4Js8&#10;lMXjwwFzbReu6X4NnYgh7HNU0Icw5VL6pieDfmMn4si11hkMEbpOaodLDDej3CZJJg0OHBt6nOjU&#10;U3O7zkZB9d6+ta9u/aqrdq53Eu32nF2Uen5aj3sQgdbwL/5zX3Scn2bw+0y8QBY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4JxGqwgAAANwAAAAPAAAAAAAAAAAAAAAAAJ8C&#10;AABkcnMvZG93bnJldi54bWxQSwUGAAAAAAQABAD3AAAAjgMAAAAA&#10;">
                    <v:imagedata r:id="rId41" o:title="" cropright="48684f"/>
                    <v:path arrowok="t"/>
                  </v:shape>
                  <v:shape id="圖片 115" o:spid="_x0000_s1029" type="#_x0000_t75" style="position:absolute;left:15489;top:106;width:10261;height:12621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uumznCAAAA2wAAAA8AAABkcnMvZG93bnJldi54bWxET01rwkAQvRf8D8sIvdVNehBJXaUoQnMR&#10;khbPQ3ZMoruzMbtqzK/vCoXe5vE+Z7kerBE36n3rWEE6S0AQV063XCv4+d69LUD4gKzROCYFD/Kw&#10;Xk1elphpd+eCbmWoRQxhn6GCJoQuk9JXDVn0M9cRR+7oeoshwr6Wusd7DLdGvifJXFpsOTY02NGm&#10;oepcXq2C9nI4jal5nA7bpBj3R5O785gr9TodPj9ABBrCv/jP/aXj/Dk8f4kHyNUv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7rps5wgAAANsAAAAPAAAAAAAAAAAAAAAAAJ8C&#10;AABkcnMvZG93bnJldi54bWxQSwUGAAAAAAQABAD3AAAAjgMAAAAA&#10;">
                    <v:imagedata r:id="rId41" o:title="" cropleft="16624f" cropright="32458f"/>
                    <v:path arrowok="t"/>
                  </v:shape>
                  <v:shape id="圖片 115" o:spid="_x0000_s1030" type="#_x0000_t75" style="position:absolute;left:30385;top:106;width:10333;height:12624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Erq8zCAAAA2wAAAA8AAABkcnMvZG93bnJldi54bWxET0uLwjAQvi/4H8IIXmRN9dCVrlFEFNzD&#10;HnzicbaZbYvNpCRR6783guBtPr7nTGatqcWVnK8sKxgOEhDEudUVFwr2u9XnGIQPyBpry6TgTh5m&#10;087HBDNtb7yh6zYUIoawz1BBGUKTSenzkgz6gW2II/dvncEQoSukdniL4aaWoyRJpcGKY0OJDS1K&#10;ys/bi1FwvP8t293x59cd9Hx/Sk/95JL2lep12/k3iEBteItf7rWO87/g+Us8QE4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xK6vMwgAAANsAAAAPAAAAAAAAAAAAAAAAAJ8C&#10;AABkcnMvZG93bnJldi54bWxQSwUGAAAAAAQABAD3AAAAjgMAAAAA&#10;">
                    <v:imagedata r:id="rId41" o:title="" cropleft="32963f" cropright="16007f"/>
                    <v:path arrowok="t"/>
                  </v:shape>
                  <v:shape id="圖片 115" o:spid="_x0000_s1031" type="#_x0000_t75" style="position:absolute;left:44494;top:106;width:10153;height:12605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P2xYjGAAAA2wAAAA8AAABkcnMvZG93bnJldi54bWxEj0FvwjAMhe9I+w+RJ+02UhDaWEdAFI3B&#10;gQMrQ7tajddWNE7VBCj/fj5M4mbrPb/3ebboXaMu1IXas4HRMAFFXHhbc2ng+7B+noIKEdli45kM&#10;3CjAYv4wmGFq/ZW/6JLHUkkIhxQNVDG2qdahqMhhGPqWWLRf3zmMsnalth1eJdw1epwkL9phzdJQ&#10;YUuriopTfnYG3rKPz3yTHSbHY9zus9dRP9n9ZMY8PfbLd1CR+ng3/19vreALrPwiA+j5H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g/bFiMYAAADbAAAADwAAAAAAAAAAAAAA&#10;AACfAgAAZHJzL2Rvd25yZXYueG1sUEsFBgAAAAAEAAQA9wAAAJIDAAAAAA==&#10;">
                    <v:imagedata r:id="rId41" o:title="" cropleft="49242f"/>
                    <v:path arrowok="t"/>
                  </v:shape>
                </v:group>
                <v:group id="群組 67" o:spid="_x0000_s1032" style="position:absolute;left:8350;top:8318;width:609;height:686" coordsize="60960,685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<v:line id="直線接點 22" o:spid="_x0000_s1033" style="position:absolute;flip:x;visibility:visible;mso-wrap-style:square" from="28979,0" to="28979,64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DllsMAAADbAAAADwAAAGRycy9kb3ducmV2LnhtbESPQWvCQBSE7wX/w/IEb3VjDhKiq5RS&#10;wYMXtaT09sy+ZoPZt0t2jfHfdwtCj8PMfMOst6PtxEB9aB0rWMwzEMS10y03Cj7Pu9cCRIjIGjvH&#10;pOBBAbabycsaS+3ufKThFBuRIBxKVGBi9KWUoTZkMcydJ07ej+stxiT7Ruoe7wluO5ln2VJabDkt&#10;GPT0bqi+nm5Wgcur8Bj81/Fa7ariYAp/iR/fSs2m49sKRKQx/oef7b1WkOfw9yX9ALn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sQ5ZbDAAAA2wAAAA8AAAAAAAAAAAAA&#10;AAAAoQIAAGRycy9kb3ducmV2LnhtbFBLBQYAAAAABAAEAPkAAACRAwAAAAA=&#10;" strokecolor="white [3212]"/>
                  <v:line id="直線接點 66" o:spid="_x0000_s1034" style="position:absolute;flip:x;visibility:visible;mso-wrap-style:square" from="0,68580" to="60960,68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FaVcMAAADbAAAADwAAAGRycy9kb3ducmV2LnhtbESPQWvCQBSE7wX/w/KE3upGDyGkriKi&#10;4KEXbYn09sw+s8Hs2yW7xvjvu4VCj8PMfMMs16PtxEB9aB0rmM8yEMS10y03Cr4+928FiBCRNXaO&#10;ScGTAqxXk5cllto9+EjDKTYiQTiUqMDE6EspQ23IYpg5T5y8q+stxiT7RuoeHwluO7nIslxabDkt&#10;GPS0NVTfTnerwC2q8Bz8+Xir9lXxYQp/ibtvpV6n4+YdRKQx/of/2getIM/h90v6AXL1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JBWlXDAAAA2wAAAA8AAAAAAAAAAAAA&#10;AAAAoQIAAGRycy9kb3ducmV2LnhtbFBLBQYAAAAABAAEAPkAAACRAwAAAAA=&#10;" strokecolor="white [3212]"/>
                </v:group>
                <v:group id="群組 73" o:spid="_x0000_s1035" style="position:absolute;left:23590;top:4730;width:609;height:686" coordsize="60960,685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<v:line id="直線接點 78" o:spid="_x0000_s1036" style="position:absolute;flip:x;visibility:visible;mso-wrap-style:square" from="26670,0" to="26670,64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v9YcAAAADbAAAADwAAAGRycy9kb3ducmV2LnhtbERPz2vCMBS+D/wfwhN2m6keZqlGEVHY&#10;YRfd6Njt2TybYvMSmljrf28OgseP7/dyPdhW9NSFxrGC6SQDQVw53XCt4Pdn/5GDCBFZY+uYFNwp&#10;wHo1eltiod2ND9QfYy1SCIcCFZgYfSFlqAxZDBPniRN3dp3FmGBXS93hLYXbVs6y7FNabDg1GPS0&#10;NVRdjlerwM3KcO/93+FS7sv82+T+FHf/Sr2Ph80CRKQhvsRP95dWME9j05f0A+Tq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lL/WHAAAAA2wAAAA8AAAAAAAAAAAAAAAAA&#10;oQIAAGRycy9kb3ducmV2LnhtbFBLBQYAAAAABAAEAPkAAACOAwAAAAA=&#10;" strokecolor="white [3212]"/>
                  <v:line id="直線接點 79" o:spid="_x0000_s1037" style="position:absolute;flip:x;visibility:visible;mso-wrap-style:square" from="0,68580" to="60960,68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dY+sQAAADbAAAADwAAAGRycy9kb3ducmV2LnhtbESPQWsCMRSE7wX/Q3hCbzWrh7rdGqVI&#10;hR56UcuKt9fN62Zx8xI26br+eyMIHoeZ+YZZrAbbip660DhWMJ1kIIgrpxuuFfzsNy85iBCRNbaO&#10;ScGFAqyWo6cFFtqdeUv9LtYiQTgUqMDE6AspQ2XIYpg4T5y8P9dZjEl2tdQdnhPctnKWZa/SYsNp&#10;waCntaHqtPu3CtysDJfeH7anclPm3yb3v/HzqNTzePh4BxFpiI/wvf2lFczf4PYl/QC5v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B1j6xAAAANsAAAAPAAAAAAAAAAAA&#10;AAAAAKECAABkcnMvZG93bnJldi54bWxQSwUGAAAAAAQABAD5AAAAkgMAAAAA&#10;" strokecolor="white [3212]"/>
                </v:group>
                <v:group id="群組 89" o:spid="_x0000_s1038" style="position:absolute;left:38163;top:4508;width:610;height:686" coordsize="60960,685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<v:line id="直線接點 90" o:spid="_x0000_s1039" style="position:absolute;flip:x;visibility:visible;mso-wrap-style:square" from="28979,0" to="28979,64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EXncEAAADbAAAADwAAAGRycy9kb3ducmV2LnhtbERPu27CMBTdK/EP1kXqVhwYqjRgEEIg&#10;dejCQ6m6XeJLHBFfW7EJ4e/xgNTx6LwXq8G2oqcuNI4VTCcZCOLK6YZrBafj7iMHESKyxtYxKXhQ&#10;gNVy9LbAQrs776k/xFqkEA4FKjAx+kLKUBmyGCbOEyfu4jqLMcGulrrDewq3rZxl2ae02HBqMOhp&#10;Y6i6Hm5WgZuV4dH73/213JX5j8n9OW7/lHofD+s5iEhD/Be/3N9awVdan76kHyC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MRedwQAAANsAAAAPAAAAAAAAAAAAAAAA&#10;AKECAABkcnMvZG93bnJldi54bWxQSwUGAAAAAAQABAD5AAAAjwMAAAAA&#10;" strokecolor="white [3212]"/>
                  <v:line id="直線接點 91" o:spid="_x0000_s1040" style="position:absolute;flip:x;visibility:visible;mso-wrap-style:square" from="0,68580" to="60960,68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2yBsQAAADbAAAADwAAAGRycy9kb3ducmV2LnhtbESPwWrDMBBE74X8g9hAb42cHIrrRDYh&#10;JNBDL0mLS28ba2OZWCthqY7z91Wh0OMwM2+YTTXZXow0hM6xguUiA0HcON1xq+Dj/fCUgwgRWWPv&#10;mBTcKUBVzh42WGh34yONp9iKBOFQoAIToy+kDI0hi2HhPHHyLm6wGJMcWqkHvCW47eUqy56lxY7T&#10;gkFPO0PN9fRtFbhVHe6j/zxe60Odv5ncn+P+S6nH+bRdg4g0xf/wX/tVK3hZwu+X9ANk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fbIGxAAAANsAAAAPAAAAAAAAAAAA&#10;AAAAAKECAABkcnMvZG93bnJldi54bWxQSwUGAAAAAAQABAD5AAAAkgMAAAAA&#10;" strokecolor="white [3212]"/>
                </v:group>
                <v:group id="群組 92" o:spid="_x0000_s1041" style="position:absolute;left:52736;top:4508;width:610;height:686" coordsize="60960,685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<v:line id="直線接點 93" o:spid="_x0000_s1042" style="position:absolute;flip:x;visibility:visible;mso-wrap-style:square" from="28979,0" to="28979,64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+OJ6sQAAADbAAAADwAAAGRycy9kb3ducmV2LnhtbESPQWsCMRSE7wX/Q3hCbzWrBdlujVKk&#10;Qg+9qGXF2+vmdbO4eQmbdF3/vREEj8PMfMMsVoNtRU9daBwrmE4yEMSV0w3XCn72m5ccRIjIGlvH&#10;pOBCAVbL0dMCC+3OvKV+F2uRIBwKVGBi9IWUoTJkMUycJ07en+ssxiS7WuoOzwluWznLsrm02HBa&#10;MOhpbag67f6tAjcrw6X3h+2p3JT5t8n9b/w8KvU8Hj7eQUQa4iN8b39pBW+vcPuSfoBcX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44nqxAAAANsAAAAPAAAAAAAAAAAA&#10;AAAAAKECAABkcnMvZG93bnJldi54bWxQSwUGAAAAAAQABAD5AAAAkgMAAAAA&#10;" strokecolor="white [3212]"/>
                  <v:line id="直線接點 94" o:spid="_x0000_s1043" style="position:absolute;flip:x;visibility:visible;mso-wrap-style:square" from="0,68580" to="60960,68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oRnsQAAADbAAAADwAAAGRycy9kb3ducmV2LnhtbESPQWsCMRSE7wX/Q3hCbzWrFNlujVKk&#10;Qg+9qGXF2+vmdbO4eQmbdF3/vREEj8PMfMMsVoNtRU9daBwrmE4yEMSV0w3XCn72m5ccRIjIGlvH&#10;pOBCAVbL0dMCC+3OvKV+F2uRIBwKVGBi9IWUoTJkMUycJ07en+ssxiS7WuoOzwluWznLsrm02HBa&#10;MOhpbag67f6tAjcrw6X3h+2p3JT5t8n9b/w8KvU8Hj7eQUQa4iN8b39pBW+vcPuSfoBcX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ChGexAAAANsAAAAPAAAAAAAAAAAA&#10;AAAAAKECAABkcnMvZG93bnJldi54bWxQSwUGAAAAAAQABAD5AAAAkgMAAAAA&#10;" strokecolor="white [3212]"/>
                </v:group>
              </v:group>
            </w:pict>
          </mc:Fallback>
        </mc:AlternateContent>
      </w:r>
      <w:r w:rsidR="005306A2" w:rsidRPr="000F4A9A">
        <w:rPr>
          <w:rFonts w:cs="新細明體"/>
          <w:noProof/>
          <w:spacing w:val="0"/>
          <w:sz w:val="22"/>
          <w:lang w:val="en-US"/>
        </w:rPr>
        <mc:AlternateContent>
          <mc:Choice Requires="wpg">
            <w:drawing>
              <wp:anchor distT="0" distB="0" distL="114300" distR="114300" simplePos="0" relativeHeight="251647488" behindDoc="0" locked="0" layoutInCell="1" allowOverlap="1" wp14:anchorId="1A70CF00" wp14:editId="74C202A5">
                <wp:simplePos x="0" y="0"/>
                <wp:positionH relativeFrom="column">
                  <wp:posOffset>4381500</wp:posOffset>
                </wp:positionH>
                <wp:positionV relativeFrom="paragraph">
                  <wp:posOffset>83185</wp:posOffset>
                </wp:positionV>
                <wp:extent cx="1525905" cy="955040"/>
                <wp:effectExtent l="0" t="0" r="0" b="16510"/>
                <wp:wrapSquare wrapText="bothSides"/>
                <wp:docPr id="46" name="群組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25905" cy="955040"/>
                          <a:chOff x="0" y="0"/>
                          <a:chExt cx="1525905" cy="955040"/>
                        </a:xfrm>
                      </wpg:grpSpPr>
                      <pic:pic xmlns:pic="http://schemas.openxmlformats.org/drawingml/2006/picture">
                        <pic:nvPicPr>
                          <pic:cNvPr id="2052" name="Picture 4"/>
                          <pic:cNvPicPr>
                            <a:picLocks noChangeAspect="1"/>
                          </pic:cNvPicPr>
                        </pic:nvPicPr>
                        <pic:blipFill>
                          <a:blip r:embed="rId4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5905" cy="7194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  <wps:wsp>
                        <wps:cNvPr id="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24840" y="782320"/>
                            <a:ext cx="289560" cy="172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5BCE" w:rsidRPr="005306A2" w:rsidRDefault="00155BCE">
                              <w:pPr>
                                <w:rPr>
                                  <w:sz w:val="22"/>
                                </w:rPr>
                              </w:pPr>
                              <w:r w:rsidRPr="005306A2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>
                                <w:rPr>
                                  <w:sz w:val="2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A70CF00" id="群組 46" o:spid="_x0000_s1055" style="position:absolute;left:0;text-align:left;margin-left:345pt;margin-top:6.55pt;width:120.15pt;height:75.2pt;z-index:251647488" coordsize="15259,9550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">
                <v:shape id="Picture 4" o:spid="_x0000_s1056" type="#_x0000_t75" style="position:absolute;width:15259;height:719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aq7/bGAAAA3QAAAA8AAABkcnMvZG93bnJldi54bWxEj09rwkAUxO9Cv8PyCr1I3TSghOgqEmhp&#10;L4J/qB4f2WcSzL4N2dVNv31XEDwOM/MbZrEaTCtu1LvGsoKPSQKCuLS64UrBYf/5noFwHllja5kU&#10;/JGD1fJltMBc28Bbuu18JSKEXY4Kau+7XEpX1mTQTWxHHL2z7Q36KPtK6h5DhJtWpkkykwYbjgs1&#10;dlTUVF52V6NgbMehuP50myL8fvHldAw6Owal3l6H9RyEp8E/w4/2t1aQJtMU7m/iE5DLf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Nqrv9sYAAADdAAAADwAAAAAAAAAAAAAA&#10;AACfAgAAZHJzL2Rvd25yZXYueG1sUEsFBgAAAAAEAAQA9wAAAJIDAAAAAA==&#10;">
                  <v:imagedata r:id="rId43" o:title="" chromakey="white"/>
                  <v:path arrowok="t"/>
                </v:shape>
                <v:shape id="_x0000_s1057" type="#_x0000_t202" style="position:absolute;left:6248;top:7823;width:2896;height:17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ikdL4A&#10;AADaAAAADwAAAGRycy9kb3ducmV2LnhtbESPzQrCMBCE74LvEFbwpqkKKtUoIggKIvhz8bY0a1ts&#10;NqWJbX17Iwgeh5n5hlmuW1OImiqXW1YwGkYgiBOrc04V3K67wRyE88gaC8uk4E0O1qtuZ4mxtg2f&#10;qb74VAQIuxgVZN6XsZQuycigG9qSOHgPWxn0QVap1BU2AW4KOY6iqTSYc1jIsKRtRsnz8jIKnvXM&#10;nTG6t4/8YOkkJ83LHFOl+r12swDhqfX/8K+91wpm8L0SboBcfQ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u4pHS+AAAA2gAAAA8AAAAAAAAAAAAAAAAAmAIAAGRycy9kb3ducmV2&#10;LnhtbFBLBQYAAAAABAAEAPUAAACDAwAAAAA=&#10;" strokecolor="white [3212]">
                  <v:textbox inset="0,0,0,0">
                    <w:txbxContent>
                      <w:p w:rsidR="00155BCE" w:rsidRPr="005306A2" w:rsidRDefault="00155BCE">
                        <w:pPr>
                          <w:rPr>
                            <w:sz w:val="22"/>
                          </w:rPr>
                        </w:pPr>
                        <w:r w:rsidRPr="005306A2">
                          <w:rPr>
                            <w:rFonts w:hint="eastAsia"/>
                            <w:sz w:val="22"/>
                          </w:rPr>
                          <w:t>圖</w:t>
                        </w:r>
                        <w:r>
                          <w:rPr>
                            <w:sz w:val="22"/>
                          </w:rPr>
                          <w:t>4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8E2F4E" w:rsidRPr="000F4A9A">
        <w:rPr>
          <w:spacing w:val="0"/>
          <w:sz w:val="22"/>
          <w:lang w:val="en-US"/>
        </w:rPr>
        <w:t>4</w:t>
      </w:r>
      <w:r w:rsidR="002C4626" w:rsidRPr="000F4A9A">
        <w:rPr>
          <w:spacing w:val="0"/>
          <w:sz w:val="22"/>
          <w:lang w:val="en-US"/>
        </w:rPr>
        <w:t>4.</w:t>
      </w:r>
      <w:r w:rsidR="00D00E07" w:rsidRPr="000F4A9A">
        <w:rPr>
          <w:spacing w:val="0"/>
          <w:sz w:val="22"/>
          <w:lang w:val="en-US"/>
        </w:rPr>
        <w:tab/>
      </w:r>
      <w:r w:rsidR="00815861" w:rsidRPr="000F4A9A">
        <w:rPr>
          <w:rFonts w:hint="eastAsia"/>
          <w:spacing w:val="0"/>
          <w:sz w:val="22"/>
          <w:lang w:val="en-US"/>
        </w:rPr>
        <w:t>圖</w:t>
      </w:r>
      <w:r w:rsidR="00073EC3">
        <w:rPr>
          <w:spacing w:val="0"/>
          <w:sz w:val="22"/>
          <w:lang w:val="en-US"/>
        </w:rPr>
        <w:t>4</w:t>
      </w:r>
      <w:r w:rsidR="00815861" w:rsidRPr="000F4A9A">
        <w:rPr>
          <w:rFonts w:hint="eastAsia"/>
          <w:spacing w:val="0"/>
          <w:sz w:val="22"/>
          <w:lang w:val="en-US"/>
        </w:rPr>
        <w:t>為</w:t>
      </w:r>
      <w:r w:rsidR="002C4626" w:rsidRPr="000F4A9A">
        <w:rPr>
          <w:rFonts w:hint="eastAsia"/>
          <w:spacing w:val="0"/>
          <w:sz w:val="22"/>
          <w:lang w:val="en-US"/>
        </w:rPr>
        <w:t>小鼠</w:t>
      </w:r>
      <w:r w:rsidR="002C4626" w:rsidRPr="000F4A9A">
        <w:rPr>
          <w:spacing w:val="0"/>
          <w:sz w:val="22"/>
          <w:lang w:val="en-US"/>
        </w:rPr>
        <w:t>社交</w:t>
      </w:r>
      <w:r w:rsidR="002C4626" w:rsidRPr="000F4A9A">
        <w:rPr>
          <w:rFonts w:hint="eastAsia"/>
          <w:spacing w:val="0"/>
          <w:sz w:val="22"/>
          <w:lang w:val="en-US"/>
        </w:rPr>
        <w:t>行為測試實驗</w:t>
      </w:r>
      <w:r w:rsidR="006A44F8" w:rsidRPr="000F4A9A">
        <w:rPr>
          <w:rFonts w:hint="eastAsia"/>
          <w:spacing w:val="0"/>
          <w:sz w:val="22"/>
          <w:lang w:val="en-US"/>
        </w:rPr>
        <w:t>之示意圖</w:t>
      </w:r>
      <w:r w:rsidR="00815861" w:rsidRPr="000F4A9A">
        <w:rPr>
          <w:rFonts w:hint="eastAsia"/>
          <w:spacing w:val="0"/>
          <w:sz w:val="22"/>
          <w:lang w:val="en-US"/>
        </w:rPr>
        <w:t>，</w:t>
      </w:r>
      <w:r w:rsidR="00DA6DBA" w:rsidRPr="000F4A9A">
        <w:rPr>
          <w:rFonts w:hint="eastAsia"/>
          <w:spacing w:val="0"/>
          <w:sz w:val="22"/>
          <w:lang w:val="en-US"/>
        </w:rPr>
        <w:t>其</w:t>
      </w:r>
      <w:r w:rsidR="00815861" w:rsidRPr="000F4A9A">
        <w:rPr>
          <w:rFonts w:hint="eastAsia"/>
          <w:spacing w:val="0"/>
          <w:sz w:val="22"/>
          <w:lang w:val="en-US"/>
        </w:rPr>
        <w:t>兩側分別放入以網</w:t>
      </w:r>
      <w:r w:rsidR="006A44F8" w:rsidRPr="000F4A9A">
        <w:rPr>
          <w:rFonts w:hint="eastAsia"/>
          <w:spacing w:val="0"/>
          <w:sz w:val="22"/>
          <w:lang w:val="en-US"/>
        </w:rPr>
        <w:t>子</w:t>
      </w:r>
      <w:r w:rsidR="00815861" w:rsidRPr="000F4A9A">
        <w:rPr>
          <w:rFonts w:hint="eastAsia"/>
          <w:spacing w:val="0"/>
          <w:sz w:val="22"/>
          <w:lang w:val="en-US"/>
        </w:rPr>
        <w:t>罩住的</w:t>
      </w:r>
      <w:r w:rsidR="002C4626" w:rsidRPr="000F4A9A">
        <w:rPr>
          <w:rFonts w:hint="eastAsia"/>
          <w:spacing w:val="0"/>
          <w:sz w:val="22"/>
          <w:lang w:val="en-US"/>
        </w:rPr>
        <w:t>球體</w:t>
      </w:r>
      <w:r w:rsidR="00D00E07" w:rsidRPr="000F4A9A">
        <w:rPr>
          <w:rFonts w:hint="eastAsia"/>
          <w:spacing w:val="0"/>
          <w:sz w:val="22"/>
          <w:lang w:val="en-US"/>
        </w:rPr>
        <w:t>（</w:t>
      </w:r>
      <w:r w:rsidR="00815861" w:rsidRPr="000F4A9A">
        <w:rPr>
          <w:rFonts w:hint="eastAsia"/>
          <w:spacing w:val="0"/>
          <w:sz w:val="22"/>
          <w:lang w:val="en-US"/>
        </w:rPr>
        <w:t>左</w:t>
      </w:r>
      <w:r w:rsidR="00D00E07" w:rsidRPr="000F4A9A">
        <w:rPr>
          <w:rFonts w:hint="eastAsia"/>
          <w:spacing w:val="0"/>
          <w:sz w:val="22"/>
          <w:lang w:val="en-US"/>
        </w:rPr>
        <w:t>）</w:t>
      </w:r>
      <w:r w:rsidR="002C4626" w:rsidRPr="000F4A9A">
        <w:rPr>
          <w:rFonts w:hint="eastAsia"/>
          <w:spacing w:val="0"/>
          <w:sz w:val="22"/>
          <w:lang w:val="en-US"/>
        </w:rPr>
        <w:t>及正常小鼠</w:t>
      </w:r>
      <w:r w:rsidR="00D00E07" w:rsidRPr="000F4A9A">
        <w:rPr>
          <w:rFonts w:hint="eastAsia"/>
          <w:spacing w:val="0"/>
          <w:sz w:val="22"/>
          <w:lang w:val="en-US"/>
        </w:rPr>
        <w:t>（</w:t>
      </w:r>
      <w:r w:rsidR="00815861" w:rsidRPr="000F4A9A">
        <w:rPr>
          <w:rFonts w:hint="eastAsia"/>
          <w:spacing w:val="0"/>
          <w:sz w:val="22"/>
          <w:lang w:val="en-US"/>
        </w:rPr>
        <w:t>右</w:t>
      </w:r>
      <w:r w:rsidR="00D00E07" w:rsidRPr="000F4A9A">
        <w:rPr>
          <w:rFonts w:hint="eastAsia"/>
          <w:spacing w:val="0"/>
          <w:sz w:val="22"/>
          <w:lang w:val="en-US"/>
        </w:rPr>
        <w:t>）</w:t>
      </w:r>
      <w:r w:rsidR="002C4626" w:rsidRPr="000F4A9A">
        <w:rPr>
          <w:rFonts w:hint="eastAsia"/>
          <w:spacing w:val="0"/>
          <w:sz w:val="22"/>
          <w:lang w:val="en-US"/>
        </w:rPr>
        <w:t>，中間</w:t>
      </w:r>
      <w:r w:rsidR="00815861" w:rsidRPr="000F4A9A">
        <w:rPr>
          <w:rFonts w:hint="eastAsia"/>
          <w:spacing w:val="0"/>
          <w:sz w:val="22"/>
          <w:lang w:val="en-US"/>
        </w:rPr>
        <w:t>放入</w:t>
      </w:r>
      <w:r w:rsidR="002C4626" w:rsidRPr="000F4A9A">
        <w:rPr>
          <w:rFonts w:hint="eastAsia"/>
          <w:spacing w:val="0"/>
          <w:sz w:val="22"/>
          <w:lang w:val="en-US"/>
        </w:rPr>
        <w:t>一隻</w:t>
      </w:r>
      <w:r w:rsidR="00F740E7" w:rsidRPr="000F4A9A">
        <w:rPr>
          <w:rFonts w:hint="eastAsia"/>
          <w:spacing w:val="0"/>
          <w:sz w:val="22"/>
          <w:lang w:val="en-US"/>
        </w:rPr>
        <w:t>可自由活動的小鼠，當活動小鼠花較多時間停留在有</w:t>
      </w:r>
      <w:r w:rsidR="006A44F8" w:rsidRPr="000F4A9A">
        <w:rPr>
          <w:rFonts w:hint="eastAsia"/>
          <w:spacing w:val="0"/>
          <w:sz w:val="22"/>
          <w:lang w:val="en-US"/>
        </w:rPr>
        <w:t>固定</w:t>
      </w:r>
      <w:r w:rsidR="002C4626" w:rsidRPr="000F4A9A">
        <w:rPr>
          <w:rFonts w:hint="eastAsia"/>
          <w:spacing w:val="0"/>
          <w:sz w:val="22"/>
          <w:lang w:val="en-US"/>
        </w:rPr>
        <w:t>小鼠的隔間時，顯示</w:t>
      </w:r>
      <w:r w:rsidR="00F740E7" w:rsidRPr="000F4A9A">
        <w:rPr>
          <w:rFonts w:hint="eastAsia"/>
          <w:spacing w:val="0"/>
          <w:sz w:val="22"/>
          <w:lang w:val="en-US"/>
        </w:rPr>
        <w:t>此鼠有較佳</w:t>
      </w:r>
      <w:r w:rsidR="002C4626" w:rsidRPr="000F4A9A">
        <w:rPr>
          <w:spacing w:val="0"/>
          <w:sz w:val="22"/>
          <w:lang w:val="en-US"/>
        </w:rPr>
        <w:t>社交</w:t>
      </w:r>
      <w:r w:rsidR="002C4626" w:rsidRPr="000F4A9A">
        <w:rPr>
          <w:rFonts w:hint="eastAsia"/>
          <w:spacing w:val="0"/>
          <w:sz w:val="22"/>
          <w:lang w:val="en-US"/>
        </w:rPr>
        <w:t>行為。當</w:t>
      </w:r>
      <w:r w:rsidR="00F50B02" w:rsidRPr="000F4A9A">
        <w:rPr>
          <w:rFonts w:hint="eastAsia"/>
          <w:spacing w:val="0"/>
          <w:sz w:val="22"/>
          <w:lang w:val="en-US"/>
        </w:rPr>
        <w:t>置入的實驗小鼠</w:t>
      </w:r>
      <w:r w:rsidR="002C4626" w:rsidRPr="000F4A9A">
        <w:rPr>
          <w:rFonts w:hint="eastAsia"/>
          <w:spacing w:val="0"/>
          <w:sz w:val="22"/>
          <w:lang w:val="en-US"/>
        </w:rPr>
        <w:t>為正常小鼠</w:t>
      </w:r>
      <w:r w:rsidR="00D00E07" w:rsidRPr="000F4A9A">
        <w:rPr>
          <w:rFonts w:hint="eastAsia"/>
          <w:spacing w:val="0"/>
          <w:sz w:val="22"/>
          <w:lang w:val="en-US"/>
        </w:rPr>
        <w:t>（</w:t>
      </w:r>
      <w:r w:rsidR="00F50B02" w:rsidRPr="000F4A9A">
        <w:rPr>
          <w:rFonts w:hint="eastAsia"/>
          <w:spacing w:val="0"/>
          <w:sz w:val="22"/>
          <w:lang w:val="en-US"/>
        </w:rPr>
        <w:t>S</w:t>
      </w:r>
      <w:r w:rsidR="00F50B02" w:rsidRPr="000F4A9A">
        <w:rPr>
          <w:rFonts w:hint="eastAsia"/>
          <w:spacing w:val="0"/>
          <w:sz w:val="22"/>
          <w:lang w:val="en-US"/>
        </w:rPr>
        <w:t>組</w:t>
      </w:r>
      <w:r w:rsidR="00D00E07" w:rsidRPr="000F4A9A">
        <w:rPr>
          <w:rFonts w:hint="eastAsia"/>
          <w:spacing w:val="0"/>
          <w:sz w:val="22"/>
          <w:lang w:val="en-US"/>
        </w:rPr>
        <w:t>）</w:t>
      </w:r>
      <w:r w:rsidR="002C4626" w:rsidRPr="000F4A9A">
        <w:rPr>
          <w:rFonts w:hint="eastAsia"/>
          <w:spacing w:val="0"/>
          <w:sz w:val="22"/>
          <w:lang w:val="en-US"/>
        </w:rPr>
        <w:t>、</w:t>
      </w:r>
      <w:r w:rsidR="00F50B02" w:rsidRPr="000F4A9A">
        <w:rPr>
          <w:rFonts w:hint="eastAsia"/>
          <w:spacing w:val="0"/>
          <w:sz w:val="22"/>
          <w:lang w:val="en-US"/>
        </w:rPr>
        <w:t>ASD</w:t>
      </w:r>
      <w:r w:rsidR="00F50B02" w:rsidRPr="000F4A9A">
        <w:rPr>
          <w:rFonts w:hint="eastAsia"/>
          <w:spacing w:val="0"/>
          <w:sz w:val="22"/>
          <w:lang w:val="en-US"/>
        </w:rPr>
        <w:t>小鼠</w:t>
      </w:r>
      <w:r w:rsidR="00D00E07" w:rsidRPr="000F4A9A">
        <w:rPr>
          <w:rFonts w:hint="eastAsia"/>
          <w:spacing w:val="0"/>
          <w:sz w:val="22"/>
          <w:lang w:val="en-US"/>
        </w:rPr>
        <w:t>（</w:t>
      </w:r>
      <w:r w:rsidR="002C4626" w:rsidRPr="000F4A9A">
        <w:rPr>
          <w:rFonts w:hint="eastAsia"/>
          <w:spacing w:val="0"/>
          <w:sz w:val="22"/>
          <w:lang w:val="en-US"/>
        </w:rPr>
        <w:t>P</w:t>
      </w:r>
      <w:r w:rsidR="002C4626" w:rsidRPr="000F4A9A">
        <w:rPr>
          <w:rFonts w:hint="eastAsia"/>
          <w:spacing w:val="0"/>
          <w:sz w:val="22"/>
          <w:lang w:val="en-US"/>
        </w:rPr>
        <w:t>組</w:t>
      </w:r>
      <w:r w:rsidR="00D00E07" w:rsidRPr="000F4A9A">
        <w:rPr>
          <w:rFonts w:hint="eastAsia"/>
          <w:spacing w:val="0"/>
          <w:sz w:val="22"/>
          <w:lang w:val="en-US"/>
        </w:rPr>
        <w:t>）</w:t>
      </w:r>
      <w:r w:rsidR="00F50B02" w:rsidRPr="000F4A9A">
        <w:rPr>
          <w:rFonts w:hint="eastAsia"/>
          <w:spacing w:val="0"/>
          <w:sz w:val="22"/>
          <w:lang w:val="en-US"/>
        </w:rPr>
        <w:t>、</w:t>
      </w:r>
      <w:r w:rsidR="00F50B02" w:rsidRPr="000F4A9A">
        <w:rPr>
          <w:spacing w:val="0"/>
          <w:sz w:val="22"/>
          <w:lang w:val="en-US"/>
        </w:rPr>
        <w:t>鬆脆類桿菌</w:t>
      </w:r>
      <w:r w:rsidR="00F50B02" w:rsidRPr="000F4A9A">
        <w:rPr>
          <w:rFonts w:hint="eastAsia"/>
          <w:spacing w:val="0"/>
          <w:sz w:val="22"/>
          <w:lang w:val="en-US"/>
        </w:rPr>
        <w:t>處理後的</w:t>
      </w:r>
      <w:r w:rsidR="00F50B02" w:rsidRPr="000F4A9A">
        <w:rPr>
          <w:rFonts w:hint="eastAsia"/>
          <w:spacing w:val="0"/>
          <w:sz w:val="22"/>
          <w:lang w:val="en-US"/>
        </w:rPr>
        <w:t>ASD</w:t>
      </w:r>
      <w:r w:rsidR="00F50B02" w:rsidRPr="000F4A9A">
        <w:rPr>
          <w:rFonts w:hint="eastAsia"/>
          <w:spacing w:val="0"/>
          <w:sz w:val="22"/>
          <w:lang w:val="en-US"/>
        </w:rPr>
        <w:t>小鼠</w:t>
      </w:r>
      <w:r w:rsidR="00D00E07" w:rsidRPr="000F4A9A">
        <w:rPr>
          <w:rFonts w:hint="eastAsia"/>
          <w:spacing w:val="0"/>
          <w:sz w:val="22"/>
          <w:lang w:val="en-US"/>
        </w:rPr>
        <w:t>（</w:t>
      </w:r>
      <w:r w:rsidR="002C4626" w:rsidRPr="000F4A9A">
        <w:rPr>
          <w:rFonts w:hint="eastAsia"/>
          <w:spacing w:val="0"/>
          <w:sz w:val="22"/>
          <w:lang w:val="en-US"/>
        </w:rPr>
        <w:t>P</w:t>
      </w:r>
      <w:r w:rsidR="00D00E07" w:rsidRPr="000F4A9A">
        <w:rPr>
          <w:rFonts w:hint="eastAsia"/>
          <w:spacing w:val="0"/>
          <w:sz w:val="22"/>
          <w:lang w:val="en-US"/>
        </w:rPr>
        <w:t>＋</w:t>
      </w:r>
      <w:r w:rsidR="002C4626" w:rsidRPr="000F4A9A">
        <w:rPr>
          <w:rFonts w:hint="eastAsia"/>
          <w:spacing w:val="0"/>
          <w:sz w:val="22"/>
          <w:lang w:val="en-US"/>
        </w:rPr>
        <w:t>BF</w:t>
      </w:r>
      <w:r w:rsidR="002C4626" w:rsidRPr="000F4A9A">
        <w:rPr>
          <w:rFonts w:hint="eastAsia"/>
          <w:spacing w:val="0"/>
          <w:sz w:val="22"/>
          <w:lang w:val="en-US"/>
        </w:rPr>
        <w:t>組</w:t>
      </w:r>
      <w:r w:rsidR="00D00E07" w:rsidRPr="000F4A9A">
        <w:rPr>
          <w:rFonts w:hint="eastAsia"/>
          <w:spacing w:val="0"/>
          <w:sz w:val="22"/>
          <w:lang w:val="en-US"/>
        </w:rPr>
        <w:t>）</w:t>
      </w:r>
      <w:r w:rsidR="002C4626" w:rsidRPr="000F4A9A">
        <w:rPr>
          <w:rFonts w:hint="eastAsia"/>
          <w:spacing w:val="0"/>
          <w:sz w:val="22"/>
          <w:lang w:val="en-US"/>
        </w:rPr>
        <w:t>，</w:t>
      </w:r>
      <w:r w:rsidR="00F50B02" w:rsidRPr="000F4A9A">
        <w:rPr>
          <w:rFonts w:hint="eastAsia"/>
          <w:spacing w:val="0"/>
          <w:sz w:val="22"/>
          <w:lang w:val="en-US"/>
        </w:rPr>
        <w:t>則</w:t>
      </w:r>
      <w:r w:rsidR="002C4626" w:rsidRPr="000F4A9A">
        <w:rPr>
          <w:rFonts w:hint="eastAsia"/>
          <w:spacing w:val="0"/>
          <w:sz w:val="22"/>
          <w:lang w:val="en-US"/>
        </w:rPr>
        <w:t>下列何種結果符合該研究團隊的觀測</w:t>
      </w:r>
      <w:r w:rsidR="00A04ED0">
        <w:rPr>
          <w:rFonts w:hint="eastAsia"/>
          <w:spacing w:val="0"/>
          <w:sz w:val="22"/>
          <w:lang w:val="en-US"/>
        </w:rPr>
        <w:t>？</w:t>
      </w:r>
    </w:p>
    <w:p w:rsidR="002C4626" w:rsidRPr="004137A7" w:rsidRDefault="003B1FCE" w:rsidP="005306A2">
      <w:pPr>
        <w:pStyle w:val="ABCD"/>
        <w:rPr>
          <w:spacing w:val="6"/>
        </w:rPr>
      </w:pPr>
      <w:r w:rsidRPr="004137A7">
        <w:rPr>
          <w:spacing w:val="6"/>
        </w:rPr>
        <w:t>(</w:t>
      </w:r>
      <w:r w:rsidR="002C4626" w:rsidRPr="004137A7">
        <w:rPr>
          <w:rFonts w:hint="eastAsia"/>
          <w:spacing w:val="6"/>
        </w:rPr>
        <w:t>A</w:t>
      </w:r>
      <w:r w:rsidRPr="004137A7">
        <w:rPr>
          <w:spacing w:val="6"/>
        </w:rPr>
        <w:t>)</w:t>
      </w:r>
      <w:r w:rsidR="00D00E07" w:rsidRPr="004137A7">
        <w:rPr>
          <w:spacing w:val="6"/>
        </w:rPr>
        <w:tab/>
      </w:r>
      <w:r w:rsidRPr="004137A7">
        <w:rPr>
          <w:rFonts w:hint="eastAsia"/>
          <w:spacing w:val="6"/>
        </w:rPr>
        <w:t>(</w:t>
      </w:r>
      <w:r w:rsidR="002C4626" w:rsidRPr="004137A7">
        <w:rPr>
          <w:rFonts w:hint="eastAsia"/>
          <w:spacing w:val="6"/>
        </w:rPr>
        <w:t>B</w:t>
      </w:r>
      <w:r w:rsidRPr="004137A7">
        <w:rPr>
          <w:spacing w:val="6"/>
        </w:rPr>
        <w:t>)</w:t>
      </w:r>
      <w:r w:rsidR="00D00E07" w:rsidRPr="004137A7">
        <w:rPr>
          <w:spacing w:val="6"/>
        </w:rPr>
        <w:tab/>
      </w:r>
      <w:r w:rsidRPr="004137A7">
        <w:rPr>
          <w:spacing w:val="6"/>
        </w:rPr>
        <w:t>(</w:t>
      </w:r>
      <w:r w:rsidR="002C4626" w:rsidRPr="004137A7">
        <w:rPr>
          <w:rFonts w:hint="eastAsia"/>
          <w:spacing w:val="6"/>
        </w:rPr>
        <w:t>C</w:t>
      </w:r>
      <w:r w:rsidRPr="004137A7">
        <w:rPr>
          <w:spacing w:val="6"/>
        </w:rPr>
        <w:t>)</w:t>
      </w:r>
      <w:r w:rsidR="00D00E07" w:rsidRPr="004137A7">
        <w:rPr>
          <w:spacing w:val="6"/>
        </w:rPr>
        <w:tab/>
      </w:r>
      <w:r w:rsidRPr="004137A7">
        <w:rPr>
          <w:spacing w:val="6"/>
        </w:rPr>
        <w:t>(</w:t>
      </w:r>
      <w:r w:rsidR="002C4626" w:rsidRPr="004137A7">
        <w:rPr>
          <w:rFonts w:hint="eastAsia"/>
          <w:spacing w:val="6"/>
        </w:rPr>
        <w:t>D</w:t>
      </w:r>
      <w:r w:rsidRPr="004137A7">
        <w:rPr>
          <w:spacing w:val="6"/>
        </w:rPr>
        <w:t>)</w:t>
      </w:r>
    </w:p>
    <w:p w:rsidR="000F0D0C" w:rsidRDefault="000F0D0C">
      <w:pPr>
        <w:widowControl/>
      </w:pPr>
    </w:p>
    <w:p w:rsidR="005306A2" w:rsidRDefault="003F35EF" w:rsidP="00FC0771">
      <w:pPr>
        <w:pStyle w:val="a9"/>
      </w:pPr>
      <w:r>
        <w:tab/>
      </w:r>
    </w:p>
    <w:p w:rsidR="005306A2" w:rsidRDefault="005306A2" w:rsidP="00FC0771">
      <w:pPr>
        <w:pStyle w:val="a9"/>
      </w:pPr>
    </w:p>
    <w:p w:rsidR="005C7337" w:rsidRDefault="005C7337" w:rsidP="00FC0771">
      <w:pPr>
        <w:pStyle w:val="a9"/>
      </w:pPr>
      <w:r w:rsidRPr="00981C75">
        <w:rPr>
          <w:rFonts w:hint="eastAsia"/>
        </w:rPr>
        <w:lastRenderedPageBreak/>
        <w:t>第貳部分：</w:t>
      </w:r>
      <w:r w:rsidRPr="00981C75">
        <w:t>非選擇題（</w:t>
      </w:r>
      <w:r w:rsidR="001A02E3">
        <w:rPr>
          <w:rFonts w:hint="eastAsia"/>
        </w:rPr>
        <w:t>占</w:t>
      </w:r>
      <w:r w:rsidR="008C51A9">
        <w:rPr>
          <w:rFonts w:hint="eastAsia"/>
        </w:rPr>
        <w:t>28</w:t>
      </w:r>
      <w:r w:rsidRPr="00981C75">
        <w:t>分</w:t>
      </w:r>
      <w:r w:rsidR="00E672E6" w:rsidRPr="00981C75">
        <w:rPr>
          <w:rFonts w:hint="eastAsia"/>
        </w:rPr>
        <w:t>）</w:t>
      </w:r>
    </w:p>
    <w:p w:rsidR="005C7337" w:rsidRPr="003E0E4C" w:rsidRDefault="00CF0F92" w:rsidP="006348A0">
      <w:pPr>
        <w:pStyle w:val="a6"/>
        <w:spacing w:beforeLines="0" w:before="0" w:afterLines="0" w:after="0"/>
        <w:ind w:left="600" w:hangingChars="250" w:hanging="600"/>
      </w:pPr>
      <w:r w:rsidRPr="003E0E4C">
        <w:t>說明：</w:t>
      </w:r>
      <w:r w:rsidRPr="003E0E4C">
        <w:rPr>
          <w:rFonts w:hint="eastAsia"/>
        </w:rPr>
        <w:t>本部分共有四大題，答案必須寫在「答案卷」上，並於題號欄標明大題號（一、二、</w:t>
      </w:r>
      <w:r w:rsidRPr="003E0E4C">
        <w:rPr>
          <w:rFonts w:ascii="標楷體" w:hAnsi="標楷體"/>
        </w:rPr>
        <w:t>……</w:t>
      </w:r>
      <w:r w:rsidRPr="003E0E4C">
        <w:rPr>
          <w:rFonts w:hint="eastAsia"/>
        </w:rPr>
        <w:t>）與子題號（</w:t>
      </w:r>
      <w:r w:rsidRPr="003E0E4C">
        <w:t>1</w:t>
      </w:r>
      <w:r w:rsidRPr="003E0E4C">
        <w:t>、</w:t>
      </w:r>
      <w:r w:rsidRPr="003E0E4C">
        <w:rPr>
          <w:rFonts w:hint="eastAsia"/>
        </w:rPr>
        <w:t>2</w:t>
      </w:r>
      <w:r w:rsidRPr="003E0E4C">
        <w:rPr>
          <w:rFonts w:hint="eastAsia"/>
        </w:rPr>
        <w:t>、</w:t>
      </w:r>
      <w:r w:rsidRPr="003E0E4C">
        <w:rPr>
          <w:rFonts w:ascii="標楷體" w:hAnsi="標楷體"/>
        </w:rPr>
        <w:t>……</w:t>
      </w:r>
      <w:r w:rsidRPr="003E0E4C">
        <w:rPr>
          <w:rFonts w:hint="eastAsia"/>
        </w:rPr>
        <w:t>），作答時不必抄題。作答務必使用筆尖較粗之黑色墨水的筆書寫，且不得使用鉛筆</w:t>
      </w:r>
      <w:r w:rsidRPr="00142807">
        <w:rPr>
          <w:rFonts w:hint="eastAsia"/>
        </w:rPr>
        <w:t>。</w:t>
      </w:r>
      <w:r w:rsidRPr="003E0E4C">
        <w:rPr>
          <w:rFonts w:hint="eastAsia"/>
        </w:rPr>
        <w:t>每一子題配分標於題末。</w:t>
      </w:r>
    </w:p>
    <w:p w:rsidR="00A27EF0" w:rsidRPr="000F4A9A" w:rsidRDefault="00FF3389" w:rsidP="00073EC3">
      <w:pPr>
        <w:spacing w:beforeLines="25" w:before="60" w:line="300" w:lineRule="atLeast"/>
        <w:rPr>
          <w:rFonts w:asciiTheme="majorEastAsia" w:eastAsiaTheme="majorEastAsia" w:hAnsiTheme="majorEastAsia"/>
          <w:color w:val="000000" w:themeColor="text1"/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4224287</wp:posOffset>
                </wp:positionH>
                <wp:positionV relativeFrom="paragraph">
                  <wp:posOffset>37632</wp:posOffset>
                </wp:positionV>
                <wp:extent cx="1710000" cy="1562400"/>
                <wp:effectExtent l="0" t="0" r="5080" b="0"/>
                <wp:wrapSquare wrapText="bothSides"/>
                <wp:docPr id="45" name="群組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0000" cy="1562400"/>
                          <a:chOff x="0" y="0"/>
                          <a:chExt cx="1710000" cy="1562400"/>
                        </a:xfrm>
                      </wpg:grpSpPr>
                      <wpg:grpSp>
                        <wpg:cNvPr id="1" name="群組 1"/>
                        <wpg:cNvGrpSpPr/>
                        <wpg:grpSpPr>
                          <a:xfrm>
                            <a:off x="0" y="0"/>
                            <a:ext cx="1710000" cy="1562400"/>
                            <a:chOff x="0" y="0"/>
                            <a:chExt cx="1709420" cy="1563632"/>
                          </a:xfrm>
                        </wpg:grpSpPr>
                        <pic:pic xmlns:pic="http://schemas.openxmlformats.org/drawingml/2006/picture">
                          <pic:nvPicPr>
                            <pic:cNvPr id="5" name="圖片 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9176" t="8280" r="16333"/>
                            <a:stretch/>
                          </pic:blipFill>
                          <pic:spPr>
                            <a:xfrm>
                              <a:off x="0" y="0"/>
                              <a:ext cx="1709420" cy="134937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9050" y="1373767"/>
                              <a:ext cx="330200" cy="1898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5BCE" w:rsidRPr="009B21FD" w:rsidRDefault="00155BCE" w:rsidP="009B21FD">
                                <w:pPr>
                                  <w:rPr>
                                    <w:sz w:val="22"/>
                                  </w:rPr>
                                </w:pPr>
                                <w:r w:rsidRPr="009B21FD">
                                  <w:rPr>
                                    <w:rFonts w:hint="eastAsia"/>
                                    <w:sz w:val="22"/>
                                  </w:rPr>
                                  <w:t>圖</w:t>
                                </w:r>
                                <w:r>
                                  <w:rPr>
                                    <w:sz w:val="22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  <wps:wsp>
                        <wps:cNvPr id="9" name="橢圓 9"/>
                        <wps:cNvSpPr/>
                        <wps:spPr>
                          <a:xfrm>
                            <a:off x="1398337" y="467895"/>
                            <a:ext cx="100330" cy="10033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3175"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985378" w:rsidRPr="00F3716C" w:rsidRDefault="00985378" w:rsidP="00985378">
                              <w:pPr>
                                <w:spacing w:line="120" w:lineRule="exact"/>
                                <w:jc w:val="center"/>
                                <w:rPr>
                                  <w:b/>
                                  <w:color w:val="000000" w:themeColor="text1"/>
                                  <w:sz w:val="11"/>
                                  <w:szCs w:val="1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橢圓 23"/>
                        <wps:cNvSpPr/>
                        <wps:spPr>
                          <a:xfrm>
                            <a:off x="1483895" y="465221"/>
                            <a:ext cx="107950" cy="10795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F3716C" w:rsidRPr="00F3716C" w:rsidRDefault="00F3716C" w:rsidP="00985378">
                              <w:pPr>
                                <w:spacing w:line="120" w:lineRule="exact"/>
                                <w:jc w:val="center"/>
                                <w:rPr>
                                  <w:b/>
                                  <w:color w:val="000000" w:themeColor="text1"/>
                                  <w:sz w:val="11"/>
                                  <w:szCs w:val="11"/>
                                </w:rPr>
                              </w:pPr>
                              <w:r w:rsidRPr="00F3716C">
                                <w:rPr>
                                  <w:rFonts w:hint="eastAsia"/>
                                  <w:b/>
                                  <w:color w:val="000000" w:themeColor="text1"/>
                                  <w:sz w:val="11"/>
                                  <w:szCs w:val="11"/>
                                </w:rPr>
                                <w:t>戊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45" o:spid="_x0000_s1058" style="position:absolute;margin-left:332.6pt;margin-top:2.95pt;width:134.65pt;height:123pt;z-index:251664896" coordsize="17100,1562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">
                <v:group id="群組 1" o:spid="_x0000_s1059" style="position:absolute;width:17100;height:15624" coordsize="17094,156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  <v:shape id="圖片 4" o:spid="_x0000_s1060" type="#_x0000_t75" style="position:absolute;width:17094;height:1349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OEDtnEAAAA2gAAAA8AAABkcnMvZG93bnJldi54bWxEj0FrAjEUhO9C/0N4BW+arWKR1ShSVOyh&#10;gqtoj6+b52Zx87JsUl3/fVMQPA4z8w0znbe2EldqfOlYwVs/AUGcO11yoeCwX/XGIHxA1lg5JgV3&#10;8jCfvXSmmGp34x1ds1CICGGfogITQp1K6XNDFn3f1cTRO7vGYoiyKaRu8BbhtpKDJHmXFkuOCwZr&#10;+jCUX7Jfq2Cbhc/l5bi+/2zN1250Gh6G35ulUt3XdjEBEagNz/CjvdEKRvB/Jd4AOfs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OEDtnEAAAA2gAAAA8AAAAAAAAAAAAAAAAA&#10;nwIAAGRycy9kb3ducmV2LnhtbFBLBQYAAAAABAAEAPcAAACQAwAAAAA=&#10;">
                    <v:imagedata r:id="rId45" o:title="" croptop="5426f" cropleft="6014f" cropright="10704f"/>
                    <v:path arrowok="t"/>
                  </v:shape>
                  <v:shape id="_x0000_s1061" type="#_x0000_t202" style="position:absolute;left:6890;top:13737;width:3302;height:18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0aU7sA&#10;AADaAAAADwAAAGRycy9kb3ducmV2LnhtbERPuwrCMBTdBf8hXMFFNK2DaDWKiIK4+VjcLs21LTY3&#10;pYlt9evNIDgeznu16UwpGqpdYVlBPIlAEKdWF5wpuF0P4zkI55E1lpZJwZscbNb93goTbVs+U3Px&#10;mQgh7BJUkHtfJVK6NCeDbmIr4sA9bG3QB1hnUtfYhnBTymkUzaTBgkNDjhXtckqfl5dRMOv21ei0&#10;oGn7ScuG75849hQrNRx02yUIT53/i3/uo1YQtoYr4QbI9Rc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EZtGlO7AAAA2gAAAA8AAAAAAAAAAAAAAAAAmAIAAGRycy9kb3ducmV2Lnht&#10;bFBLBQYAAAAABAAEAPUAAACAAwAAAAA=&#10;" filled="f" stroked="f">
                    <v:textbox style="mso-fit-shape-to-text:t" inset="0,0,0,0">
                      <w:txbxContent>
                        <w:p w:rsidR="00155BCE" w:rsidRPr="009B21FD" w:rsidRDefault="00155BCE" w:rsidP="009B21FD">
                          <w:pPr>
                            <w:rPr>
                              <w:sz w:val="22"/>
                            </w:rPr>
                          </w:pPr>
                          <w:r w:rsidRPr="009B21FD">
                            <w:rPr>
                              <w:rFonts w:hint="eastAsia"/>
                              <w:sz w:val="22"/>
                            </w:rPr>
                            <w:t>圖</w:t>
                          </w:r>
                          <w:r>
                            <w:rPr>
                              <w:sz w:val="22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v:oval id="橢圓 9" o:spid="_x0000_s1062" style="position:absolute;left:13983;top:4678;width:1003;height:10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vh/MEA&#10;AADaAAAADwAAAGRycy9kb3ducmV2LnhtbESP0YrCMBRE3wX/IdwF3zS14Kpdo0hFWRZ8sPoBl+Zu&#10;Wra5KU3U+vdGEPZxmJkzzGrT20bcqPO1YwXTSQKCuHS6ZqPgct6PFyB8QNbYOCYFD/KwWQ8HK8y0&#10;u/OJbkUwIkLYZ6igCqHNpPRlRRb9xLXE0ft1ncUQZWek7vAe4baRaZJ8Sos1x4UKW8orKv+Kq1Xg&#10;5kfzM0vNwe1zO03z8qB3jVVq9NFvv0AE6sN/+N3+1gqW8LoSb4BcP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r4fzBAAAA2gAAAA8AAAAAAAAAAAAAAAAAmAIAAGRycy9kb3du&#10;cmV2LnhtbFBLBQYAAAAABAAEAPUAAACGAwAAAAA=&#10;" fillcolor="white [3212]" strokecolor="white [3212]" strokeweight=".25pt">
                  <v:textbox inset="0,0,0,0">
                    <w:txbxContent>
                      <w:p w:rsidR="00985378" w:rsidRPr="00F3716C" w:rsidRDefault="00985378" w:rsidP="00985378">
                        <w:pPr>
                          <w:spacing w:line="120" w:lineRule="exact"/>
                          <w:jc w:val="center"/>
                          <w:rPr>
                            <w:b/>
                            <w:color w:val="000000" w:themeColor="text1"/>
                            <w:sz w:val="11"/>
                            <w:szCs w:val="11"/>
                          </w:rPr>
                        </w:pPr>
                      </w:p>
                    </w:txbxContent>
                  </v:textbox>
                </v:oval>
                <v:oval id="橢圓 23" o:spid="_x0000_s1063" style="position:absolute;left:14838;top:4652;width:1080;height:107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ROzMQA&#10;AADbAAAADwAAAGRycy9kb3ducmV2LnhtbESPQWuDQBSE74X8h+UVequrFoKYbEQKISn0EltKe3u4&#10;Lyq6b8XdRPPvs4VCj8PMfMNsi8UM4kqT6ywrSKIYBHFtdceNgs+P/XMGwnlkjYNlUnAjB8Vu9bDF&#10;XNuZT3StfCMChF2OClrvx1xKV7dk0EV2JA7e2U4GfZBTI/WEc4CbQaZxvJYGOw4LLY702lLdVxej&#10;4OerHL7f+zm5va3LTMqFDk13UerpcSk3IDwt/j/81z5qBekL/H4JP0D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ETszEAAAA2wAAAA8AAAAAAAAAAAAAAAAAmAIAAGRycy9k&#10;b3ducmV2LnhtbFBLBQYAAAAABAAEAPUAAACJAwAAAAA=&#10;" fillcolor="white [3212]" strokecolor="black [3213]" strokeweight=".25pt">
                  <v:textbox inset="0,0,0,0">
                    <w:txbxContent>
                      <w:p w:rsidR="00F3716C" w:rsidRPr="00F3716C" w:rsidRDefault="00F3716C" w:rsidP="00985378">
                        <w:pPr>
                          <w:spacing w:line="120" w:lineRule="exact"/>
                          <w:jc w:val="center"/>
                          <w:rPr>
                            <w:b/>
                            <w:color w:val="000000" w:themeColor="text1"/>
                            <w:sz w:val="11"/>
                            <w:szCs w:val="11"/>
                          </w:rPr>
                        </w:pPr>
                        <w:r w:rsidRPr="00F3716C">
                          <w:rPr>
                            <w:rFonts w:hint="eastAsia"/>
                            <w:b/>
                            <w:color w:val="000000" w:themeColor="text1"/>
                            <w:sz w:val="11"/>
                            <w:szCs w:val="11"/>
                          </w:rPr>
                          <w:t>戊</w:t>
                        </w:r>
                      </w:p>
                    </w:txbxContent>
                  </v:textbox>
                </v:oval>
                <w10:wrap type="square"/>
              </v:group>
            </w:pict>
          </mc:Fallback>
        </mc:AlternateContent>
      </w:r>
      <w:r w:rsidR="00D344E0" w:rsidRPr="000F4A9A">
        <w:rPr>
          <w:sz w:val="22"/>
          <w:szCs w:val="22"/>
        </w:rPr>
        <w:t>一</w:t>
      </w:r>
      <w:r w:rsidR="00A27EF0" w:rsidRPr="000F4A9A">
        <w:rPr>
          <w:sz w:val="22"/>
          <w:szCs w:val="22"/>
        </w:rPr>
        <w:t>、</w:t>
      </w:r>
      <w:r w:rsidR="00A27EF0" w:rsidRPr="000F4A9A">
        <w:rPr>
          <w:color w:val="000000" w:themeColor="text1"/>
          <w:sz w:val="22"/>
          <w:szCs w:val="22"/>
        </w:rPr>
        <w:t>圖</w:t>
      </w:r>
      <w:r w:rsidR="00073EC3">
        <w:rPr>
          <w:color w:val="000000" w:themeColor="text1"/>
          <w:sz w:val="22"/>
          <w:szCs w:val="22"/>
        </w:rPr>
        <w:t>5</w:t>
      </w:r>
      <w:r w:rsidR="00A27EF0" w:rsidRPr="000F4A9A">
        <w:rPr>
          <w:color w:val="000000" w:themeColor="text1"/>
          <w:sz w:val="22"/>
          <w:szCs w:val="22"/>
        </w:rPr>
        <w:t>為卵細胞在女性卵巢內不同發育</w:t>
      </w:r>
      <w:r w:rsidR="00997E0E" w:rsidRPr="000F4A9A">
        <w:rPr>
          <w:color w:val="000000" w:themeColor="text1"/>
          <w:sz w:val="22"/>
          <w:szCs w:val="22"/>
        </w:rPr>
        <w:t>時期</w:t>
      </w:r>
      <w:r w:rsidR="00A27EF0" w:rsidRPr="000F4A9A">
        <w:rPr>
          <w:color w:val="000000" w:themeColor="text1"/>
          <w:sz w:val="22"/>
          <w:szCs w:val="22"/>
        </w:rPr>
        <w:t>的示意圖</w:t>
      </w:r>
      <w:r w:rsidR="00A27EF0" w:rsidRPr="000F4A9A">
        <w:rPr>
          <w:rFonts w:asciiTheme="majorEastAsia" w:eastAsiaTheme="majorEastAsia" w:hAnsiTheme="majorEastAsia" w:hint="eastAsia"/>
          <w:color w:val="000000" w:themeColor="text1"/>
          <w:sz w:val="22"/>
          <w:szCs w:val="22"/>
        </w:rPr>
        <w:t>。</w:t>
      </w:r>
    </w:p>
    <w:p w:rsidR="00DE4025" w:rsidRPr="000F4A9A" w:rsidRDefault="00A27EF0" w:rsidP="000F4A9A">
      <w:pPr>
        <w:spacing w:line="300" w:lineRule="atLeast"/>
        <w:ind w:leftChars="200" w:left="700" w:hangingChars="100" w:hanging="220"/>
        <w:rPr>
          <w:color w:val="000000" w:themeColor="text1"/>
          <w:sz w:val="22"/>
          <w:szCs w:val="22"/>
        </w:rPr>
      </w:pPr>
      <w:r w:rsidRPr="000F4A9A">
        <w:rPr>
          <w:color w:val="000000" w:themeColor="text1"/>
          <w:sz w:val="22"/>
          <w:szCs w:val="22"/>
        </w:rPr>
        <w:t>1.</w:t>
      </w:r>
      <w:r w:rsidR="004C7193" w:rsidRPr="000F4A9A">
        <w:rPr>
          <w:color w:val="000000" w:themeColor="text1"/>
          <w:sz w:val="22"/>
          <w:szCs w:val="22"/>
        </w:rPr>
        <w:tab/>
      </w:r>
      <w:r w:rsidRPr="000F4A9A">
        <w:rPr>
          <w:color w:val="000000" w:themeColor="text1"/>
          <w:sz w:val="22"/>
          <w:szCs w:val="22"/>
        </w:rPr>
        <w:t>當卵細胞</w:t>
      </w:r>
      <w:r w:rsidR="00201BF5" w:rsidRPr="000F4A9A">
        <w:rPr>
          <w:color w:val="000000" w:themeColor="text1"/>
          <w:sz w:val="22"/>
          <w:szCs w:val="22"/>
        </w:rPr>
        <w:t>進入</w:t>
      </w:r>
      <w:r w:rsidRPr="000F4A9A">
        <w:rPr>
          <w:color w:val="000000" w:themeColor="text1"/>
          <w:sz w:val="22"/>
          <w:szCs w:val="22"/>
        </w:rPr>
        <w:t>丙期時，血漿中</w:t>
      </w:r>
      <w:r w:rsidR="008D03CD">
        <w:rPr>
          <w:rFonts w:hint="eastAsia"/>
          <w:color w:val="000000" w:themeColor="text1"/>
          <w:sz w:val="22"/>
          <w:szCs w:val="22"/>
        </w:rPr>
        <w:t>哪</w:t>
      </w:r>
      <w:r w:rsidRPr="000F4A9A">
        <w:rPr>
          <w:color w:val="000000" w:themeColor="text1"/>
          <w:sz w:val="22"/>
          <w:szCs w:val="22"/>
        </w:rPr>
        <w:t>一種卵巢激素會增加？</w:t>
      </w:r>
    </w:p>
    <w:p w:rsidR="00A27EF0" w:rsidRPr="000F4A9A" w:rsidRDefault="004C7193" w:rsidP="000F4A9A">
      <w:pPr>
        <w:spacing w:line="300" w:lineRule="atLeast"/>
        <w:ind w:leftChars="200" w:left="700" w:hangingChars="100" w:hanging="220"/>
        <w:rPr>
          <w:color w:val="000000" w:themeColor="text1"/>
          <w:sz w:val="22"/>
          <w:szCs w:val="22"/>
        </w:rPr>
      </w:pPr>
      <w:r w:rsidRPr="000F4A9A">
        <w:rPr>
          <w:sz w:val="22"/>
          <w:szCs w:val="22"/>
        </w:rPr>
        <w:t>（</w:t>
      </w:r>
      <w:r w:rsidR="00A27EF0" w:rsidRPr="000F4A9A">
        <w:rPr>
          <w:sz w:val="22"/>
          <w:szCs w:val="22"/>
        </w:rPr>
        <w:t>2</w:t>
      </w:r>
      <w:r w:rsidR="00A27EF0" w:rsidRPr="000F4A9A">
        <w:rPr>
          <w:sz w:val="22"/>
          <w:szCs w:val="22"/>
        </w:rPr>
        <w:t>分</w:t>
      </w:r>
      <w:r w:rsidRPr="000F4A9A">
        <w:rPr>
          <w:sz w:val="22"/>
          <w:szCs w:val="22"/>
        </w:rPr>
        <w:t>）</w:t>
      </w:r>
    </w:p>
    <w:p w:rsidR="00A27EF0" w:rsidRPr="000F4A9A" w:rsidRDefault="00A27EF0" w:rsidP="000F4A9A">
      <w:pPr>
        <w:spacing w:line="300" w:lineRule="atLeast"/>
        <w:ind w:leftChars="200" w:left="700" w:hangingChars="100" w:hanging="220"/>
        <w:rPr>
          <w:color w:val="000000" w:themeColor="text1"/>
          <w:sz w:val="22"/>
          <w:szCs w:val="22"/>
        </w:rPr>
      </w:pPr>
      <w:r w:rsidRPr="000F4A9A">
        <w:rPr>
          <w:color w:val="000000" w:themeColor="text1"/>
          <w:sz w:val="22"/>
          <w:szCs w:val="22"/>
        </w:rPr>
        <w:t>2.</w:t>
      </w:r>
      <w:r w:rsidR="004C7193" w:rsidRPr="000F4A9A">
        <w:rPr>
          <w:color w:val="000000" w:themeColor="text1"/>
          <w:sz w:val="22"/>
          <w:szCs w:val="22"/>
        </w:rPr>
        <w:tab/>
      </w:r>
      <w:r w:rsidR="00201BF5" w:rsidRPr="000F4A9A">
        <w:rPr>
          <w:color w:val="000000" w:themeColor="text1"/>
          <w:sz w:val="22"/>
          <w:szCs w:val="22"/>
        </w:rPr>
        <w:t>丙到丁期時，</w:t>
      </w:r>
      <w:r w:rsidR="00477EA3" w:rsidRPr="000F4A9A">
        <w:rPr>
          <w:color w:val="000000" w:themeColor="text1"/>
          <w:sz w:val="22"/>
          <w:szCs w:val="22"/>
        </w:rPr>
        <w:t>哪</w:t>
      </w:r>
      <w:r w:rsidR="00201BF5" w:rsidRPr="000F4A9A">
        <w:rPr>
          <w:color w:val="000000" w:themeColor="text1"/>
          <w:sz w:val="22"/>
          <w:szCs w:val="22"/>
        </w:rPr>
        <w:t>兩種腦垂腺激素會增加</w:t>
      </w:r>
      <w:r w:rsidRPr="000F4A9A">
        <w:rPr>
          <w:color w:val="000000" w:themeColor="text1"/>
          <w:sz w:val="22"/>
          <w:szCs w:val="22"/>
        </w:rPr>
        <w:t>？</w:t>
      </w:r>
      <w:r w:rsidR="004C7193" w:rsidRPr="000F4A9A">
        <w:rPr>
          <w:color w:val="000000" w:themeColor="text1"/>
          <w:sz w:val="22"/>
          <w:szCs w:val="22"/>
        </w:rPr>
        <w:t>（</w:t>
      </w:r>
      <w:r w:rsidRPr="000F4A9A">
        <w:rPr>
          <w:sz w:val="22"/>
          <w:szCs w:val="22"/>
        </w:rPr>
        <w:t>2</w:t>
      </w:r>
      <w:r w:rsidRPr="000F4A9A">
        <w:rPr>
          <w:sz w:val="22"/>
          <w:szCs w:val="22"/>
        </w:rPr>
        <w:t>分</w:t>
      </w:r>
      <w:r w:rsidR="004C7193" w:rsidRPr="000F4A9A">
        <w:rPr>
          <w:sz w:val="22"/>
          <w:szCs w:val="22"/>
        </w:rPr>
        <w:t>）</w:t>
      </w:r>
    </w:p>
    <w:p w:rsidR="00A27EF0" w:rsidRPr="000F4A9A" w:rsidRDefault="00A27EF0" w:rsidP="000F4A9A">
      <w:pPr>
        <w:spacing w:line="300" w:lineRule="atLeast"/>
        <w:ind w:leftChars="200" w:left="700" w:hangingChars="100" w:hanging="220"/>
        <w:rPr>
          <w:color w:val="000000" w:themeColor="text1"/>
          <w:sz w:val="22"/>
          <w:szCs w:val="22"/>
        </w:rPr>
      </w:pPr>
      <w:r w:rsidRPr="000F4A9A">
        <w:rPr>
          <w:color w:val="000000" w:themeColor="text1"/>
          <w:sz w:val="22"/>
          <w:szCs w:val="22"/>
        </w:rPr>
        <w:t>3.</w:t>
      </w:r>
      <w:r w:rsidR="004C7193" w:rsidRPr="000F4A9A">
        <w:rPr>
          <w:color w:val="000000" w:themeColor="text1"/>
          <w:sz w:val="22"/>
          <w:szCs w:val="22"/>
        </w:rPr>
        <w:tab/>
      </w:r>
      <w:r w:rsidRPr="000F4A9A">
        <w:rPr>
          <w:color w:val="000000" w:themeColor="text1"/>
          <w:sz w:val="22"/>
          <w:szCs w:val="22"/>
        </w:rPr>
        <w:t>戊細胞所含的染色體套數為何？</w:t>
      </w:r>
      <w:r w:rsidR="004C7193" w:rsidRPr="000F4A9A">
        <w:rPr>
          <w:color w:val="000000" w:themeColor="text1"/>
          <w:sz w:val="22"/>
          <w:szCs w:val="22"/>
        </w:rPr>
        <w:t>（</w:t>
      </w:r>
      <w:r w:rsidRPr="000F4A9A">
        <w:rPr>
          <w:sz w:val="22"/>
          <w:szCs w:val="22"/>
        </w:rPr>
        <w:t>2</w:t>
      </w:r>
      <w:r w:rsidRPr="000F4A9A">
        <w:rPr>
          <w:sz w:val="22"/>
          <w:szCs w:val="22"/>
        </w:rPr>
        <w:t>分</w:t>
      </w:r>
      <w:r w:rsidR="004C7193" w:rsidRPr="000F4A9A">
        <w:rPr>
          <w:sz w:val="22"/>
          <w:szCs w:val="22"/>
        </w:rPr>
        <w:t>）</w:t>
      </w:r>
    </w:p>
    <w:p w:rsidR="00A27EF0" w:rsidRPr="000F4A9A" w:rsidRDefault="00A27EF0" w:rsidP="000F4A9A">
      <w:pPr>
        <w:spacing w:line="300" w:lineRule="atLeast"/>
        <w:ind w:leftChars="200" w:left="700" w:hangingChars="100" w:hanging="220"/>
        <w:rPr>
          <w:rFonts w:asciiTheme="majorEastAsia" w:eastAsiaTheme="majorEastAsia" w:hAnsiTheme="majorEastAsia"/>
          <w:color w:val="000000" w:themeColor="text1"/>
          <w:sz w:val="22"/>
          <w:szCs w:val="22"/>
        </w:rPr>
      </w:pPr>
      <w:r w:rsidRPr="000F4A9A">
        <w:rPr>
          <w:color w:val="000000" w:themeColor="text1"/>
          <w:sz w:val="22"/>
          <w:szCs w:val="22"/>
        </w:rPr>
        <w:t>4.</w:t>
      </w:r>
      <w:r w:rsidR="004C7193" w:rsidRPr="000F4A9A">
        <w:rPr>
          <w:color w:val="000000" w:themeColor="text1"/>
          <w:sz w:val="22"/>
          <w:szCs w:val="22"/>
        </w:rPr>
        <w:tab/>
      </w:r>
      <w:r w:rsidR="00477EA3" w:rsidRPr="000F4A9A">
        <w:rPr>
          <w:color w:val="000000" w:themeColor="text1"/>
          <w:sz w:val="22"/>
          <w:szCs w:val="22"/>
        </w:rPr>
        <w:t>丁至庚期間，哪兩種激素會使子宮內膜增厚</w:t>
      </w:r>
      <w:r w:rsidRPr="000F4A9A">
        <w:rPr>
          <w:color w:val="000000" w:themeColor="text1"/>
          <w:sz w:val="22"/>
          <w:szCs w:val="22"/>
        </w:rPr>
        <w:t>？</w:t>
      </w:r>
      <w:r w:rsidR="004C7193" w:rsidRPr="000F4A9A">
        <w:rPr>
          <w:color w:val="000000" w:themeColor="text1"/>
          <w:sz w:val="22"/>
          <w:szCs w:val="22"/>
        </w:rPr>
        <w:t>（</w:t>
      </w:r>
      <w:r w:rsidRPr="000F4A9A">
        <w:rPr>
          <w:sz w:val="22"/>
          <w:szCs w:val="22"/>
        </w:rPr>
        <w:t>2</w:t>
      </w:r>
      <w:r w:rsidRPr="000F4A9A">
        <w:rPr>
          <w:sz w:val="22"/>
          <w:szCs w:val="22"/>
        </w:rPr>
        <w:t>分</w:t>
      </w:r>
      <w:r w:rsidR="004C7193" w:rsidRPr="000F4A9A">
        <w:rPr>
          <w:sz w:val="22"/>
          <w:szCs w:val="22"/>
        </w:rPr>
        <w:t>）</w:t>
      </w:r>
    </w:p>
    <w:p w:rsidR="00FC47D3" w:rsidRPr="000F4A9A" w:rsidRDefault="00FC47D3" w:rsidP="00BD3401">
      <w:pPr>
        <w:spacing w:beforeLines="50" w:before="120" w:line="300" w:lineRule="atLeast"/>
        <w:ind w:left="473" w:hangingChars="215" w:hanging="473"/>
        <w:jc w:val="both"/>
        <w:rPr>
          <w:sz w:val="22"/>
          <w:szCs w:val="22"/>
        </w:rPr>
      </w:pPr>
      <w:r w:rsidRPr="000F4A9A">
        <w:rPr>
          <w:rFonts w:hint="eastAsia"/>
          <w:sz w:val="22"/>
          <w:szCs w:val="22"/>
        </w:rPr>
        <w:t>二、某生欲觀測果蠅基因</w:t>
      </w:r>
      <w:r w:rsidRPr="000F4A9A">
        <w:rPr>
          <w:rFonts w:hint="eastAsia"/>
          <w:sz w:val="22"/>
          <w:szCs w:val="22"/>
        </w:rPr>
        <w:t>X</w:t>
      </w:r>
      <w:r w:rsidRPr="000F4A9A">
        <w:rPr>
          <w:rFonts w:hint="eastAsia"/>
          <w:sz w:val="22"/>
          <w:szCs w:val="22"/>
        </w:rPr>
        <w:t>對於細菌</w:t>
      </w:r>
      <w:r w:rsidRPr="000F4A9A">
        <w:rPr>
          <w:rFonts w:hint="eastAsia"/>
          <w:sz w:val="22"/>
          <w:szCs w:val="22"/>
        </w:rPr>
        <w:t>A</w:t>
      </w:r>
      <w:r w:rsidRPr="000F4A9A">
        <w:rPr>
          <w:rFonts w:hint="eastAsia"/>
          <w:sz w:val="22"/>
          <w:szCs w:val="22"/>
        </w:rPr>
        <w:t>的反應，因此將</w:t>
      </w:r>
      <w:r w:rsidR="001A7CA1" w:rsidRPr="000F4A9A">
        <w:rPr>
          <w:rFonts w:hint="eastAsia"/>
          <w:sz w:val="22"/>
          <w:szCs w:val="22"/>
        </w:rPr>
        <w:t>果蠅分成二組，其中一組注射</w:t>
      </w:r>
      <w:r w:rsidRPr="000F4A9A">
        <w:rPr>
          <w:rFonts w:hint="eastAsia"/>
          <w:sz w:val="22"/>
          <w:szCs w:val="22"/>
        </w:rPr>
        <w:t>磷酸緩衝生理食鹽水</w:t>
      </w:r>
      <w:r w:rsidR="004C7193" w:rsidRPr="000F4A9A">
        <w:rPr>
          <w:rFonts w:hint="eastAsia"/>
          <w:sz w:val="22"/>
          <w:szCs w:val="22"/>
        </w:rPr>
        <w:t>（</w:t>
      </w:r>
      <w:r w:rsidRPr="000F4A9A">
        <w:rPr>
          <w:rFonts w:hint="eastAsia"/>
          <w:sz w:val="22"/>
          <w:szCs w:val="22"/>
        </w:rPr>
        <w:t>PBS</w:t>
      </w:r>
      <w:r w:rsidR="004C7193" w:rsidRPr="000F4A9A">
        <w:rPr>
          <w:rFonts w:hint="eastAsia"/>
          <w:sz w:val="22"/>
          <w:szCs w:val="22"/>
        </w:rPr>
        <w:t>）</w:t>
      </w:r>
      <w:r w:rsidR="001A7CA1" w:rsidRPr="000F4A9A">
        <w:rPr>
          <w:rFonts w:hint="eastAsia"/>
          <w:sz w:val="22"/>
          <w:szCs w:val="22"/>
        </w:rPr>
        <w:t>，另一組則注射</w:t>
      </w:r>
      <w:r w:rsidR="001A7CA1" w:rsidRPr="000F4A9A">
        <w:rPr>
          <w:rFonts w:hint="eastAsia"/>
          <w:sz w:val="22"/>
          <w:szCs w:val="22"/>
        </w:rPr>
        <w:t>PBS</w:t>
      </w:r>
      <w:r w:rsidR="001A7CA1" w:rsidRPr="000F4A9A">
        <w:rPr>
          <w:rFonts w:hint="eastAsia"/>
          <w:sz w:val="22"/>
          <w:szCs w:val="22"/>
        </w:rPr>
        <w:t>加上細菌</w:t>
      </w:r>
      <w:r w:rsidR="001A7CA1" w:rsidRPr="000F4A9A">
        <w:rPr>
          <w:rFonts w:hint="eastAsia"/>
          <w:sz w:val="22"/>
          <w:szCs w:val="22"/>
        </w:rPr>
        <w:t>A</w:t>
      </w:r>
      <w:r w:rsidR="001A7CA1" w:rsidRPr="000F4A9A">
        <w:rPr>
          <w:rFonts w:hint="eastAsia"/>
          <w:sz w:val="22"/>
          <w:szCs w:val="22"/>
        </w:rPr>
        <w:t>。在</w:t>
      </w:r>
      <w:r w:rsidRPr="000F4A9A">
        <w:rPr>
          <w:rFonts w:hint="eastAsia"/>
          <w:sz w:val="22"/>
          <w:szCs w:val="22"/>
        </w:rPr>
        <w:t>適當時間點採取樣本</w:t>
      </w:r>
      <w:r w:rsidR="001A7CA1" w:rsidRPr="000F4A9A">
        <w:rPr>
          <w:rFonts w:hint="eastAsia"/>
          <w:sz w:val="22"/>
          <w:szCs w:val="22"/>
        </w:rPr>
        <w:t>進行基因</w:t>
      </w:r>
      <w:r w:rsidR="001A7CA1" w:rsidRPr="000F4A9A">
        <w:rPr>
          <w:rFonts w:hint="eastAsia"/>
          <w:sz w:val="22"/>
          <w:szCs w:val="22"/>
        </w:rPr>
        <w:t>X</w:t>
      </w:r>
      <w:r w:rsidR="001A7CA1" w:rsidRPr="000F4A9A">
        <w:rPr>
          <w:rFonts w:hint="eastAsia"/>
          <w:sz w:val="22"/>
          <w:szCs w:val="22"/>
        </w:rPr>
        <w:t>的表現量分析，結果如圖</w:t>
      </w:r>
      <w:r w:rsidR="00073EC3">
        <w:rPr>
          <w:sz w:val="22"/>
          <w:szCs w:val="22"/>
        </w:rPr>
        <w:t>6</w:t>
      </w:r>
      <w:r w:rsidR="001A7CA1" w:rsidRPr="000F4A9A">
        <w:rPr>
          <w:rFonts w:hint="eastAsia"/>
          <w:sz w:val="22"/>
          <w:szCs w:val="22"/>
        </w:rPr>
        <w:t>甲所示</w:t>
      </w:r>
      <w:r w:rsidRPr="000F4A9A">
        <w:rPr>
          <w:rFonts w:hint="eastAsia"/>
          <w:sz w:val="22"/>
          <w:szCs w:val="22"/>
        </w:rPr>
        <w:t>。該生</w:t>
      </w:r>
      <w:r w:rsidR="001A7CA1" w:rsidRPr="000F4A9A">
        <w:rPr>
          <w:rFonts w:hint="eastAsia"/>
          <w:sz w:val="22"/>
          <w:szCs w:val="22"/>
        </w:rPr>
        <w:t>又</w:t>
      </w:r>
      <w:r w:rsidRPr="000F4A9A">
        <w:rPr>
          <w:rFonts w:hint="eastAsia"/>
          <w:sz w:val="22"/>
          <w:szCs w:val="22"/>
        </w:rPr>
        <w:t>在第二次的實驗中，利用一群野生型及基因</w:t>
      </w:r>
      <w:r w:rsidRPr="000F4A9A">
        <w:rPr>
          <w:rFonts w:hint="eastAsia"/>
          <w:sz w:val="22"/>
          <w:szCs w:val="22"/>
        </w:rPr>
        <w:t>X</w:t>
      </w:r>
      <w:r w:rsidRPr="000F4A9A">
        <w:rPr>
          <w:rFonts w:hint="eastAsia"/>
          <w:sz w:val="22"/>
          <w:szCs w:val="22"/>
        </w:rPr>
        <w:t>缺陷型的果蠅，</w:t>
      </w:r>
      <w:r w:rsidR="001A7CA1" w:rsidRPr="000F4A9A">
        <w:rPr>
          <w:rFonts w:hint="eastAsia"/>
          <w:sz w:val="22"/>
          <w:szCs w:val="22"/>
        </w:rPr>
        <w:t>分析</w:t>
      </w:r>
      <w:r w:rsidR="00055C87" w:rsidRPr="000F4A9A">
        <w:rPr>
          <w:rFonts w:hint="eastAsia"/>
          <w:sz w:val="22"/>
          <w:szCs w:val="22"/>
        </w:rPr>
        <w:t>感染</w:t>
      </w:r>
      <w:r w:rsidRPr="000F4A9A">
        <w:rPr>
          <w:rFonts w:hint="eastAsia"/>
          <w:sz w:val="22"/>
          <w:szCs w:val="22"/>
        </w:rPr>
        <w:t>細菌</w:t>
      </w:r>
      <w:r w:rsidRPr="000F4A9A">
        <w:rPr>
          <w:rFonts w:hint="eastAsia"/>
          <w:sz w:val="22"/>
          <w:szCs w:val="22"/>
        </w:rPr>
        <w:t>A</w:t>
      </w:r>
      <w:r w:rsidR="00055C87" w:rsidRPr="000F4A9A">
        <w:rPr>
          <w:rFonts w:hint="eastAsia"/>
          <w:sz w:val="22"/>
          <w:szCs w:val="22"/>
        </w:rPr>
        <w:t>後</w:t>
      </w:r>
      <w:r w:rsidR="00055C87" w:rsidRPr="000F4A9A">
        <w:rPr>
          <w:sz w:val="22"/>
          <w:szCs w:val="22"/>
        </w:rPr>
        <w:t>1</w:t>
      </w:r>
      <w:r w:rsidR="00055C87" w:rsidRPr="000F4A9A">
        <w:rPr>
          <w:rFonts w:hint="eastAsia"/>
          <w:sz w:val="22"/>
          <w:szCs w:val="22"/>
        </w:rPr>
        <w:t>至</w:t>
      </w:r>
      <w:r w:rsidR="00055C87" w:rsidRPr="000F4A9A">
        <w:rPr>
          <w:rFonts w:hint="eastAsia"/>
          <w:sz w:val="22"/>
          <w:szCs w:val="22"/>
        </w:rPr>
        <w:t>6</w:t>
      </w:r>
      <w:r w:rsidR="00055C87" w:rsidRPr="000F4A9A">
        <w:rPr>
          <w:rFonts w:hint="eastAsia"/>
          <w:sz w:val="22"/>
          <w:szCs w:val="22"/>
        </w:rPr>
        <w:t>天期間</w:t>
      </w:r>
      <w:r w:rsidRPr="000F4A9A">
        <w:rPr>
          <w:rFonts w:hint="eastAsia"/>
          <w:sz w:val="22"/>
          <w:szCs w:val="22"/>
        </w:rPr>
        <w:t>所造成的死亡率</w:t>
      </w:r>
      <w:r w:rsidR="001A7CA1" w:rsidRPr="000F4A9A">
        <w:rPr>
          <w:rFonts w:hint="eastAsia"/>
          <w:sz w:val="22"/>
          <w:szCs w:val="22"/>
        </w:rPr>
        <w:t>，結果如</w:t>
      </w:r>
      <w:r w:rsidR="0066077D" w:rsidRPr="000F4A9A">
        <w:rPr>
          <w:rFonts w:hint="eastAsia"/>
          <w:sz w:val="22"/>
          <w:szCs w:val="22"/>
        </w:rPr>
        <w:t>圖</w:t>
      </w:r>
      <w:r w:rsidR="00073EC3">
        <w:rPr>
          <w:sz w:val="22"/>
          <w:szCs w:val="22"/>
        </w:rPr>
        <w:t>6</w:t>
      </w:r>
      <w:r w:rsidR="001A7CA1" w:rsidRPr="000F4A9A">
        <w:rPr>
          <w:rFonts w:hint="eastAsia"/>
          <w:sz w:val="22"/>
          <w:szCs w:val="22"/>
        </w:rPr>
        <w:t>乙所示</w:t>
      </w:r>
      <w:r w:rsidRPr="000F4A9A">
        <w:rPr>
          <w:rFonts w:hint="eastAsia"/>
          <w:sz w:val="22"/>
          <w:szCs w:val="22"/>
        </w:rPr>
        <w:t>。試回答下列問題</w:t>
      </w:r>
      <w:r w:rsidR="004C7193" w:rsidRPr="000F4A9A">
        <w:rPr>
          <w:rFonts w:hint="eastAsia"/>
          <w:sz w:val="22"/>
          <w:szCs w:val="22"/>
        </w:rPr>
        <w:t>：</w:t>
      </w:r>
    </w:p>
    <w:p w:rsidR="009142D0" w:rsidRDefault="00EB66E9" w:rsidP="008E2F3F">
      <w:pPr>
        <w:spacing w:beforeLines="15" w:before="36" w:line="300" w:lineRule="atLeast"/>
        <w:ind w:leftChars="200" w:left="700" w:hangingChars="100" w:hanging="220"/>
        <w:jc w:val="both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82304" behindDoc="0" locked="0" layoutInCell="1" allowOverlap="1">
                <wp:simplePos x="0" y="0"/>
                <wp:positionH relativeFrom="column">
                  <wp:posOffset>367645</wp:posOffset>
                </wp:positionH>
                <wp:positionV relativeFrom="paragraph">
                  <wp:posOffset>15199</wp:posOffset>
                </wp:positionV>
                <wp:extent cx="1491615" cy="1424330"/>
                <wp:effectExtent l="0" t="0" r="13335" b="4445"/>
                <wp:wrapNone/>
                <wp:docPr id="102" name="群組 1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91615" cy="1424330"/>
                          <a:chOff x="0" y="0"/>
                          <a:chExt cx="1491615" cy="1424330"/>
                        </a:xfrm>
                      </wpg:grpSpPr>
                      <wpg:grpSp>
                        <wpg:cNvPr id="198" name="群組 198"/>
                        <wpg:cNvGrpSpPr/>
                        <wpg:grpSpPr>
                          <a:xfrm>
                            <a:off x="0" y="0"/>
                            <a:ext cx="1491615" cy="1424330"/>
                            <a:chOff x="295830" y="-45213"/>
                            <a:chExt cx="1492251" cy="1426600"/>
                          </a:xfrm>
                        </wpg:grpSpPr>
                        <wps:wsp>
                          <wps:cNvPr id="5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4974" y="-45213"/>
                              <a:ext cx="182245" cy="1905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5BCE" w:rsidRPr="00BD42C1" w:rsidRDefault="00155BCE" w:rsidP="00416DA1">
                                <w:pPr>
                                  <w:jc w:val="center"/>
                                  <w:rPr>
                                    <w:rFonts w:ascii="標楷體" w:eastAsia="標楷體" w:hAnsi="標楷體"/>
                                    <w:b/>
                                    <w:sz w:val="20"/>
                                  </w:rPr>
                                </w:pPr>
                                <w:r w:rsidRPr="00BD42C1">
                                  <w:rPr>
                                    <w:rFonts w:ascii="標楷體" w:eastAsia="標楷體" w:hAnsi="標楷體" w:hint="eastAsia"/>
                                    <w:b/>
                                    <w:sz w:val="22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g:grpSp>
                          <wpg:cNvPr id="195" name="群組 195"/>
                          <wpg:cNvGrpSpPr/>
                          <wpg:grpSpPr>
                            <a:xfrm>
                              <a:off x="295830" y="183777"/>
                              <a:ext cx="1492251" cy="1197610"/>
                              <a:chOff x="58266" y="0"/>
                              <a:chExt cx="1492251" cy="1197610"/>
                            </a:xfrm>
                          </wpg:grpSpPr>
                          <wpg:grpSp>
                            <wpg:cNvPr id="75" name="群組 75"/>
                            <wpg:cNvGrpSpPr/>
                            <wpg:grpSpPr>
                              <a:xfrm>
                                <a:off x="58266" y="0"/>
                                <a:ext cx="1492251" cy="1197610"/>
                                <a:chOff x="2375" y="-174300"/>
                                <a:chExt cx="1493001" cy="1198716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9" name="圖片 49"/>
                                <pic:cNvPicPr preferRelativeResize="0">
                                  <a:picLocks noChangeAspect="1"/>
                                </pic:cNvPicPr>
                              </pic:nvPicPr>
                              <pic:blipFill rotWithShape="1">
                                <a:blip r:embed="rId4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8878" t="4235" r="55939" b="53084"/>
                                <a:stretch/>
                              </pic:blipFill>
                              <pic:spPr bwMode="auto">
                                <a:xfrm>
                                  <a:off x="216403" y="-174300"/>
                                  <a:ext cx="1159260" cy="1078637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51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75" y="-137426"/>
                                  <a:ext cx="162590" cy="9237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55BCE" w:rsidRPr="009142D0" w:rsidRDefault="00155BCE" w:rsidP="00416DA1">
                                    <w:pPr>
                                      <w:jc w:val="center"/>
                                      <w:rPr>
                                        <w:rFonts w:ascii="標楷體" w:eastAsia="標楷體" w:hAnsi="標楷體"/>
                                        <w:sz w:val="18"/>
                                      </w:rPr>
                                    </w:pPr>
                                    <w:r w:rsidRPr="009142D0">
                                      <w:rPr>
                                        <w:rFonts w:ascii="標楷體" w:eastAsia="標楷體" w:hAnsi="標楷體" w:hint="eastAsia"/>
                                        <w:sz w:val="18"/>
                                      </w:rPr>
                                      <w:t>基因</w:t>
                                    </w:r>
                                    <w:r w:rsidRPr="009142D0">
                                      <w:rPr>
                                        <w:rFonts w:eastAsia="標楷體" w:hint="eastAsia"/>
                                        <w:sz w:val="18"/>
                                      </w:rPr>
                                      <w:t>Ｘ</w:t>
                                    </w:r>
                                    <w:r w:rsidRPr="009142D0">
                                      <w:rPr>
                                        <w:rFonts w:ascii="標楷體" w:eastAsia="標楷體" w:hAnsi="標楷體" w:hint="eastAsia"/>
                                        <w:sz w:val="18"/>
                                      </w:rPr>
                                      <w:t>的</w:t>
                                    </w:r>
                                    <w:r w:rsidRPr="009142D0">
                                      <w:rPr>
                                        <w:rFonts w:ascii="標楷體" w:eastAsia="標楷體" w:hAnsi="標楷體"/>
                                        <w:sz w:val="18"/>
                                      </w:rPr>
                                      <w:t>表現</w:t>
                                    </w:r>
                                    <w:r w:rsidRPr="009142D0">
                                      <w:rPr>
                                        <w:rFonts w:ascii="標楷體" w:eastAsia="標楷體" w:hAnsi="標楷體" w:hint="eastAsia"/>
                                        <w:sz w:val="18"/>
                                      </w:rPr>
                                      <w:t>量</w:t>
                                    </w:r>
                                  </w:p>
                                </w:txbxContent>
                              </wps:txbx>
                              <wps:bodyPr rot="0" vert="eaVert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57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7063" y="874511"/>
                                  <a:ext cx="215340" cy="14109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55BCE" w:rsidRPr="009142D0" w:rsidRDefault="00155BCE" w:rsidP="00416DA1">
                                    <w:pPr>
                                      <w:jc w:val="center"/>
                                      <w:rPr>
                                        <w:rFonts w:eastAsia="標楷體"/>
                                        <w:sz w:val="22"/>
                                      </w:rPr>
                                    </w:pPr>
                                    <w:r w:rsidRPr="009142D0">
                                      <w:rPr>
                                        <w:rFonts w:eastAsia="標楷體"/>
                                        <w:sz w:val="18"/>
                                      </w:rPr>
                                      <w:t>PBS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58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0154" y="866156"/>
                                  <a:ext cx="635222" cy="1582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55BCE" w:rsidRPr="009142D0" w:rsidRDefault="00155BCE" w:rsidP="00416DA1">
                                    <w:pPr>
                                      <w:jc w:val="center"/>
                                      <w:rPr>
                                        <w:rFonts w:eastAsia="標楷體"/>
                                        <w:sz w:val="22"/>
                                      </w:rPr>
                                    </w:pPr>
                                    <w:r w:rsidRPr="009142D0">
                                      <w:rPr>
                                        <w:rFonts w:eastAsia="標楷體"/>
                                        <w:sz w:val="18"/>
                                      </w:rPr>
                                      <w:t>PBS+</w:t>
                                    </w:r>
                                    <w:r w:rsidRPr="009142D0">
                                      <w:rPr>
                                        <w:rFonts w:eastAsia="標楷體" w:hint="eastAsia"/>
                                        <w:sz w:val="18"/>
                                      </w:rPr>
                                      <w:t>細</w:t>
                                    </w:r>
                                    <w:r w:rsidRPr="009142D0">
                                      <w:rPr>
                                        <w:rFonts w:eastAsia="標楷體"/>
                                        <w:sz w:val="18"/>
                                      </w:rPr>
                                      <w:t>菌</w:t>
                                    </w:r>
                                    <w:r w:rsidRPr="009142D0">
                                      <w:rPr>
                                        <w:rFonts w:eastAsia="標楷體" w:hint="eastAsia"/>
                                        <w:sz w:val="1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</wpg:grpSp>
                          <wps:wsp>
                            <wps:cNvPr id="12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1721" y="26461"/>
                                <a:ext cx="184785" cy="12573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5BCE" w:rsidRPr="00EF2A10" w:rsidRDefault="00155BCE" w:rsidP="00A712A5">
                                  <w:pPr>
                                    <w:jc w:val="right"/>
                                    <w:rPr>
                                      <w:rFonts w:eastAsia="標楷體"/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eastAsia="標楷體"/>
                                      <w:sz w:val="16"/>
                                    </w:rPr>
                                    <w:t>35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12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1285" y="158770"/>
                                <a:ext cx="184785" cy="12573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5BCE" w:rsidRPr="00EF2A10" w:rsidRDefault="00155BCE" w:rsidP="00A712A5">
                                  <w:pPr>
                                    <w:jc w:val="right"/>
                                    <w:rPr>
                                      <w:rFonts w:eastAsia="標楷體"/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eastAsia="標楷體"/>
                                      <w:sz w:val="16"/>
                                    </w:rPr>
                                    <w:t>3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12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1721" y="296959"/>
                                <a:ext cx="184785" cy="12573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5BCE" w:rsidRPr="00EF2A10" w:rsidRDefault="00155BCE" w:rsidP="00A712A5">
                                  <w:pPr>
                                    <w:jc w:val="right"/>
                                    <w:rPr>
                                      <w:rFonts w:eastAsia="標楷體"/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eastAsia="標楷體"/>
                                      <w:sz w:val="16"/>
                                    </w:rPr>
                                    <w:t>25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12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1285" y="426328"/>
                                <a:ext cx="184785" cy="12573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5BCE" w:rsidRPr="00EF2A10" w:rsidRDefault="00155BCE" w:rsidP="00A712A5">
                                  <w:pPr>
                                    <w:jc w:val="right"/>
                                    <w:rPr>
                                      <w:rFonts w:eastAsia="標楷體"/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eastAsia="標楷體"/>
                                      <w:sz w:val="16"/>
                                    </w:rPr>
                                    <w:t>2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12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1285" y="558636"/>
                                <a:ext cx="184785" cy="12573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5BCE" w:rsidRPr="00EF2A10" w:rsidRDefault="00155BCE" w:rsidP="00A712A5">
                                  <w:pPr>
                                    <w:jc w:val="right"/>
                                    <w:rPr>
                                      <w:rFonts w:eastAsia="標楷體"/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eastAsia="標楷體"/>
                                      <w:sz w:val="16"/>
                                    </w:rPr>
                                    <w:t>15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19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1285" y="690945"/>
                                <a:ext cx="184785" cy="12573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5BCE" w:rsidRPr="00EF2A10" w:rsidRDefault="00155BCE" w:rsidP="00A712A5">
                                  <w:pPr>
                                    <w:jc w:val="right"/>
                                    <w:rPr>
                                      <w:rFonts w:eastAsia="標楷體"/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eastAsia="標楷體"/>
                                      <w:sz w:val="16"/>
                                    </w:rPr>
                                    <w:t>1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19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1285" y="820313"/>
                                <a:ext cx="184785" cy="12573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5BCE" w:rsidRPr="00EF2A10" w:rsidRDefault="00155BCE" w:rsidP="00A712A5">
                                  <w:pPr>
                                    <w:jc w:val="right"/>
                                    <w:rPr>
                                      <w:rFonts w:eastAsia="標楷體"/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eastAsia="標楷體"/>
                                      <w:sz w:val="16"/>
                                    </w:rPr>
                                    <w:t>5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19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7601" y="958502"/>
                                <a:ext cx="184785" cy="12573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5BCE" w:rsidRPr="00EF2A10" w:rsidRDefault="00155BCE" w:rsidP="00A712A5">
                                  <w:pPr>
                                    <w:jc w:val="right"/>
                                    <w:rPr>
                                      <w:rFonts w:eastAsia="標楷體"/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eastAsia="標楷體"/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</wpg:grpSp>
                      </wpg:grpSp>
                      <wpg:grpSp>
                        <wpg:cNvPr id="101" name="群組 101"/>
                        <wpg:cNvGrpSpPr/>
                        <wpg:grpSpPr>
                          <a:xfrm>
                            <a:off x="967494" y="365760"/>
                            <a:ext cx="104140" cy="39329"/>
                            <a:chOff x="0" y="0"/>
                            <a:chExt cx="104140" cy="39329"/>
                          </a:xfrm>
                        </wpg:grpSpPr>
                        <wps:wsp>
                          <wps:cNvPr id="99" name="直線接點 99"/>
                          <wps:cNvCnPr/>
                          <wps:spPr>
                            <a:xfrm>
                              <a:off x="0" y="39329"/>
                              <a:ext cx="10414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0" name="直線接點 100"/>
                          <wps:cNvCnPr/>
                          <wps:spPr>
                            <a:xfrm>
                              <a:off x="51127" y="0"/>
                              <a:ext cx="2146" cy="34978"/>
                            </a:xfrm>
                            <a:prstGeom prst="line">
                              <a:avLst/>
                            </a:prstGeom>
                            <a:ln w="10795"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102" o:spid="_x0000_s1064" style="position:absolute;left:0;text-align:left;margin-left:28.95pt;margin-top:1.2pt;width:117.45pt;height:112.15pt;z-index:251682304" coordsize="14916,1424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">
                <v:group id="群組 198" o:spid="_x0000_s1065" style="position:absolute;width:14916;height:14243" coordorigin="2958,-452" coordsize="14922,142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bgD3c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uAPdxgAAANwA&#10;AAAPAAAAAAAAAAAAAAAAAKoCAABkcnMvZG93bnJldi54bWxQSwUGAAAAAAQABAD6AAAAnQMAAAAA&#10;">
                  <v:shape id="_x0000_s1066" type="#_x0000_t202" style="position:absolute;left:9349;top:-452;width:1823;height:19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b7WsAA&#10;AADbAAAADwAAAGRycy9kb3ducmV2LnhtbERPy4rCMBTdC/5DuIIbmaYVRrTTVERGEHc+Nu4uzZ22&#10;THNTmkxb/XqzGHB5OO9sO5pG9NS52rKCJIpBEBdW11wquF0PH2sQziNrbCyTggc52ObTSYaptgOf&#10;qb/4UoQQdikqqLxvUyldUZFBF9mWOHA/tjPoA+xKqTscQrhp5DKOV9JgzaGhwpb2FRW/lz+jYDV+&#10;t4vThpbDs2h6vj+TxFOi1Hw27r5AeBr9W/zvPmoFn2F9+BJ+gMx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Qb7Ws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155BCE" w:rsidRPr="00BD42C1" w:rsidRDefault="00155BCE" w:rsidP="00416DA1">
                          <w:pPr>
                            <w:jc w:val="center"/>
                            <w:rPr>
                              <w:rFonts w:ascii="標楷體" w:eastAsia="標楷體" w:hAnsi="標楷體"/>
                              <w:b/>
                              <w:sz w:val="20"/>
                            </w:rPr>
                          </w:pPr>
                          <w:r w:rsidRPr="00BD42C1">
                            <w:rPr>
                              <w:rFonts w:ascii="標楷體" w:eastAsia="標楷體" w:hAnsi="標楷體" w:hint="eastAsia"/>
                              <w:b/>
                              <w:sz w:val="22"/>
                            </w:rPr>
                            <w:t>甲</w:t>
                          </w:r>
                        </w:p>
                      </w:txbxContent>
                    </v:textbox>
                  </v:shape>
                  <v:group id="群組 195" o:spid="_x0000_s1067" style="position:absolute;left:2958;top:1837;width:14922;height:11976" coordorigin="582" coordsize="14922,119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7msQ8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5x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uaxDwwAAANwAAAAP&#10;AAAAAAAAAAAAAAAAAKoCAABkcnMvZG93bnJldi54bWxQSwUGAAAAAAQABAD6AAAAmgMAAAAA&#10;">
                    <v:group id="群組 75" o:spid="_x0000_s1068" style="position:absolute;left:582;width:14923;height:11976" coordorigin="23,-1743" coordsize="14930,119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WEI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rBew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CVhCLFAAAA2wAA&#10;AA8AAAAAAAAAAAAAAAAAqgIAAGRycy9kb3ducmV2LnhtbFBLBQYAAAAABAAEAPoAAACcAwAAAAA=&#10;">
                      <v:shape id="圖片 49" o:spid="_x0000_s1069" type="#_x0000_t75" style="position:absolute;left:2164;top:-1743;width:11592;height:10786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KWMinEAAAA2wAAAA8AAABkcnMvZG93bnJldi54bWxEj91qAjEUhO+FvkM4hd5p1v6IrkYplraC&#10;Iuj6AIfNcXdxc7IkqaZ9elMQvBxm5htmtoimFWdyvrGsYDjIQBCXVjdcKTgUn/0xCB+QNbaWScEv&#10;eVjMH3ozzLW98I7O+1CJBGGfo4I6hC6X0pc1GfQD2xEn72idwZCkq6R2eElw08rnLBtJgw2nhRo7&#10;WtZUnvY/RsHXVsbNi5ss7V/xVn7rY7GOH4VST4/xfQoiUAz38K290gpeJ/D/Jf0AOb8C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KWMinEAAAA2wAAAA8AAAAAAAAAAAAAAAAA&#10;nwIAAGRycy9kb3ducmV2LnhtbFBLBQYAAAAABAAEAPcAAACQAwAAAAA=&#10;">
                        <v:imagedata r:id="rId47" o:title="" croptop="2775f" cropbottom="34789f" cropleft="5818f" cropright="36660f"/>
                        <v:path arrowok="t"/>
                      </v:shape>
                      <v:shape id="_x0000_s1070" type="#_x0000_t202" style="position:absolute;left:23;top:-1374;width:1626;height:92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JJgMMA&#10;AADbAAAADwAAAGRycy9kb3ducmV2LnhtbESPQWvCQBSE74X+h+UJ3upGQ1KJrlIKggd7aFro9ZF9&#10;yQazb9PsauK/7wpCj8PMfMNs95PtxJUG3zpWsFwkIIgrp1tuFHx/HV7WIHxA1tg5JgU38rDfPT9t&#10;sdBu5E+6lqEREcK+QAUmhL6Q0leGLPqF64mjV7vBYohyaKQecIxw28lVkuTSYstxwWBP74aqc3mx&#10;CqQ5ffzaH8+veZXnaabrVWprpeaz6W0DItAU/sOP9lEryJZw/xJ/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+JJgMMAAADbAAAADwAAAAAAAAAAAAAAAACYAgAAZHJzL2Rv&#10;d25yZXYueG1sUEsFBgAAAAAEAAQA9QAAAIgDAAAAAA==&#10;" filled="f" stroked="f">
                        <v:textbox style="layout-flow:vertical-ideographic;mso-fit-shape-to-text:t" inset="0,0,0,0">
                          <w:txbxContent>
                            <w:p w:rsidR="00155BCE" w:rsidRPr="009142D0" w:rsidRDefault="00155BCE" w:rsidP="00416DA1">
                              <w:pPr>
                                <w:jc w:val="center"/>
                                <w:rPr>
                                  <w:rFonts w:ascii="標楷體" w:eastAsia="標楷體" w:hAnsi="標楷體"/>
                                  <w:sz w:val="18"/>
                                </w:rPr>
                              </w:pPr>
                              <w:r w:rsidRPr="009142D0">
                                <w:rPr>
                                  <w:rFonts w:ascii="標楷體" w:eastAsia="標楷體" w:hAnsi="標楷體" w:hint="eastAsia"/>
                                  <w:sz w:val="18"/>
                                </w:rPr>
                                <w:t>基因</w:t>
                              </w:r>
                              <w:r w:rsidRPr="009142D0">
                                <w:rPr>
                                  <w:rFonts w:eastAsia="標楷體" w:hint="eastAsia"/>
                                  <w:sz w:val="18"/>
                                </w:rPr>
                                <w:t>Ｘ</w:t>
                              </w:r>
                              <w:r w:rsidRPr="009142D0">
                                <w:rPr>
                                  <w:rFonts w:ascii="標楷體" w:eastAsia="標楷體" w:hAnsi="標楷體" w:hint="eastAsia"/>
                                  <w:sz w:val="18"/>
                                </w:rPr>
                                <w:t>的</w:t>
                              </w:r>
                              <w:r w:rsidRPr="009142D0">
                                <w:rPr>
                                  <w:rFonts w:ascii="標楷體" w:eastAsia="標楷體" w:hAnsi="標楷體"/>
                                  <w:sz w:val="18"/>
                                </w:rPr>
                                <w:t>表現</w:t>
                              </w:r>
                              <w:r w:rsidRPr="009142D0">
                                <w:rPr>
                                  <w:rFonts w:ascii="標楷體" w:eastAsia="標楷體" w:hAnsi="標楷體" w:hint="eastAsia"/>
                                  <w:sz w:val="18"/>
                                </w:rPr>
                                <w:t>量</w:t>
                              </w:r>
                            </w:p>
                          </w:txbxContent>
                        </v:textbox>
                      </v:shape>
                      <v:shape id="_x0000_s1071" type="#_x0000_t202" style="position:absolute;left:5470;top:8745;width:2154;height:14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9jLsQA&#10;AADbAAAADwAAAGRycy9kb3ducmV2LnhtbESPQWvCQBSE7wX/w/IKvRTdJFCtqauItCDeGr309th9&#10;TUKzb0N2TdL8ercg9DjMzDfMZjfaRvTU+dqxgnSRgCDWztRcKricP+avIHxANtg4JgW/5GG3nT1s&#10;MDdu4E/qi1CKCGGfo4IqhDaX0uuKLPqFa4mj9+06iyHKrpSmwyHCbSOzJFlKizXHhQpbOlSkf4qr&#10;VbAc39vn05qyYdJNz19TmgZKlXp6HPdvIAKN4T98bx+NgpcV/H2JP0B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vYy7EAAAA2wAAAA8AAAAAAAAAAAAAAAAAmAIAAGRycy9k&#10;b3ducmV2LnhtbFBLBQYAAAAABAAEAPUAAACJAwAAAAA=&#10;" filled="f" stroked="f">
                        <v:textbox style="mso-fit-shape-to-text:t" inset="0,0,0,0">
                          <w:txbxContent>
                            <w:p w:rsidR="00155BCE" w:rsidRPr="009142D0" w:rsidRDefault="00155BCE" w:rsidP="00416DA1">
                              <w:pPr>
                                <w:jc w:val="center"/>
                                <w:rPr>
                                  <w:rFonts w:eastAsia="標楷體"/>
                                  <w:sz w:val="22"/>
                                </w:rPr>
                              </w:pPr>
                              <w:r w:rsidRPr="009142D0">
                                <w:rPr>
                                  <w:rFonts w:eastAsia="標楷體"/>
                                  <w:sz w:val="18"/>
                                </w:rPr>
                                <w:t>PBS</w:t>
                              </w:r>
                            </w:p>
                          </w:txbxContent>
                        </v:textbox>
                      </v:shape>
                      <v:shape id="_x0000_s1072" type="#_x0000_t202" style="position:absolute;left:8601;top:8661;width:6352;height:15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3D3XMAA&#10;AADbAAAADwAAAGRycy9kb3ducmV2LnhtbERPy4rCMBTdC/5DuIIbmaYVRrTTVERGEHc+Nu4uzZ22&#10;THNTmkxb/XqzGHB5OO9sO5pG9NS52rKCJIpBEBdW11wquF0PH2sQziNrbCyTggc52ObTSYaptgOf&#10;qb/4UoQQdikqqLxvUyldUZFBF9mWOHA/tjPoA+xKqTscQrhp5DKOV9JgzaGhwpb2FRW/lz+jYDV+&#10;t4vThpbDs2h6vj+TxFOi1Hw27r5AeBr9W/zvPmoFn2Fs+BJ+gMx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3D3XMAAAADbAAAADwAAAAAAAAAAAAAAAACYAgAAZHJzL2Rvd25y&#10;ZXYueG1sUEsFBgAAAAAEAAQA9QAAAIUDAAAAAA==&#10;" filled="f" stroked="f">
                        <v:textbox style="mso-fit-shape-to-text:t" inset="0,0,0,0">
                          <w:txbxContent>
                            <w:p w:rsidR="00155BCE" w:rsidRPr="009142D0" w:rsidRDefault="00155BCE" w:rsidP="00416DA1">
                              <w:pPr>
                                <w:jc w:val="center"/>
                                <w:rPr>
                                  <w:rFonts w:eastAsia="標楷體"/>
                                  <w:sz w:val="22"/>
                                </w:rPr>
                              </w:pPr>
                              <w:r w:rsidRPr="009142D0">
                                <w:rPr>
                                  <w:rFonts w:eastAsia="標楷體"/>
                                  <w:sz w:val="18"/>
                                </w:rPr>
                                <w:t>PBS+</w:t>
                              </w:r>
                              <w:r w:rsidRPr="009142D0">
                                <w:rPr>
                                  <w:rFonts w:eastAsia="標楷體" w:hint="eastAsia"/>
                                  <w:sz w:val="18"/>
                                </w:rPr>
                                <w:t>細</w:t>
                              </w:r>
                              <w:r w:rsidRPr="009142D0">
                                <w:rPr>
                                  <w:rFonts w:eastAsia="標楷體"/>
                                  <w:sz w:val="18"/>
                                </w:rPr>
                                <w:t>菌</w:t>
                              </w:r>
                              <w:r w:rsidRPr="009142D0">
                                <w:rPr>
                                  <w:rFonts w:eastAsia="標楷體" w:hint="eastAsia"/>
                                  <w:sz w:val="1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  <v:shape id="_x0000_s1073" type="#_x0000_t202" style="position:absolute;left:2817;top:264;width:1848;height:1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y+wsQA&#10;AADcAAAADwAAAGRycy9kb3ducmV2LnhtbERPTWvCQBC9F/wPyxS81U1TK5K6hlgQPdiDtoLHaXbM&#10;BrOzIbtq2l/vFgre5vE+Z5b3thEX6nztWMHzKAFBXDpdc6Xg63P5NAXhA7LGxjEp+CEP+XzwMMNM&#10;uytv6bILlYgh7DNUYEJoMyl9aciiH7mWOHJH11kMEXaV1B1eY7htZJokE2mx5thgsKV3Q+Vpd7YK&#10;Vnr8u3GLafHiTfthvpf79eG1UWr42BdvIAL14S7+d691nJ+m8PdMvEDO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18vsLEAAAA3AAAAA8AAAAAAAAAAAAAAAAAmAIAAGRycy9k&#10;b3ducmV2LnhtbFBLBQYAAAAABAAEAPUAAACJAwAAAAA=&#10;" fillcolor="white [3212]" stroked="f">
                      <v:textbox style="mso-fit-shape-to-text:t" inset="0,0,0,0">
                        <w:txbxContent>
                          <w:p w:rsidR="00155BCE" w:rsidRPr="00EF2A10" w:rsidRDefault="00155BCE" w:rsidP="00A712A5">
                            <w:pPr>
                              <w:jc w:val="right"/>
                              <w:rPr>
                                <w:rFonts w:eastAsia="標楷體"/>
                                <w:sz w:val="22"/>
                              </w:rPr>
                            </w:pPr>
                            <w:r>
                              <w:rPr>
                                <w:rFonts w:eastAsia="標楷體"/>
                                <w:sz w:val="16"/>
                              </w:rPr>
                              <w:t>350</w:t>
                            </w:r>
                          </w:p>
                        </w:txbxContent>
                      </v:textbox>
                    </v:shape>
                    <v:shape id="_x0000_s1074" type="#_x0000_t202" style="position:absolute;left:2812;top:1587;width:1848;height:1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AbWcQA&#10;AADcAAAADwAAAGRycy9kb3ducmV2LnhtbERPTWvCQBC9C/0PyxR6M5tGWyS6SloQPehB20KP0+yY&#10;Dc3OhuxWo7/eFQre5vE+Z7bobSOO1PnasYLnJAVBXDpdc6Xg82M5nIDwAVlj45gUnMnDYv4wmGGu&#10;3Yl3dNyHSsQQ9jkqMCG0uZS+NGTRJ64ljtzBdRZDhF0ldYenGG4bmaXpq7RYc2ww2NK7ofJ3/2cV&#10;rPT4snFvk2LkTbs1P8uv9fdLo9TTY19MQQTqw138717rOD8bwe2ZeIG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wG1nEAAAA3AAAAA8AAAAAAAAAAAAAAAAAmAIAAGRycy9k&#10;b3ducmV2LnhtbFBLBQYAAAAABAAEAPUAAACJAwAAAAA=&#10;" fillcolor="white [3212]" stroked="f">
                      <v:textbox style="mso-fit-shape-to-text:t" inset="0,0,0,0">
                        <w:txbxContent>
                          <w:p w:rsidR="00155BCE" w:rsidRPr="00EF2A10" w:rsidRDefault="00155BCE" w:rsidP="00A712A5">
                            <w:pPr>
                              <w:jc w:val="right"/>
                              <w:rPr>
                                <w:rFonts w:eastAsia="標楷體"/>
                                <w:sz w:val="22"/>
                              </w:rPr>
                            </w:pPr>
                            <w:r>
                              <w:rPr>
                                <w:rFonts w:eastAsia="標楷體"/>
                                <w:sz w:val="16"/>
                              </w:rPr>
                              <w:t>300</w:t>
                            </w:r>
                          </w:p>
                        </w:txbxContent>
                      </v:textbox>
                    </v:shape>
                    <v:shape id="_x0000_s1075" type="#_x0000_t202" style="position:absolute;left:2817;top:2969;width:1848;height:1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UmtsQA&#10;AADcAAAADwAAAGRycy9kb3ducmV2LnhtbERPTWvCQBC9F/wPywi9NZumWiS6SlqQemgPWgWPY3bM&#10;hmZnQ3arsb/eFQre5vE+Z7bobSNO1PnasYLnJAVBXDpdc6Vg+718moDwAVlj45gUXMjDYj54mGGu&#10;3ZnXdNqESsQQ9jkqMCG0uZS+NGTRJ64ljtzRdRZDhF0ldYfnGG4bmaXpq7RYc2ww2NK7ofJn82sV&#10;fOjR36d7mxQv3rRf5rDcrfbjRqnHYV9MQQTqw138717pOD8bw+2ZeIG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VJrbEAAAA3AAAAA8AAAAAAAAAAAAAAAAAmAIAAGRycy9k&#10;b3ducmV2LnhtbFBLBQYAAAAABAAEAPUAAACJAwAAAAA=&#10;" fillcolor="white [3212]" stroked="f">
                      <v:textbox style="mso-fit-shape-to-text:t" inset="0,0,0,0">
                        <w:txbxContent>
                          <w:p w:rsidR="00155BCE" w:rsidRPr="00EF2A10" w:rsidRDefault="00155BCE" w:rsidP="00A712A5">
                            <w:pPr>
                              <w:jc w:val="right"/>
                              <w:rPr>
                                <w:rFonts w:eastAsia="標楷體"/>
                                <w:sz w:val="22"/>
                              </w:rPr>
                            </w:pPr>
                            <w:r>
                              <w:rPr>
                                <w:rFonts w:eastAsia="標楷體"/>
                                <w:sz w:val="16"/>
                              </w:rPr>
                              <w:t>250</w:t>
                            </w:r>
                          </w:p>
                        </w:txbxContent>
                      </v:textbox>
                    </v:shape>
                    <v:shape id="_x0000_s1076" type="#_x0000_t202" style="position:absolute;left:2812;top:4263;width:1848;height:1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e4wcQA&#10;AADcAAAADwAAAGRycy9kb3ducmV2LnhtbERPTWvCQBC9C/0Pywi96UatQdJsxApSD/WgbaHHaXbM&#10;BrOzIbvVtL++Kwje5vE+J1/2thFn6nztWMFknIAgLp2uuVLw8b4ZLUD4gKyxcUwKfsnDsngY5Jhp&#10;d+E9nQ+hEjGEfYYKTAhtJqUvDVn0Y9cSR+7oOoshwq6SusNLDLeNnCZJKi3WHBsMtrQ2VJ4OP1bB&#10;q376e3Mvi9XMm3Znvjef2695o9TjsF89gwjUh7v45t7qOH+awvWZeIEs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HuMHEAAAA3AAAAA8AAAAAAAAAAAAAAAAAmAIAAGRycy9k&#10;b3ducmV2LnhtbFBLBQYAAAAABAAEAPUAAACJAwAAAAA=&#10;" fillcolor="white [3212]" stroked="f">
                      <v:textbox style="mso-fit-shape-to-text:t" inset="0,0,0,0">
                        <w:txbxContent>
                          <w:p w:rsidR="00155BCE" w:rsidRPr="00EF2A10" w:rsidRDefault="00155BCE" w:rsidP="00A712A5">
                            <w:pPr>
                              <w:jc w:val="right"/>
                              <w:rPr>
                                <w:rFonts w:eastAsia="標楷體"/>
                                <w:sz w:val="22"/>
                              </w:rPr>
                            </w:pPr>
                            <w:r>
                              <w:rPr>
                                <w:rFonts w:eastAsia="標楷體"/>
                                <w:sz w:val="16"/>
                              </w:rPr>
                              <w:t>200</w:t>
                            </w:r>
                          </w:p>
                        </w:txbxContent>
                      </v:textbox>
                    </v:shape>
                    <v:shape id="_x0000_s1077" type="#_x0000_t202" style="position:absolute;left:2812;top:5586;width:1848;height:1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sdWsMA&#10;AADcAAAADwAAAGRycy9kb3ducmV2LnhtbERPS2sCMRC+F/wPYQRvNeujVlajqCB6qAe1hR7HzbhZ&#10;3EyWTdTVX98UCr3Nx/ec6byxpbhR7QvHCnrdBARx5nTBuYLP4/p1DMIHZI2lY1LwIA/zWetliql2&#10;d97T7RByEUPYp6jAhFClUvrMkEXfdRVx5M6uthgirHOpa7zHcFvKfpKMpMWCY4PBilaGssvhahVs&#10;9PD54ZbjxcCbamdO66/t91upVKfdLCYgAjXhX/zn3uo4v/8Ov8/EC+Ts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QsdWsMAAADcAAAADwAAAAAAAAAAAAAAAACYAgAAZHJzL2Rv&#10;d25yZXYueG1sUEsFBgAAAAAEAAQA9QAAAIgDAAAAAA==&#10;" fillcolor="white [3212]" stroked="f">
                      <v:textbox style="mso-fit-shape-to-text:t" inset="0,0,0,0">
                        <w:txbxContent>
                          <w:p w:rsidR="00155BCE" w:rsidRPr="00EF2A10" w:rsidRDefault="00155BCE" w:rsidP="00A712A5">
                            <w:pPr>
                              <w:jc w:val="right"/>
                              <w:rPr>
                                <w:rFonts w:eastAsia="標楷體"/>
                                <w:sz w:val="22"/>
                              </w:rPr>
                            </w:pPr>
                            <w:r>
                              <w:rPr>
                                <w:rFonts w:eastAsia="標楷體"/>
                                <w:sz w:val="16"/>
                              </w:rPr>
                              <w:t>150</w:t>
                            </w:r>
                          </w:p>
                        </w:txbxContent>
                      </v:textbox>
                    </v:shape>
                    <v:shape id="_x0000_s1078" type="#_x0000_t202" style="position:absolute;left:2812;top:6909;width:1848;height:1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N3JcQA&#10;AADcAAAADwAAAGRycy9kb3ducmV2LnhtbERPTWvCQBC9C/6HZYTedFNbi6ZughakHuyhVsHjNDvN&#10;BrOzIbvVtL/eFQRv83ifM887W4sTtb5yrOBxlIAgLpyuuFSw+1oNpyB8QNZYOyYFf+Qhz/q9Oaba&#10;nfmTTttQihjCPkUFJoQmldIXhiz6kWuII/fjWoshwraUusVzDLe1HCfJi7RYcWww2NCboeK4/bUK&#10;3vXz/8Ytp4snb5oP873arw+TWqmHQbd4BRGoC3fxzb3Wcf5sDNdn4gUyu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7DdyXEAAAA3AAAAA8AAAAAAAAAAAAAAAAAmAIAAGRycy9k&#10;b3ducmV2LnhtbFBLBQYAAAAABAAEAPUAAACJAwAAAAA=&#10;" fillcolor="white [3212]" stroked="f">
                      <v:textbox style="mso-fit-shape-to-text:t" inset="0,0,0,0">
                        <w:txbxContent>
                          <w:p w:rsidR="00155BCE" w:rsidRPr="00EF2A10" w:rsidRDefault="00155BCE" w:rsidP="00A712A5">
                            <w:pPr>
                              <w:jc w:val="right"/>
                              <w:rPr>
                                <w:rFonts w:eastAsia="標楷體"/>
                                <w:sz w:val="22"/>
                              </w:rPr>
                            </w:pPr>
                            <w:r>
                              <w:rPr>
                                <w:rFonts w:eastAsia="標楷體"/>
                                <w:sz w:val="16"/>
                              </w:rPr>
                              <w:t>100</w:t>
                            </w:r>
                          </w:p>
                        </w:txbxContent>
                      </v:textbox>
                    </v:shape>
                    <v:shape id="_x0000_s1079" type="#_x0000_t202" style="position:absolute;left:2812;top:8203;width:1848;height:1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/SvsMA&#10;AADcAAAADwAAAGRycy9kb3ducmV2LnhtbERPS2sCMRC+F/wPYYTealatoqtRbEHqwR7qAzyOm3Gz&#10;uJksm1RXf70RCr3Nx/ec6byxpbhQ7QvHCrqdBARx5nTBuYLddvk2AuEDssbSMSm4kYf5rPUyxVS7&#10;K//QZRNyEUPYp6jAhFClUvrMkEXfcRVx5E6uthgirHOpa7zGcFvKXpIMpcWCY4PBij4NZefNr1Xw&#10;pd/va/cxWvS9qb7NcblfHQalUq/tZjEBEagJ/+I/90rH+eM+PJ+JF8j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Y/SvsMAAADcAAAADwAAAAAAAAAAAAAAAACYAgAAZHJzL2Rv&#10;d25yZXYueG1sUEsFBgAAAAAEAAQA9QAAAIgDAAAAAA==&#10;" fillcolor="white [3212]" stroked="f">
                      <v:textbox style="mso-fit-shape-to-text:t" inset="0,0,0,0">
                        <w:txbxContent>
                          <w:p w:rsidR="00155BCE" w:rsidRPr="00EF2A10" w:rsidRDefault="00155BCE" w:rsidP="00A712A5">
                            <w:pPr>
                              <w:jc w:val="right"/>
                              <w:rPr>
                                <w:rFonts w:eastAsia="標楷體"/>
                                <w:sz w:val="22"/>
                              </w:rPr>
                            </w:pPr>
                            <w:r>
                              <w:rPr>
                                <w:rFonts w:eastAsia="標楷體"/>
                                <w:sz w:val="16"/>
                              </w:rPr>
                              <w:t>50</w:t>
                            </w:r>
                          </w:p>
                        </w:txbxContent>
                      </v:textbox>
                    </v:shape>
                    <v:shape id="_x0000_s1080" type="#_x0000_t202" style="position:absolute;left:2876;top:9585;width:1847;height:1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ZKysQA&#10;AADcAAAADwAAAGRycy9kb3ducmV2LnhtbERPTWvCQBC9C/0PyxS86abVFk3dBBVED+2hVsHjNDvN&#10;hmZnQ3bV6K/vFgRv83ifM8s7W4sTtb5yrOBpmIAgLpyuuFSw+1oNJiB8QNZYOyYFF/KQZw+9Gaba&#10;nfmTTttQihjCPkUFJoQmldIXhiz6oWuII/fjWoshwraUusVzDLe1fE6SV2mx4thgsKGloeJ3e7QK&#10;1np8fXeLyXzkTfNhvlf7zeGlVqr/2M3fQATqwl18c290nD8dw/8z8QKZ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5mSsrEAAAA3AAAAA8AAAAAAAAAAAAAAAAAmAIAAGRycy9k&#10;b3ducmV2LnhtbFBLBQYAAAAABAAEAPUAAACJAwAAAAA=&#10;" fillcolor="white [3212]" stroked="f">
                      <v:textbox style="mso-fit-shape-to-text:t" inset="0,0,0,0">
                        <w:txbxContent>
                          <w:p w:rsidR="00155BCE" w:rsidRPr="00EF2A10" w:rsidRDefault="00155BCE" w:rsidP="00A712A5">
                            <w:pPr>
                              <w:jc w:val="right"/>
                              <w:rPr>
                                <w:rFonts w:eastAsia="標楷體"/>
                                <w:sz w:val="22"/>
                              </w:rPr>
                            </w:pPr>
                            <w:r>
                              <w:rPr>
                                <w:rFonts w:eastAsia="標楷體"/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</v:group>
                <v:group id="群組 101" o:spid="_x0000_s1081" style="position:absolute;left:9674;top:3657;width:1042;height:393" coordsize="104140,39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Ig/x8MAAADc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pzA7zPh&#10;Arn9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kiD/HwwAAANwAAAAP&#10;AAAAAAAAAAAAAAAAAKoCAABkcnMvZG93bnJldi54bWxQSwUGAAAAAAQABAD6AAAAmgMAAAAA&#10;">
                  <v:line id="直線接點 99" o:spid="_x0000_s1082" style="position:absolute;visibility:visible;mso-wrap-style:square" from="0,39329" to="104140,393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dE18IAAADbAAAADwAAAGRycy9kb3ducmV2LnhtbESPS4vCQBCE7wv+h6EFb+vEFXxER5Hd&#10;iLn6AD02mTYJZnqymVHjv3cEwWNRVV9R82VrKnGjxpWWFQz6EQjizOqScwWH/fp7AsJ5ZI2VZVLw&#10;IAfLRedrjrG2d97SbedzESDsYlRQeF/HUrqsIIOub2vi4J1tY9AH2eRSN3gPcFPJnygaSYMlh4UC&#10;a/otKLvsrkbB2f/vXULj8fYYJdkpvWz+aHhUqtdtVzMQnlr/Cb/bqVYwncLrS/gBcvE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XdE18IAAADbAAAADwAAAAAAAAAAAAAA&#10;AAChAgAAZHJzL2Rvd25yZXYueG1sUEsFBgAAAAAEAAQA+QAAAJADAAAAAA==&#10;" strokecolor="white [3212]"/>
                  <v:line id="直線接點 100" o:spid="_x0000_s1083" style="position:absolute;visibility:visible;mso-wrap-style:square" from="51127,0" to="53273,34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x3scIAAADcAAAADwAAAGRycy9kb3ducmV2LnhtbESPQYvCMBCF78L+hzAL3jTVw1qqUURY&#10;KN62evA4NLNt2GZSmqxWf71zELzN8N68981mN/pOXWmILrCBxTwDRVwH67gxcD59z3JQMSFb7AKT&#10;gTtF2G0/JhssbLjxD12r1CgJ4ViggTalvtA61i15jPPQE4v2GwaPSdah0XbAm4T7Ti+z7Et7dCwN&#10;LfZ0aKn+q/69geO+PD6Wq8q7MuTeXqrcuVQbM/0c92tQicb0Nr+uSyv4meDLMzKB3j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bx3scIAAADcAAAADwAAAAAAAAAAAAAA&#10;AAChAgAAZHJzL2Rvd25yZXYueG1sUEsFBgAAAAAEAAQA+QAAAJADAAAAAA==&#10;" strokecolor="#f2f2f2 [3052]" strokeweight=".85pt"/>
                </v:group>
              </v:group>
            </w:pict>
          </mc:Fallback>
        </mc:AlternateContent>
      </w:r>
      <w:r w:rsidR="00BD42C1">
        <w:rPr>
          <w:noProof/>
          <w:color w:val="000000" w:themeColor="text1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5E47354B" wp14:editId="6CD47920">
                <wp:simplePos x="0" y="0"/>
                <wp:positionH relativeFrom="column">
                  <wp:posOffset>2268220</wp:posOffset>
                </wp:positionH>
                <wp:positionV relativeFrom="paragraph">
                  <wp:posOffset>1270</wp:posOffset>
                </wp:positionV>
                <wp:extent cx="3669665" cy="1479550"/>
                <wp:effectExtent l="0" t="0" r="6985" b="6350"/>
                <wp:wrapNone/>
                <wp:docPr id="200" name="群組 2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69665" cy="1479550"/>
                          <a:chOff x="246529" y="47678"/>
                          <a:chExt cx="3670639" cy="1503536"/>
                        </a:xfrm>
                      </wpg:grpSpPr>
                      <wps:wsp>
                        <wps:cNvPr id="5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884264" y="47678"/>
                            <a:ext cx="182245" cy="1904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5BCE" w:rsidRPr="00BD42C1" w:rsidRDefault="00155BCE" w:rsidP="00416DA1">
                              <w:pPr>
                                <w:jc w:val="center"/>
                                <w:rPr>
                                  <w:rFonts w:ascii="標楷體" w:eastAsia="標楷體" w:hAnsi="標楷體"/>
                                  <w:b/>
                                  <w:sz w:val="22"/>
                                </w:rPr>
                              </w:pPr>
                              <w:r w:rsidRPr="00BD42C1">
                                <w:rPr>
                                  <w:rFonts w:ascii="標楷體" w:eastAsia="標楷體" w:hAnsi="標楷體" w:hint="eastAsia"/>
                                  <w:b/>
                                  <w:sz w:val="22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g:grpSp>
                        <wpg:cNvPr id="121" name="群組 121"/>
                        <wpg:cNvGrpSpPr/>
                        <wpg:grpSpPr>
                          <a:xfrm>
                            <a:off x="246529" y="207467"/>
                            <a:ext cx="1792605" cy="1326234"/>
                            <a:chOff x="26913" y="23700"/>
                            <a:chExt cx="1796172" cy="1326797"/>
                          </a:xfrm>
                        </wpg:grpSpPr>
                        <wps:wsp>
                          <wps:cNvPr id="5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2920" y="23700"/>
                              <a:ext cx="909954" cy="15811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5BCE" w:rsidRPr="00EF2A10" w:rsidRDefault="00155BCE" w:rsidP="00416DA1">
                                <w:pPr>
                                  <w:jc w:val="center"/>
                                  <w:rPr>
                                    <w:rFonts w:ascii="標楷體" w:eastAsia="標楷體" w:hAnsi="標楷體"/>
                                    <w:sz w:val="22"/>
                                  </w:rPr>
                                </w:pPr>
                                <w:r w:rsidRPr="00EF2A10"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野</w:t>
                                </w:r>
                                <w:r w:rsidRPr="00EF2A10"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  <w:t>生</w:t>
                                </w:r>
                                <w:r w:rsidRPr="00EF2A10"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型</w:t>
                                </w:r>
                                <w:r w:rsidRPr="00EF2A10"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  <w:t>果蠅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g:grpSp>
                          <wpg:cNvPr id="118" name="群組 118"/>
                          <wpg:cNvGrpSpPr/>
                          <wpg:grpSpPr>
                            <a:xfrm>
                              <a:off x="26913" y="182880"/>
                              <a:ext cx="1796172" cy="989965"/>
                              <a:chOff x="26913" y="0"/>
                              <a:chExt cx="1796173" cy="989965"/>
                            </a:xfrm>
                          </wpg:grpSpPr>
                          <pic:pic xmlns:pic="http://schemas.openxmlformats.org/drawingml/2006/picture">
                            <pic:nvPicPr>
                              <pic:cNvPr id="72" name="圖片 72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48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8878" t="59252" r="47653" b="5434"/>
                              <a:stretch/>
                            </pic:blipFill>
                            <pic:spPr bwMode="auto">
                              <a:xfrm>
                                <a:off x="101600" y="0"/>
                                <a:ext cx="1590675" cy="98996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wps:wsp>
                            <wps:cNvPr id="5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913" y="182880"/>
                                <a:ext cx="162559" cy="49847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5BCE" w:rsidRPr="00EF2A10" w:rsidRDefault="00155BCE" w:rsidP="00416DA1">
                                  <w:pPr>
                                    <w:jc w:val="center"/>
                                    <w:rPr>
                                      <w:rFonts w:ascii="標楷體" w:eastAsia="標楷體" w:hAnsi="標楷體"/>
                                      <w:sz w:val="18"/>
                                    </w:rPr>
                                  </w:pPr>
                                  <w:r w:rsidRPr="00EF2A10">
                                    <w:rPr>
                                      <w:rFonts w:ascii="標楷體" w:eastAsia="標楷體" w:hAnsi="標楷體" w:hint="eastAsia"/>
                                      <w:sz w:val="18"/>
                                    </w:rPr>
                                    <w:t>死亡</w:t>
                                  </w:r>
                                  <w:r w:rsidRPr="00EF2A10">
                                    <w:rPr>
                                      <w:rFonts w:ascii="標楷體" w:eastAsia="標楷體" w:hAnsi="標楷體"/>
                                      <w:sz w:val="18"/>
                                    </w:rPr>
                                    <w:t>率</w:t>
                                  </w:r>
                                </w:p>
                              </w:txbxContent>
                            </wps:txbx>
                            <wps:bodyPr rot="0" vert="eaVert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61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24280" y="71120"/>
                                <a:ext cx="215264" cy="12636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5BCE" w:rsidRPr="00EF2A10" w:rsidRDefault="00155BCE" w:rsidP="00910B3E">
                                  <w:pPr>
                                    <w:rPr>
                                      <w:rFonts w:eastAsia="標楷體"/>
                                      <w:sz w:val="22"/>
                                    </w:rPr>
                                  </w:pPr>
                                  <w:r w:rsidRPr="00EF2A10">
                                    <w:rPr>
                                      <w:rFonts w:eastAsia="標楷體"/>
                                      <w:sz w:val="16"/>
                                    </w:rPr>
                                    <w:t>PBS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6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23878" y="213360"/>
                                <a:ext cx="599208" cy="14160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5BCE" w:rsidRPr="00EF2A10" w:rsidRDefault="00155BCE" w:rsidP="00910B3E">
                                  <w:pPr>
                                    <w:rPr>
                                      <w:rFonts w:eastAsia="標楷體"/>
                                      <w:sz w:val="20"/>
                                    </w:rPr>
                                  </w:pPr>
                                  <w:r w:rsidRPr="00EF2A10">
                                    <w:rPr>
                                      <w:rFonts w:eastAsia="標楷體"/>
                                      <w:sz w:val="16"/>
                                    </w:rPr>
                                    <w:t>PBS+</w:t>
                                  </w:r>
                                  <w:r w:rsidRPr="00200268">
                                    <w:rPr>
                                      <w:rFonts w:eastAsia="標楷體" w:hint="eastAsia"/>
                                      <w:spacing w:val="-4"/>
                                      <w:sz w:val="16"/>
                                    </w:rPr>
                                    <w:t>細</w:t>
                                  </w:r>
                                  <w:r w:rsidRPr="00200268">
                                    <w:rPr>
                                      <w:rFonts w:eastAsia="標楷體"/>
                                      <w:spacing w:val="-4"/>
                                      <w:sz w:val="16"/>
                                    </w:rPr>
                                    <w:t>菌</w:t>
                                  </w:r>
                                  <w:r w:rsidRPr="00200268">
                                    <w:rPr>
                                      <w:rFonts w:eastAsia="標楷體" w:hint="eastAsia"/>
                                      <w:spacing w:val="-4"/>
                                      <w:sz w:val="16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</wpg:grpSp>
                        <wps:wsp>
                          <wps:cNvPr id="5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5480" y="1192383"/>
                              <a:ext cx="521969" cy="15811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5BCE" w:rsidRPr="00EF2A10" w:rsidRDefault="00155BCE" w:rsidP="00416DA1">
                                <w:pPr>
                                  <w:jc w:val="center"/>
                                  <w:rPr>
                                    <w:rFonts w:eastAsia="標楷體"/>
                                    <w:sz w:val="22"/>
                                  </w:rPr>
                                </w:pPr>
                                <w:r w:rsidRPr="00EF2A10">
                                  <w:rPr>
                                    <w:rFonts w:eastAsia="標楷體" w:hint="eastAsia"/>
                                    <w:sz w:val="18"/>
                                  </w:rPr>
                                  <w:t>觀</w:t>
                                </w:r>
                                <w:r w:rsidRPr="00EF2A10">
                                  <w:rPr>
                                    <w:rFonts w:eastAsia="標楷體"/>
                                    <w:sz w:val="18"/>
                                  </w:rPr>
                                  <w:t>察天數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g:grpSp>
                          <wpg:cNvPr id="88" name="群組 88"/>
                          <wpg:cNvGrpSpPr/>
                          <wpg:grpSpPr>
                            <a:xfrm>
                              <a:off x="137160" y="218440"/>
                              <a:ext cx="1378584" cy="939164"/>
                              <a:chOff x="0" y="0"/>
                              <a:chExt cx="1378584" cy="939164"/>
                            </a:xfrm>
                          </wpg:grpSpPr>
                          <wps:wsp>
                            <wps:cNvPr id="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3989" cy="12636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5BCE" w:rsidRPr="00EF2A10" w:rsidRDefault="00155BCE" w:rsidP="00AC5511">
                                  <w:pPr>
                                    <w:jc w:val="right"/>
                                    <w:rPr>
                                      <w:rFonts w:eastAsia="標楷體"/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eastAsia="標楷體"/>
                                      <w:sz w:val="16"/>
                                    </w:rPr>
                                    <w:t>10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g:grpSp>
                            <wpg:cNvPr id="87" name="群組 87"/>
                            <wpg:cNvGrpSpPr/>
                            <wpg:grpSpPr>
                              <a:xfrm>
                                <a:off x="25400" y="142240"/>
                                <a:ext cx="1353184" cy="796924"/>
                                <a:chOff x="0" y="0"/>
                                <a:chExt cx="1353184" cy="796924"/>
                              </a:xfrm>
                            </wpg:grpSpPr>
                            <wps:wsp>
                              <wps:cNvPr id="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320" y="0"/>
                                  <a:ext cx="128904" cy="12636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55BCE" w:rsidRPr="00EF2A10" w:rsidRDefault="00155BCE" w:rsidP="00AC5511">
                                    <w:pPr>
                                      <w:jc w:val="right"/>
                                      <w:rPr>
                                        <w:rFonts w:eastAsia="標楷體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eastAsia="標楷體"/>
                                        <w:sz w:val="16"/>
                                      </w:rPr>
                                      <w:t>8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10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152400"/>
                                  <a:ext cx="149859" cy="12636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55BCE" w:rsidRPr="00EF2A10" w:rsidRDefault="00155BCE" w:rsidP="00AC5511">
                                    <w:pPr>
                                      <w:jc w:val="right"/>
                                      <w:rPr>
                                        <w:rFonts w:eastAsia="標楷體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eastAsia="標楷體"/>
                                        <w:sz w:val="16"/>
                                      </w:rPr>
                                      <w:t>6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1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80" y="299720"/>
                                  <a:ext cx="144144" cy="12636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55BCE" w:rsidRPr="00EF2A10" w:rsidRDefault="00155BCE" w:rsidP="00AC5511">
                                    <w:pPr>
                                      <w:jc w:val="right"/>
                                      <w:rPr>
                                        <w:rFonts w:eastAsia="標楷體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eastAsia="標楷體"/>
                                        <w:sz w:val="16"/>
                                      </w:rPr>
                                      <w:t>4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38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447040"/>
                                  <a:ext cx="149859" cy="12636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55BCE" w:rsidRPr="00EF2A10" w:rsidRDefault="00155BCE" w:rsidP="00AC5511">
                                    <w:pPr>
                                      <w:jc w:val="right"/>
                                      <w:rPr>
                                        <w:rFonts w:eastAsia="標楷體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eastAsia="標楷體"/>
                                        <w:sz w:val="16"/>
                                      </w:rPr>
                                      <w:t>2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48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240" y="599440"/>
                                  <a:ext cx="139064" cy="12636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55BCE" w:rsidRPr="00EF2A10" w:rsidRDefault="00155BCE" w:rsidP="00AC5511">
                                    <w:pPr>
                                      <w:jc w:val="right"/>
                                      <w:rPr>
                                        <w:rFonts w:eastAsia="標楷體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eastAsia="標楷體"/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6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9880" y="670560"/>
                                  <a:ext cx="154304" cy="12636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55BCE" w:rsidRPr="00606985" w:rsidRDefault="00155BCE" w:rsidP="00606985">
                                    <w:pPr>
                                      <w:jc w:val="center"/>
                                      <w:rPr>
                                        <w:rFonts w:eastAsia="標楷體"/>
                                        <w:sz w:val="16"/>
                                        <w:szCs w:val="16"/>
                                      </w:rPr>
                                    </w:pPr>
                                    <w:r w:rsidRPr="00606985">
                                      <w:rPr>
                                        <w:rFonts w:eastAsia="標楷體" w:hint="eastAsia"/>
                                        <w:sz w:val="16"/>
                                        <w:szCs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70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7680" y="670027"/>
                                  <a:ext cx="154304" cy="12636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55BCE" w:rsidRPr="00EF2A10" w:rsidRDefault="00155BCE" w:rsidP="00606985">
                                    <w:pPr>
                                      <w:jc w:val="center"/>
                                      <w:rPr>
                                        <w:rFonts w:eastAsia="標楷體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eastAsia="標楷體" w:hint="eastAsia"/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71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0400" y="670027"/>
                                  <a:ext cx="154304" cy="12636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55BCE" w:rsidRPr="00EF2A10" w:rsidRDefault="00155BCE" w:rsidP="00606985">
                                    <w:pPr>
                                      <w:jc w:val="center"/>
                                      <w:rPr>
                                        <w:rFonts w:eastAsia="標楷體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eastAsia="標楷體"/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80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8200" y="670027"/>
                                  <a:ext cx="154304" cy="12636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55BCE" w:rsidRPr="00EF2A10" w:rsidRDefault="00155BCE" w:rsidP="00606985">
                                    <w:pPr>
                                      <w:jc w:val="center"/>
                                      <w:rPr>
                                        <w:rFonts w:eastAsia="標楷體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eastAsia="標楷體"/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8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21080" y="670027"/>
                                  <a:ext cx="154304" cy="12636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55BCE" w:rsidRPr="00EF2A10" w:rsidRDefault="00155BCE" w:rsidP="00606985">
                                    <w:pPr>
                                      <w:jc w:val="center"/>
                                      <w:rPr>
                                        <w:rFonts w:eastAsia="標楷體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eastAsia="標楷體"/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8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98880" y="670027"/>
                                  <a:ext cx="154304" cy="12636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55BCE" w:rsidRPr="00EF2A10" w:rsidRDefault="00155BCE" w:rsidP="00606985">
                                    <w:pPr>
                                      <w:jc w:val="center"/>
                                      <w:rPr>
                                        <w:rFonts w:eastAsia="標楷體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eastAsia="標楷體"/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</wpg:grpSp>
                        </wpg:grpSp>
                      </wpg:grpSp>
                      <wpg:grpSp>
                        <wpg:cNvPr id="199" name="群組 199"/>
                        <wpg:cNvGrpSpPr/>
                        <wpg:grpSpPr>
                          <a:xfrm>
                            <a:off x="2115666" y="211949"/>
                            <a:ext cx="1801502" cy="1339265"/>
                            <a:chOff x="67369" y="23690"/>
                            <a:chExt cx="1805738" cy="1339288"/>
                          </a:xfrm>
                        </wpg:grpSpPr>
                        <wps:wsp>
                          <wps:cNvPr id="5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6547" y="23690"/>
                              <a:ext cx="1051559" cy="15811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5BCE" w:rsidRPr="00EF2A10" w:rsidRDefault="00155BCE" w:rsidP="00416DA1">
                                <w:pPr>
                                  <w:jc w:val="center"/>
                                  <w:rPr>
                                    <w:rFonts w:ascii="標楷體" w:eastAsia="標楷體" w:hAnsi="標楷體"/>
                                    <w:sz w:val="18"/>
                                    <w:szCs w:val="16"/>
                                  </w:rPr>
                                </w:pPr>
                                <w:r w:rsidRPr="00EF2A10">
                                  <w:rPr>
                                    <w:rFonts w:ascii="標楷體" w:eastAsia="標楷體" w:hAnsi="標楷體" w:hint="eastAsia"/>
                                    <w:sz w:val="18"/>
                                    <w:szCs w:val="16"/>
                                  </w:rPr>
                                  <w:t>基因</w:t>
                                </w:r>
                                <w:r w:rsidRPr="00EF2A10">
                                  <w:rPr>
                                    <w:rFonts w:eastAsia="標楷體" w:hint="eastAsia"/>
                                    <w:sz w:val="18"/>
                                    <w:szCs w:val="16"/>
                                  </w:rPr>
                                  <w:t>Ｘ缺</w:t>
                                </w:r>
                                <w:r w:rsidRPr="00EF2A10">
                                  <w:rPr>
                                    <w:rFonts w:eastAsia="標楷體"/>
                                    <w:sz w:val="18"/>
                                    <w:szCs w:val="16"/>
                                  </w:rPr>
                                  <w:t>陷</w:t>
                                </w:r>
                                <w:r w:rsidRPr="00EF2A10">
                                  <w:rPr>
                                    <w:rFonts w:ascii="標楷體" w:eastAsia="標楷體" w:hAnsi="標楷體" w:hint="eastAsia"/>
                                    <w:sz w:val="18"/>
                                    <w:szCs w:val="16"/>
                                  </w:rPr>
                                  <w:t>型</w:t>
                                </w:r>
                                <w:r w:rsidRPr="00EF2A10">
                                  <w:rPr>
                                    <w:rFonts w:ascii="標楷體" w:eastAsia="標楷體" w:hAnsi="標楷體"/>
                                    <w:sz w:val="18"/>
                                    <w:szCs w:val="16"/>
                                  </w:rPr>
                                  <w:t>果蠅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5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369" y="389891"/>
                              <a:ext cx="162559" cy="45973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5BCE" w:rsidRPr="00EF2A10" w:rsidRDefault="00155BCE" w:rsidP="00416DA1">
                                <w:pPr>
                                  <w:jc w:val="center"/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</w:pPr>
                                <w:r w:rsidRPr="00EF2A10">
                                  <w:rPr>
                                    <w:rFonts w:ascii="標楷體" w:eastAsia="標楷體" w:hAnsi="標楷體" w:hint="eastAsia"/>
                                    <w:sz w:val="18"/>
                                  </w:rPr>
                                  <w:t>死亡</w:t>
                                </w:r>
                                <w:r w:rsidRPr="00EF2A10">
                                  <w:rPr>
                                    <w:rFonts w:ascii="標楷體" w:eastAsia="標楷體" w:hAnsi="標楷體"/>
                                    <w:sz w:val="18"/>
                                  </w:rPr>
                                  <w:t>率</w:t>
                                </w:r>
                              </w:p>
                            </w:txbxContent>
                          </wps:txbx>
                          <wps:bodyPr rot="0" vert="eaVert" wrap="square" lIns="0" tIns="0" rIns="0" bIns="0" anchor="t" anchorCtr="0">
                            <a:spAutoFit/>
                          </wps:bodyPr>
                        </wps:wsp>
                        <wps:wsp>
                          <wps:cNvPr id="6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0946" y="1204866"/>
                              <a:ext cx="520699" cy="1581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5BCE" w:rsidRPr="00EF2A10" w:rsidRDefault="00155BCE" w:rsidP="00416DA1">
                                <w:pPr>
                                  <w:jc w:val="center"/>
                                  <w:rPr>
                                    <w:rFonts w:eastAsia="標楷體"/>
                                    <w:sz w:val="22"/>
                                  </w:rPr>
                                </w:pPr>
                                <w:r w:rsidRPr="00EF2A10">
                                  <w:rPr>
                                    <w:rFonts w:eastAsia="標楷體" w:hint="eastAsia"/>
                                    <w:sz w:val="18"/>
                                  </w:rPr>
                                  <w:t>觀</w:t>
                                </w:r>
                                <w:r w:rsidRPr="00EF2A10">
                                  <w:rPr>
                                    <w:rFonts w:eastAsia="標楷體"/>
                                    <w:sz w:val="18"/>
                                  </w:rPr>
                                  <w:t>察天數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g:grpSp>
                          <wpg:cNvPr id="197" name="群組 197"/>
                          <wpg:cNvGrpSpPr/>
                          <wpg:grpSpPr>
                            <a:xfrm>
                              <a:off x="192890" y="188259"/>
                              <a:ext cx="1680217" cy="989965"/>
                              <a:chOff x="62902" y="0"/>
                              <a:chExt cx="1680294" cy="989965"/>
                            </a:xfrm>
                          </wpg:grpSpPr>
                          <wpg:grpSp>
                            <wpg:cNvPr id="196" name="群組 196"/>
                            <wpg:cNvGrpSpPr/>
                            <wpg:grpSpPr>
                              <a:xfrm>
                                <a:off x="62902" y="0"/>
                                <a:ext cx="1510105" cy="989965"/>
                                <a:chOff x="62902" y="0"/>
                                <a:chExt cx="1510105" cy="98996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" name="圖片 3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4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7291" t="59252" r="1705" b="5434"/>
                                <a:stretch/>
                              </pic:blipFill>
                              <pic:spPr bwMode="auto">
                                <a:xfrm>
                                  <a:off x="71867" y="0"/>
                                  <a:ext cx="1501140" cy="98996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g:grpSp>
                              <wpg:cNvPr id="103" name="群組 103"/>
                              <wpg:cNvGrpSpPr/>
                              <wpg:grpSpPr>
                                <a:xfrm>
                                  <a:off x="62902" y="44824"/>
                                  <a:ext cx="1378584" cy="939164"/>
                                  <a:chOff x="62902" y="0"/>
                                  <a:chExt cx="1378584" cy="939164"/>
                                </a:xfrm>
                              </wpg:grpSpPr>
                              <wps:wsp>
                                <wps:cNvPr id="104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2902" y="0"/>
                                    <a:ext cx="173989" cy="12636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155BCE" w:rsidRPr="00EF2A10" w:rsidRDefault="00155BCE" w:rsidP="004711AD">
                                      <w:pPr>
                                        <w:jc w:val="right"/>
                                        <w:rPr>
                                          <w:rFonts w:eastAsia="標楷體"/>
                                          <w:sz w:val="22"/>
                                        </w:rPr>
                                      </w:pPr>
                                      <w:r>
                                        <w:rPr>
                                          <w:rFonts w:eastAsia="標楷體"/>
                                          <w:sz w:val="16"/>
                                        </w:rPr>
                                        <w:t>100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spAutoFit/>
                                </wps:bodyPr>
                              </wps:wsp>
                              <wpg:grpSp>
                                <wpg:cNvPr id="105" name="群組 105"/>
                                <wpg:cNvGrpSpPr/>
                                <wpg:grpSpPr>
                                  <a:xfrm>
                                    <a:off x="88302" y="142240"/>
                                    <a:ext cx="1353184" cy="796924"/>
                                    <a:chOff x="62902" y="0"/>
                                    <a:chExt cx="1353184" cy="796924"/>
                                  </a:xfrm>
                                </wpg:grpSpPr>
                                <wps:wsp>
                                  <wps:cNvPr id="106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3236" y="0"/>
                                      <a:ext cx="128904" cy="12636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155BCE" w:rsidRPr="00EF2A10" w:rsidRDefault="00155BCE" w:rsidP="004711AD">
                                        <w:pPr>
                                          <w:jc w:val="right"/>
                                          <w:rPr>
                                            <w:rFonts w:eastAsia="標楷體"/>
                                            <w:sz w:val="22"/>
                                          </w:rPr>
                                        </w:pPr>
                                        <w:r>
                                          <w:rPr>
                                            <w:rFonts w:eastAsia="標楷體"/>
                                            <w:sz w:val="16"/>
                                          </w:rPr>
                                          <w:t>80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spAutoFit/>
                                  </wps:bodyPr>
                                </wps:wsp>
                                <wps:wsp>
                                  <wps:cNvPr id="107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2902" y="152400"/>
                                      <a:ext cx="149859" cy="12636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155BCE" w:rsidRPr="00EF2A10" w:rsidRDefault="00155BCE" w:rsidP="004711AD">
                                        <w:pPr>
                                          <w:jc w:val="right"/>
                                          <w:rPr>
                                            <w:rFonts w:eastAsia="標楷體"/>
                                            <w:sz w:val="22"/>
                                          </w:rPr>
                                        </w:pPr>
                                        <w:r>
                                          <w:rPr>
                                            <w:rFonts w:eastAsia="標楷體"/>
                                            <w:sz w:val="16"/>
                                          </w:rPr>
                                          <w:t>60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spAutoFit/>
                                  </wps:bodyPr>
                                </wps:wsp>
                                <wps:wsp>
                                  <wps:cNvPr id="108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7984" y="299720"/>
                                      <a:ext cx="144144" cy="12636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155BCE" w:rsidRPr="00EF2A10" w:rsidRDefault="00155BCE" w:rsidP="004711AD">
                                        <w:pPr>
                                          <w:jc w:val="right"/>
                                          <w:rPr>
                                            <w:rFonts w:eastAsia="標楷體"/>
                                            <w:sz w:val="22"/>
                                          </w:rPr>
                                        </w:pPr>
                                        <w:r>
                                          <w:rPr>
                                            <w:rFonts w:eastAsia="標楷體"/>
                                            <w:sz w:val="16"/>
                                          </w:rPr>
                                          <w:t>40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spAutoFit/>
                                  </wps:bodyPr>
                                </wps:wsp>
                                <wps:wsp>
                                  <wps:cNvPr id="109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2902" y="447040"/>
                                      <a:ext cx="149859" cy="12636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155BCE" w:rsidRPr="00EF2A10" w:rsidRDefault="00155BCE" w:rsidP="004711AD">
                                        <w:pPr>
                                          <w:jc w:val="right"/>
                                          <w:rPr>
                                            <w:rFonts w:eastAsia="標楷體"/>
                                            <w:sz w:val="22"/>
                                          </w:rPr>
                                        </w:pPr>
                                        <w:r>
                                          <w:rPr>
                                            <w:rFonts w:eastAsia="標楷體"/>
                                            <w:sz w:val="16"/>
                                          </w:rPr>
                                          <w:t>20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spAutoFit/>
                                  </wps:bodyPr>
                                </wps:wsp>
                                <wps:wsp>
                                  <wps:cNvPr id="110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8142" y="599440"/>
                                      <a:ext cx="139064" cy="12636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155BCE" w:rsidRPr="00EF2A10" w:rsidRDefault="00155BCE" w:rsidP="004711AD">
                                        <w:pPr>
                                          <w:jc w:val="right"/>
                                          <w:rPr>
                                            <w:rFonts w:eastAsia="標楷體"/>
                                            <w:sz w:val="22"/>
                                          </w:rPr>
                                        </w:pPr>
                                        <w:r>
                                          <w:rPr>
                                            <w:rFonts w:eastAsia="標楷體"/>
                                            <w:sz w:val="16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spAutoFit/>
                                  </wps:bodyPr>
                                </wps:wsp>
                                <wps:wsp>
                                  <wps:cNvPr id="111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72796" y="670560"/>
                                      <a:ext cx="154304" cy="12636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155BCE" w:rsidRPr="00606985" w:rsidRDefault="00155BCE" w:rsidP="004711AD">
                                        <w:pPr>
                                          <w:jc w:val="center"/>
                                          <w:rPr>
                                            <w:rFonts w:eastAsia="標楷體"/>
                                            <w:sz w:val="16"/>
                                            <w:szCs w:val="16"/>
                                          </w:rPr>
                                        </w:pPr>
                                        <w:r w:rsidRPr="00606985">
                                          <w:rPr>
                                            <w:rFonts w:eastAsia="標楷體" w:hint="eastAsia"/>
                                            <w:sz w:val="16"/>
                                            <w:szCs w:val="16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spAutoFit/>
                                  </wps:bodyPr>
                                </wps:wsp>
                                <wps:wsp>
                                  <wps:cNvPr id="112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50582" y="670027"/>
                                      <a:ext cx="154304" cy="12636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155BCE" w:rsidRPr="00EF2A10" w:rsidRDefault="00155BCE" w:rsidP="004711AD">
                                        <w:pPr>
                                          <w:jc w:val="center"/>
                                          <w:rPr>
                                            <w:rFonts w:eastAsia="標楷體"/>
                                            <w:sz w:val="22"/>
                                          </w:rPr>
                                        </w:pPr>
                                        <w:r>
                                          <w:rPr>
                                            <w:rFonts w:eastAsia="標楷體" w:hint="eastAsia"/>
                                            <w:sz w:val="16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spAutoFit/>
                                  </wps:bodyPr>
                                </wps:wsp>
                                <wps:wsp>
                                  <wps:cNvPr id="113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23302" y="670027"/>
                                      <a:ext cx="154304" cy="12636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155BCE" w:rsidRPr="00EF2A10" w:rsidRDefault="00155BCE" w:rsidP="004711AD">
                                        <w:pPr>
                                          <w:jc w:val="center"/>
                                          <w:rPr>
                                            <w:rFonts w:eastAsia="標楷體"/>
                                            <w:sz w:val="22"/>
                                          </w:rPr>
                                        </w:pPr>
                                        <w:r>
                                          <w:rPr>
                                            <w:rFonts w:eastAsia="標楷體"/>
                                            <w:sz w:val="16"/>
                                          </w:rPr>
                                          <w:t>3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spAutoFit/>
                                  </wps:bodyPr>
                                </wps:wsp>
                                <wps:wsp>
                                  <wps:cNvPr id="114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01110" y="670027"/>
                                      <a:ext cx="154304" cy="12636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155BCE" w:rsidRPr="00EF2A10" w:rsidRDefault="00155BCE" w:rsidP="004711AD">
                                        <w:pPr>
                                          <w:jc w:val="center"/>
                                          <w:rPr>
                                            <w:rFonts w:eastAsia="標楷體"/>
                                            <w:sz w:val="22"/>
                                          </w:rPr>
                                        </w:pPr>
                                        <w:r>
                                          <w:rPr>
                                            <w:rFonts w:eastAsia="標楷體"/>
                                            <w:sz w:val="16"/>
                                          </w:rPr>
                                          <w:t>4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spAutoFit/>
                                  </wps:bodyPr>
                                </wps:wsp>
                                <wps:wsp>
                                  <wps:cNvPr id="115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083990" y="670027"/>
                                      <a:ext cx="154304" cy="12636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155BCE" w:rsidRPr="00EF2A10" w:rsidRDefault="00155BCE" w:rsidP="004711AD">
                                        <w:pPr>
                                          <w:jc w:val="center"/>
                                          <w:rPr>
                                            <w:rFonts w:eastAsia="標楷體"/>
                                            <w:sz w:val="22"/>
                                          </w:rPr>
                                        </w:pPr>
                                        <w:r>
                                          <w:rPr>
                                            <w:rFonts w:eastAsia="標楷體"/>
                                            <w:sz w:val="16"/>
                                          </w:rPr>
                                          <w:t>5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spAutoFit/>
                                  </wps:bodyPr>
                                </wps:wsp>
                                <wps:wsp>
                                  <wps:cNvPr id="117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261782" y="670027"/>
                                      <a:ext cx="154304" cy="12636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155BCE" w:rsidRPr="00EF2A10" w:rsidRDefault="00155BCE" w:rsidP="004711AD">
                                        <w:pPr>
                                          <w:jc w:val="center"/>
                                          <w:rPr>
                                            <w:rFonts w:eastAsia="標楷體"/>
                                            <w:sz w:val="22"/>
                                          </w:rPr>
                                        </w:pPr>
                                        <w:r>
                                          <w:rPr>
                                            <w:rFonts w:eastAsia="標楷體"/>
                                            <w:sz w:val="16"/>
                                          </w:rPr>
                                          <w:t>6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spAutoFit/>
                                  </wps:bodyPr>
                                </wps:wsp>
                              </wpg:grpSp>
                            </wpg:grpSp>
                          </wpg:grpSp>
                          <wps:wsp>
                            <wps:cNvPr id="6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56457" y="264459"/>
                                <a:ext cx="214629" cy="12636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5BCE" w:rsidRPr="00EF2A10" w:rsidRDefault="00155BCE" w:rsidP="00910B3E">
                                  <w:pPr>
                                    <w:rPr>
                                      <w:rFonts w:eastAsia="標楷體"/>
                                      <w:sz w:val="22"/>
                                    </w:rPr>
                                  </w:pPr>
                                  <w:r w:rsidRPr="00EF2A10">
                                    <w:rPr>
                                      <w:rFonts w:eastAsia="標楷體"/>
                                      <w:sz w:val="16"/>
                                    </w:rPr>
                                    <w:t>PBS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6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56457" y="407894"/>
                                <a:ext cx="586739" cy="14160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5BCE" w:rsidRPr="00EF2A10" w:rsidRDefault="00155BCE" w:rsidP="00910B3E">
                                  <w:pPr>
                                    <w:rPr>
                                      <w:rFonts w:eastAsia="標楷體"/>
                                      <w:sz w:val="20"/>
                                    </w:rPr>
                                  </w:pPr>
                                  <w:r w:rsidRPr="00EF2A10">
                                    <w:rPr>
                                      <w:rFonts w:eastAsia="標楷體"/>
                                      <w:sz w:val="16"/>
                                    </w:rPr>
                                    <w:t>PBS+</w:t>
                                  </w:r>
                                  <w:r w:rsidRPr="00200268">
                                    <w:rPr>
                                      <w:rFonts w:eastAsia="標楷體" w:hint="eastAsia"/>
                                      <w:spacing w:val="-4"/>
                                      <w:sz w:val="16"/>
                                    </w:rPr>
                                    <w:t>細</w:t>
                                  </w:r>
                                  <w:r w:rsidRPr="00200268">
                                    <w:rPr>
                                      <w:rFonts w:eastAsia="標楷體"/>
                                      <w:spacing w:val="-4"/>
                                      <w:sz w:val="16"/>
                                    </w:rPr>
                                    <w:t>菌</w:t>
                                  </w:r>
                                  <w:r w:rsidRPr="00200268">
                                    <w:rPr>
                                      <w:rFonts w:eastAsia="標楷體" w:hint="eastAsia"/>
                                      <w:spacing w:val="-4"/>
                                      <w:sz w:val="16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E47354B" id="群組 200" o:spid="_x0000_s1084" style="position:absolute;left:0;text-align:left;margin-left:178.6pt;margin-top:.1pt;width:288.95pt;height:116.5pt;z-index:251654656;mso-width-relative:margin;mso-height-relative:margin" coordorigin="2465,476" coordsize="36706,150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">
                <v:shape id="_x0000_s1085" type="#_x0000_t202" style="position:absolute;left:18842;top:476;width:1823;height:1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39WcQA&#10;AADbAAAADwAAAGRycy9kb3ducmV2LnhtbESPQWvCQBSE74L/YXlCL2I2kTbY1FWKWCi9NXrx9th9&#10;TUKzb0N2m6T++m5B8DjMzDfMdj/ZVgzU+8axgixJQRBrZxquFJxPb6sNCB+QDbaOScEvedjv5rMt&#10;FsaN/ElDGSoRIewLVFCH0BVSel2TRZ+4jjh6X663GKLsK2l6HCPctnKdprm02HBcqLGjQ036u/yx&#10;CvLp2C0/nmk9XnU78OWaZYEypR4W0+sLiEBTuIdv7Xej4OkR/r/EHyB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9/VnEAAAA2wAAAA8AAAAAAAAAAAAAAAAAmAIAAGRycy9k&#10;b3ducmV2LnhtbFBLBQYAAAAABAAEAPUAAACJAwAAAAA=&#10;" filled="f" stroked="f">
                  <v:textbox style="mso-fit-shape-to-text:t" inset="0,0,0,0">
                    <w:txbxContent>
                      <w:p w:rsidR="00155BCE" w:rsidRPr="00BD42C1" w:rsidRDefault="00155BCE" w:rsidP="00416DA1">
                        <w:pPr>
                          <w:jc w:val="center"/>
                          <w:rPr>
                            <w:rFonts w:ascii="標楷體" w:eastAsia="標楷體" w:hAnsi="標楷體"/>
                            <w:b/>
                            <w:sz w:val="22"/>
                          </w:rPr>
                        </w:pPr>
                        <w:r w:rsidRPr="00BD42C1">
                          <w:rPr>
                            <w:rFonts w:ascii="標楷體" w:eastAsia="標楷體" w:hAnsi="標楷體" w:hint="eastAsia"/>
                            <w:b/>
                            <w:sz w:val="22"/>
                          </w:rPr>
                          <w:t>乙</w:t>
                        </w:r>
                      </w:p>
                    </w:txbxContent>
                  </v:textbox>
                </v:shape>
                <v:group id="群組 121" o:spid="_x0000_s1086" style="position:absolute;left:2465;top:2074;width:17926;height:13263" coordorigin="269,237" coordsize="17961,132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1jp8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ZsY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z1jp8QAAADcAAAA&#10;DwAAAAAAAAAAAAAAAACqAgAAZHJzL2Rvd25yZXYueG1sUEsFBgAAAAAEAAQA+gAAAJsDAAAAAA==&#10;">
                  <v:shape id="_x0000_s1087" type="#_x0000_t202" style="position:absolute;left:5029;top:237;width:9099;height:15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FYwsIA&#10;AADbAAAADwAAAGRycy9kb3ducmV2LnhtbESPQYvCMBSE74L/ITxhL6JpC8pajSLiguxtdS/eHs2z&#10;LTYvpYlt7a/fCMIeh5n5htnselOJlhpXWlYQzyMQxJnVJecKfi9fs08QziNrrCyTgic52G3How2m&#10;2nb8Q+3Z5yJA2KWooPC+TqV0WUEG3dzWxMG72cagD7LJpW6wC3BTySSKltJgyWGhwJoOBWX388Mo&#10;WPbHevq9oqQbsqrl6xDHnmKlPib9fg3CU+//w+/2SStYLOD1JfwAuf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cVjCwgAAANsAAAAPAAAAAAAAAAAAAAAAAJgCAABkcnMvZG93&#10;bnJldi54bWxQSwUGAAAAAAQABAD1AAAAhwMAAAAA&#10;" filled="f" stroked="f">
                    <v:textbox style="mso-fit-shape-to-text:t" inset="0,0,0,0">
                      <w:txbxContent>
                        <w:p w:rsidR="00155BCE" w:rsidRPr="00EF2A10" w:rsidRDefault="00155BCE" w:rsidP="00416DA1">
                          <w:pPr>
                            <w:jc w:val="center"/>
                            <w:rPr>
                              <w:rFonts w:ascii="標楷體" w:eastAsia="標楷體" w:hAnsi="標楷體"/>
                              <w:sz w:val="22"/>
                            </w:rPr>
                          </w:pPr>
                          <w:r w:rsidRPr="00EF2A10"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野</w:t>
                          </w:r>
                          <w:r w:rsidRPr="00EF2A10">
                            <w:rPr>
                              <w:rFonts w:ascii="標楷體" w:eastAsia="標楷體" w:hAnsi="標楷體"/>
                              <w:sz w:val="18"/>
                            </w:rPr>
                            <w:t>生</w:t>
                          </w:r>
                          <w:r w:rsidRPr="00EF2A10"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型</w:t>
                          </w:r>
                          <w:r w:rsidRPr="00EF2A10">
                            <w:rPr>
                              <w:rFonts w:ascii="標楷體" w:eastAsia="標楷體" w:hAnsi="標楷體"/>
                              <w:sz w:val="18"/>
                            </w:rPr>
                            <w:t>果蠅</w:t>
                          </w:r>
                        </w:p>
                      </w:txbxContent>
                    </v:textbox>
                  </v:shape>
                  <v:group id="群組 118" o:spid="_x0000_s1088" style="position:absolute;left:269;top:1828;width:17961;height:9900" coordorigin="269" coordsize="17961,98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sAh8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awCHxgAAANwA&#10;AAAPAAAAAAAAAAAAAAAAAKoCAABkcnMvZG93bnJldi54bWxQSwUGAAAAAAQABAD6AAAAnQMAAAAA&#10;">
                    <v:shape id="圖片 72" o:spid="_x0000_s1089" type="#_x0000_t75" style="position:absolute;left:1016;width:15906;height:989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SkBPnDAAAA2wAAAA8AAABkcnMvZG93bnJldi54bWxEj0FrwkAUhO+C/2F5Qi+imwq1IbqKFgTx&#10;ZrT3Z/aZRLNv4+5W47/vFgoeh5n5hpkvO9OIOzlfW1bwPk5AEBdW11wqOB42oxSED8gaG8uk4Eke&#10;lot+b46Ztg/e0z0PpYgQ9hkqqEJoMyl9UZFBP7YtcfTO1hkMUbpSaoePCDeNnCTJVBqsOS5U2NJX&#10;RcU1/zEKhsfU5evUXcxus7L7U7n7+G5vSr0NutUMRKAuvML/7a1W8DmBvy/xB8jFL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dKQE+cMAAADbAAAADwAAAAAAAAAAAAAAAACf&#10;AgAAZHJzL2Rvd25yZXYueG1sUEsFBgAAAAAEAAQA9wAAAI8DAAAAAA==&#10;">
                      <v:imagedata r:id="rId49" o:title="" croptop="38831f" cropbottom="3561f" cropleft="5818f" cropright="31230f"/>
                      <v:path arrowok="t"/>
                    </v:shape>
                    <v:shape id="_x0000_s1090" type="#_x0000_t202" style="position:absolute;left:269;top:1828;width:1625;height:4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DX98MA&#10;AADbAAAADwAAAGRycy9kb3ducmV2LnhtbESPwWrDMBBE74X+g9hAbrUcG7vBsRJKIZBDe2hSyHWx&#10;1paJtXItJXH/vioUehxm5g1T72Y7iBtNvnesYJWkIIgbp3vuFHye9k9rED4gaxwck4Jv8rDbPj7U&#10;WGl35w+6HUMnIoR9hQpMCGMlpW8MWfSJG4mj17rJYohy6qSe8B7hdpBZmpbSYs9xweBIr4aay/Fq&#10;FUjz9v5lz56fy6Ys80K3WW5bpZaL+WUDItAc/sN/7YNWUGTw+yX+ALn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zDX98MAAADbAAAADwAAAAAAAAAAAAAAAACYAgAAZHJzL2Rv&#10;d25yZXYueG1sUEsFBgAAAAAEAAQA9QAAAIgDAAAAAA==&#10;" filled="f" stroked="f">
                      <v:textbox style="layout-flow:vertical-ideographic;mso-fit-shape-to-text:t" inset="0,0,0,0">
                        <w:txbxContent>
                          <w:p w:rsidR="00155BCE" w:rsidRPr="00EF2A10" w:rsidRDefault="00155BCE" w:rsidP="00416DA1">
                            <w:pPr>
                              <w:jc w:val="center"/>
                              <w:rPr>
                                <w:rFonts w:ascii="標楷體" w:eastAsia="標楷體" w:hAnsi="標楷體"/>
                                <w:sz w:val="18"/>
                              </w:rPr>
                            </w:pPr>
                            <w:r w:rsidRPr="00EF2A10">
                              <w:rPr>
                                <w:rFonts w:ascii="標楷體" w:eastAsia="標楷體" w:hAnsi="標楷體" w:hint="eastAsia"/>
                                <w:sz w:val="18"/>
                              </w:rPr>
                              <w:t>死亡</w:t>
                            </w:r>
                            <w:r w:rsidRPr="00EF2A10">
                              <w:rPr>
                                <w:rFonts w:ascii="標楷體" w:eastAsia="標楷體" w:hAnsi="標楷體"/>
                                <w:sz w:val="18"/>
                              </w:rPr>
                              <w:t>率</w:t>
                            </w:r>
                          </w:p>
                        </w:txbxContent>
                      </v:textbox>
                    </v:shape>
                    <v:shape id="_x0000_s1091" type="#_x0000_t202" style="position:absolute;left:12242;top:711;width:2153;height:1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aUfMEA&#10;AADbAAAADwAAAGRycy9kb3ducmV2LnhtbESPQYvCMBSE74L/ITxhL6JpPIhWo4i4sHhb9eLt0Tzb&#10;YvNSmth2/fVmQfA4zHwzzHrb20q01PjSsQY1TUAQZ86UnGu4nL8nCxA+IBusHJOGP/Kw3QwHa0yN&#10;6/iX2lPIRSxhn6KGIoQ6ldJnBVn0U1cTR+/mGoshyiaXpsEulttKzpJkLi2WHBcKrGlfUHY/PayG&#10;eX+ox8clzbpnVrV8fSoVSGn9Nep3KxCB+vAJv+kfEzkF/1/iD5Cb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QmlHzBAAAA2wAAAA8AAAAAAAAAAAAAAAAAmAIAAGRycy9kb3du&#10;cmV2LnhtbFBLBQYAAAAABAAEAPUAAACGAwAAAAA=&#10;" filled="f" stroked="f">
                      <v:textbox style="mso-fit-shape-to-text:t" inset="0,0,0,0">
                        <w:txbxContent>
                          <w:p w:rsidR="00155BCE" w:rsidRPr="00EF2A10" w:rsidRDefault="00155BCE" w:rsidP="00910B3E">
                            <w:pPr>
                              <w:rPr>
                                <w:rFonts w:eastAsia="標楷體"/>
                                <w:sz w:val="22"/>
                              </w:rPr>
                            </w:pPr>
                            <w:r w:rsidRPr="00EF2A10">
                              <w:rPr>
                                <w:rFonts w:eastAsia="標楷體"/>
                                <w:sz w:val="16"/>
                              </w:rPr>
                              <w:t>PBS</w:t>
                            </w:r>
                          </w:p>
                        </w:txbxContent>
                      </v:textbox>
                    </v:shape>
                    <v:shape id="_x0000_s1092" type="#_x0000_t202" style="position:absolute;left:12238;top:2133;width:5992;height:1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QKC8IA&#10;AADbAAAADwAAAGRycy9kb3ducmV2LnhtbESPQWuDQBSE74H8h+UVegl11YM01lVKaKH0ljSX3B7u&#10;i0rct+Ju1frru4FCj8PMN8MU1WJ6MdHoOssKkigGQVxb3XGj4Pz1/vQMwnlkjb1lUvBDDqpyuykw&#10;13bmI00n34hQwi5HBa33Qy6lq1sy6CI7EAfvakeDPsixkXrEOZSbXqZxnEmDHYeFFgc6tFTfTt9G&#10;Qba8DbvPPaXzWvcTX9Yk8ZQo9fiwvL6A8LT4//Af/aEDl8L9S/gBsv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9AoLwgAAANsAAAAPAAAAAAAAAAAAAAAAAJgCAABkcnMvZG93&#10;bnJldi54bWxQSwUGAAAAAAQABAD1AAAAhwMAAAAA&#10;" filled="f" stroked="f">
                      <v:textbox style="mso-fit-shape-to-text:t" inset="0,0,0,0">
                        <w:txbxContent>
                          <w:p w:rsidR="00155BCE" w:rsidRPr="00EF2A10" w:rsidRDefault="00155BCE" w:rsidP="00910B3E">
                            <w:pPr>
                              <w:rPr>
                                <w:rFonts w:eastAsia="標楷體"/>
                                <w:sz w:val="20"/>
                              </w:rPr>
                            </w:pPr>
                            <w:r w:rsidRPr="00EF2A10">
                              <w:rPr>
                                <w:rFonts w:eastAsia="標楷體"/>
                                <w:sz w:val="16"/>
                              </w:rPr>
                              <w:t>PBS+</w:t>
                            </w:r>
                            <w:r w:rsidRPr="00200268">
                              <w:rPr>
                                <w:rFonts w:eastAsia="標楷體" w:hint="eastAsia"/>
                                <w:spacing w:val="-4"/>
                                <w:sz w:val="16"/>
                              </w:rPr>
                              <w:t>細</w:t>
                            </w:r>
                            <w:r w:rsidRPr="00200268">
                              <w:rPr>
                                <w:rFonts w:eastAsia="標楷體"/>
                                <w:spacing w:val="-4"/>
                                <w:sz w:val="16"/>
                              </w:rPr>
                              <w:t>菌</w:t>
                            </w:r>
                            <w:r w:rsidRPr="00200268">
                              <w:rPr>
                                <w:rFonts w:eastAsia="標楷體" w:hint="eastAsia"/>
                                <w:spacing w:val="-4"/>
                                <w:sz w:val="16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shape id="_x0000_s1093" type="#_x0000_t202" style="position:absolute;left:6654;top:11923;width:5220;height:15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xSx8EA&#10;AADbAAAADwAAAGRycy9kb3ducmV2LnhtbESPQYvCMBSE74L/ITzBi2haQdFqFFkUxNuqF2+P5tkW&#10;m5fSZNvqrzeCsMdhZr5h1tvOlKKh2hWWFcSTCARxanXBmYLr5TBegHAeWWNpmRQ8ycF20++tMdG2&#10;5V9qzj4TAcIuQQW591UipUtzMugmtiIO3t3WBn2QdSZ1jW2Am1JOo2guDRYcFnKs6Cen9HH+Mwrm&#10;3b4anZY0bV9p2fDtFceeYqWGg263AuGp8//hb/uoFcyW8PkSfoD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Q8UsfBAAAA2wAAAA8AAAAAAAAAAAAAAAAAmAIAAGRycy9kb3du&#10;cmV2LnhtbFBLBQYAAAAABAAEAPUAAACGAwAAAAA=&#10;" filled="f" stroked="f">
                    <v:textbox style="mso-fit-shape-to-text:t" inset="0,0,0,0">
                      <w:txbxContent>
                        <w:p w:rsidR="00155BCE" w:rsidRPr="00EF2A10" w:rsidRDefault="00155BCE" w:rsidP="00416DA1">
                          <w:pPr>
                            <w:jc w:val="center"/>
                            <w:rPr>
                              <w:rFonts w:eastAsia="標楷體"/>
                              <w:sz w:val="22"/>
                            </w:rPr>
                          </w:pPr>
                          <w:r w:rsidRPr="00EF2A10">
                            <w:rPr>
                              <w:rFonts w:eastAsia="標楷體" w:hint="eastAsia"/>
                              <w:sz w:val="18"/>
                            </w:rPr>
                            <w:t>觀</w:t>
                          </w:r>
                          <w:r w:rsidRPr="00EF2A10">
                            <w:rPr>
                              <w:rFonts w:eastAsia="標楷體"/>
                              <w:sz w:val="18"/>
                            </w:rPr>
                            <w:t>察天數</w:t>
                          </w:r>
                        </w:p>
                      </w:txbxContent>
                    </v:textbox>
                  </v:shape>
                  <v:group id="群組 88" o:spid="_x0000_s1094" style="position:absolute;left:1371;top:2184;width:13786;height:9392" coordsize="13785,93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<v:shape id="_x0000_s1095" type="#_x0000_t202" style="position:absolute;width:1739;height:1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0xHcUA&#10;AADaAAAADwAAAGRycy9kb3ducmV2LnhtbESPT2vCQBTE70K/w/KE3szG1hZJsxFbED3Yg//A42v2&#10;NRuafRuyq0Y/vVso9DjMzG+YfNbbRpyp87VjBeMkBUFcOl1zpWC/W4ymIHxA1tg4JgVX8jArHgY5&#10;ZtpdeEPnbahEhLDPUIEJoc2k9KUhiz5xLXH0vl1nMUTZVVJ3eIlw28inNH2VFmuOCwZb+jBU/mxP&#10;VsFST25r9z6dP3vTfpqvxWF1fGmUehz28zcQgfrwH/5rr7SCCfxeiTdAFn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nTEdxQAAANoAAAAPAAAAAAAAAAAAAAAAAJgCAABkcnMv&#10;ZG93bnJldi54bWxQSwUGAAAAAAQABAD1AAAAigMAAAAA&#10;" fillcolor="white [3212]" stroked="f">
                      <v:textbox style="mso-fit-shape-to-text:t" inset="0,0,0,0">
                        <w:txbxContent>
                          <w:p w:rsidR="00155BCE" w:rsidRPr="00EF2A10" w:rsidRDefault="00155BCE" w:rsidP="00AC5511">
                            <w:pPr>
                              <w:jc w:val="right"/>
                              <w:rPr>
                                <w:rFonts w:eastAsia="標楷體"/>
                                <w:sz w:val="22"/>
                              </w:rPr>
                            </w:pPr>
                            <w:r>
                              <w:rPr>
                                <w:rFonts w:eastAsia="標楷體"/>
                                <w:sz w:val="16"/>
                              </w:rPr>
                              <w:t>100</w:t>
                            </w:r>
                          </w:p>
                        </w:txbxContent>
                      </v:textbox>
                    </v:shape>
                    <v:group id="群組 87" o:spid="_x0000_s1096" style="position:absolute;left:254;top:1422;width:13531;height:7969" coordsize="13531,79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    <v:shape id="_x0000_s1097" type="#_x0000_t202" style="position:absolute;left:203;width:1289;height:1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MK8cQA&#10;AADaAAAADwAAAGRycy9kb3ducmV2LnhtbESPQWsCMRSE74L/ITzBm2ZbdZGtUawgetCDtoUeXzev&#10;m6Wbl2UTdfXXG0HocZiZb5jZorWVOFPjS8cKXoYJCOLc6ZILBZ8f68EUhA/IGivHpOBKHhbzbmeG&#10;mXYXPtD5GAoRIewzVGBCqDMpfW7Ioh+6mjh6v66xGKJsCqkbvES4reRrkqTSYslxwWBNK0P53/Fk&#10;FWz0+LZz79PlyJt6b37WX9vvSaVUv9cu30AEasN/+NneagUpPK7EGyD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DCvHEAAAA2gAAAA8AAAAAAAAAAAAAAAAAmAIAAGRycy9k&#10;b3ducmV2LnhtbFBLBQYAAAAABAAEAPUAAACJAwAAAAA=&#10;" fillcolor="white [3212]" stroked="f">
                        <v:textbox style="mso-fit-shape-to-text:t" inset="0,0,0,0">
                          <w:txbxContent>
                            <w:p w:rsidR="00155BCE" w:rsidRPr="00EF2A10" w:rsidRDefault="00155BCE" w:rsidP="00AC5511">
                              <w:pPr>
                                <w:jc w:val="right"/>
                                <w:rPr>
                                  <w:rFonts w:eastAsia="標楷體"/>
                                  <w:sz w:val="22"/>
                                </w:rPr>
                              </w:pPr>
                              <w:r>
                                <w:rPr>
                                  <w:rFonts w:eastAsia="標楷體"/>
                                  <w:sz w:val="16"/>
                                </w:rPr>
                                <w:t>80</w:t>
                              </w:r>
                            </w:p>
                          </w:txbxContent>
                        </v:textbox>
                      </v:shape>
                      <v:shape id="_x0000_s1098" type="#_x0000_t202" style="position:absolute;top:1524;width:1498;height:1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+47sUA&#10;AADbAAAADwAAAGRycy9kb3ducmV2LnhtbESPT2/CMAzF75P4DpGRuEE69keoEBBMQuOwHWCbxNE0&#10;pqnWOFUToPDp5wPSbrbe83s/zxadr9WZ2lgFNvA4ykARF8FWXBr4/loPJ6BiQrZYByYDV4qwmPce&#10;ZpjbcOEtnXepVBLCMUcDLqUm1zoWjjzGUWiIRTuG1mOStS21bfEi4b7W4yx71R4rlgaHDb05Kn53&#10;J2/g3T7fPsJqsnyKrvl0h/XPZv9SGzPod8spqERd+jffrzdW8IVefpEB9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n7juxQAAANsAAAAPAAAAAAAAAAAAAAAAAJgCAABkcnMv&#10;ZG93bnJldi54bWxQSwUGAAAAAAQABAD1AAAAigMAAAAA&#10;" fillcolor="white [3212]" stroked="f">
                        <v:textbox style="mso-fit-shape-to-text:t" inset="0,0,0,0">
                          <w:txbxContent>
                            <w:p w:rsidR="00155BCE" w:rsidRPr="00EF2A10" w:rsidRDefault="00155BCE" w:rsidP="00AC5511">
                              <w:pPr>
                                <w:jc w:val="right"/>
                                <w:rPr>
                                  <w:rFonts w:eastAsia="標楷體"/>
                                  <w:sz w:val="22"/>
                                </w:rPr>
                              </w:pPr>
                              <w:r>
                                <w:rPr>
                                  <w:rFonts w:eastAsia="標楷體"/>
                                  <w:sz w:val="16"/>
                                </w:rPr>
                                <w:t>60</w:t>
                              </w:r>
                            </w:p>
                          </w:txbxContent>
                        </v:textbox>
                      </v:shape>
                      <v:shape id="_x0000_s1099" type="#_x0000_t202" style="position:absolute;left:50;top:2997;width:1442;height:1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gbdsIA&#10;AADbAAAADwAAAGRycy9kb3ducmV2LnhtbERPS2sCMRC+C/6HMII3zVofyGoULUg92IO2hR7HzbhZ&#10;3EyWTaqrv94IBW/z8T1nvmxsKS5U+8KxgkE/AUGcOV1wruD7a9ObgvABWWPpmBTcyMNy0W7NMdXu&#10;ynu6HEIuYgj7FBWYEKpUSp8Zsuj7riKO3MnVFkOEdS51jdcYbkv5liQTabHg2GCwondD2fnwZxV8&#10;6NF959bT1dCb6tMcNz/b33GpVLfTrGYgAjXhJf53b3WcP4bnL/EA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6Bt2wgAAANsAAAAPAAAAAAAAAAAAAAAAAJgCAABkcnMvZG93&#10;bnJldi54bWxQSwUGAAAAAAQABAD1AAAAhwMAAAAA&#10;" fillcolor="white [3212]" stroked="f">
                        <v:textbox style="mso-fit-shape-to-text:t" inset="0,0,0,0">
                          <w:txbxContent>
                            <w:p w:rsidR="00155BCE" w:rsidRPr="00EF2A10" w:rsidRDefault="00155BCE" w:rsidP="00AC5511">
                              <w:pPr>
                                <w:jc w:val="right"/>
                                <w:rPr>
                                  <w:rFonts w:eastAsia="標楷體"/>
                                  <w:sz w:val="22"/>
                                </w:rPr>
                              </w:pPr>
                              <w:r>
                                <w:rPr>
                                  <w:rFonts w:eastAsia="標楷體"/>
                                  <w:sz w:val="16"/>
                                </w:rPr>
                                <w:t>40</w:t>
                              </w:r>
                            </w:p>
                          </w:txbxContent>
                        </v:textbox>
                      </v:shape>
                      <v:shape id="_x0000_s1100" type="#_x0000_t202" style="position:absolute;top:4470;width:1498;height:1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zoiMMA&#10;AADbAAAADwAAAGRycy9kb3ducmV2LnhtbERPy2rCQBTdF/yH4Rbc1Umbtkh0lFgIdWEX9QEur5lr&#10;Jpi5EzJjTPv1zqLQ5eG858vBNqKnzteOFTxPEhDEpdM1Vwr2u+JpCsIHZI2NY1LwQx6Wi9HDHDPt&#10;bvxN/TZUIoawz1CBCaHNpPSlIYt+4lriyJ1dZzFE2FVSd3iL4baRL0nyLi3WHBsMtvRhqLxsr1bB&#10;p3793bjVNE+9ab/MqTisj2+NUuPHIZ+BCDSEf/Gfe60VpHFs/BJ/gF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VzoiMMAAADbAAAADwAAAAAAAAAAAAAAAACYAgAAZHJzL2Rv&#10;d25yZXYueG1sUEsFBgAAAAAEAAQA9QAAAIgDAAAAAA==&#10;" fillcolor="white [3212]" stroked="f">
                        <v:textbox style="mso-fit-shape-to-text:t" inset="0,0,0,0">
                          <w:txbxContent>
                            <w:p w:rsidR="00155BCE" w:rsidRPr="00EF2A10" w:rsidRDefault="00155BCE" w:rsidP="00AC5511">
                              <w:pPr>
                                <w:jc w:val="right"/>
                                <w:rPr>
                                  <w:rFonts w:eastAsia="標楷體"/>
                                  <w:sz w:val="22"/>
                                </w:rPr>
                              </w:pPr>
                              <w:r>
                                <w:rPr>
                                  <w:rFonts w:eastAsia="標楷體"/>
                                  <w:sz w:val="16"/>
                                </w:rPr>
                                <w:t>20</w:t>
                              </w:r>
                            </w:p>
                          </w:txbxContent>
                        </v:textbox>
                      </v:shape>
                      <v:shape id="_x0000_s1101" type="#_x0000_t202" style="position:absolute;left:152;top:5994;width:1391;height:1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qb9cEA&#10;AADbAAAADwAAAGRycy9kb3ducmV2LnhtbERPy4rCMBTdD/gP4Q6403TUEalGUUF0MbPwBS6vzbUp&#10;NjeliVr9+slCmOXhvCezxpbiTrUvHCv46iYgiDOnC84VHParzgiED8gaS8ek4EkeZtPWxwRT7R68&#10;pfsu5CKGsE9RgQmhSqX0mSGLvusq4shdXG0xRFjnUtf4iOG2lL0kGUqLBccGgxUtDWXX3c0qWOvB&#10;68ctRvO+N9WvOa+Om9N3qVT7s5mPQQRqwr/47d5oBYM4Nn6JP0BO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lam/XBAAAA2wAAAA8AAAAAAAAAAAAAAAAAmAIAAGRycy9kb3du&#10;cmV2LnhtbFBLBQYAAAAABAAEAPUAAACGAwAAAAA=&#10;" fillcolor="white [3212]" stroked="f">
                        <v:textbox style="mso-fit-shape-to-text:t" inset="0,0,0,0">
                          <w:txbxContent>
                            <w:p w:rsidR="00155BCE" w:rsidRPr="00EF2A10" w:rsidRDefault="00155BCE" w:rsidP="00AC5511">
                              <w:pPr>
                                <w:jc w:val="right"/>
                                <w:rPr>
                                  <w:rFonts w:eastAsia="標楷體"/>
                                  <w:sz w:val="22"/>
                                </w:rPr>
                              </w:pPr>
                              <w:r>
                                <w:rPr>
                                  <w:rFonts w:eastAsia="標楷體"/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_x0000_s1102" type="#_x0000_t202" style="position:absolute;left:3098;top:6705;width:1543;height:1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5oC8UA&#10;AADbAAAADwAAAGRycy9kb3ducmV2LnhtbESPT2sCMRTE74LfITzBm2atVWRrFC2IHvTgn0KPr5vn&#10;ZnHzsmyibv30TUHwOMzMb5jpvLGluFHtC8cKBv0EBHHmdMG5gtNx1ZuA8AFZY+mYFPySh/ms3Zpi&#10;qt2d93Q7hFxECPsUFZgQqlRKnxmy6PuuIo7e2dUWQ5R1LnWN9wi3pXxLkrG0WHBcMFjRp6Hscrha&#10;BWv9/ti65WQx9KbamZ/V1+Z7VCrV7TSLDxCBmvAKP9sbrWA8gv8v8QfI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7mgLxQAAANsAAAAPAAAAAAAAAAAAAAAAAJgCAABkcnMv&#10;ZG93bnJldi54bWxQSwUGAAAAAAQABAD1AAAAigMAAAAA&#10;" fillcolor="white [3212]" stroked="f">
                        <v:textbox style="mso-fit-shape-to-text:t" inset="0,0,0,0">
                          <w:txbxContent>
                            <w:p w:rsidR="00155BCE" w:rsidRPr="00606985" w:rsidRDefault="00155BCE" w:rsidP="00606985">
                              <w:pPr>
                                <w:jc w:val="center"/>
                                <w:rPr>
                                  <w:rFonts w:eastAsia="標楷體"/>
                                  <w:sz w:val="16"/>
                                  <w:szCs w:val="16"/>
                                </w:rPr>
                              </w:pPr>
                              <w:r w:rsidRPr="00606985">
                                <w:rPr>
                                  <w:rFonts w:eastAsia="標楷體" w:hint="eastAsia"/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_x0000_s1103" type="#_x0000_t202" style="position:absolute;left:4876;top:6700;width:1543;height:1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BdTsIA&#10;AADbAAAADwAAAGRycy9kb3ducmV2LnhtbERPy2oCMRTdC/5DuIK7mlFbldEotiB1URe+wOV1cp0M&#10;Tm6GSapTv94sCi4P5z1bNLYUN6p94VhBv5eAIM6cLjhXcNiv3iYgfEDWWDomBX/kYTFvt2aYanfn&#10;Ld12IRcxhH2KCkwIVSqlzwxZ9D1XEUfu4mqLIcI6l7rGewy3pRwkyUhaLDg2GKzoy1B23f1aBd/6&#10;/fHjPifLoTfVxpxXx/Xpo1Sq22mWUxCBmvAS/7vXWsE4ro9f4g+Q8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QF1OwgAAANsAAAAPAAAAAAAAAAAAAAAAAJgCAABkcnMvZG93&#10;bnJldi54bWxQSwUGAAAAAAQABAD1AAAAhwMAAAAA&#10;" fillcolor="white [3212]" stroked="f">
                        <v:textbox style="mso-fit-shape-to-text:t" inset="0,0,0,0">
                          <w:txbxContent>
                            <w:p w:rsidR="00155BCE" w:rsidRPr="00EF2A10" w:rsidRDefault="00155BCE" w:rsidP="00606985">
                              <w:pPr>
                                <w:jc w:val="center"/>
                                <w:rPr>
                                  <w:rFonts w:eastAsia="標楷體"/>
                                  <w:sz w:val="22"/>
                                </w:rPr>
                              </w:pPr>
                              <w:r>
                                <w:rPr>
                                  <w:rFonts w:eastAsia="標楷體" w:hint="eastAsia"/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_x0000_s1104" type="#_x0000_t202" style="position:absolute;left:6604;top:6700;width:1543;height:1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z41cUA&#10;AADbAAAADwAAAGRycy9kb3ducmV2LnhtbESPQWvCQBSE74L/YXlCb7pJtVVSN2IF0UN7qFXw+Jp9&#10;ZoPZtyG71bS/vlsQPA4z8w0zX3S2FhdqfeVYQTpKQBAXTldcKth/roczED4ga6wdk4If8rDI+705&#10;Ztpd+YMuu1CKCGGfoQITQpNJ6QtDFv3INcTRO7nWYoiyLaVu8RrhtpaPSfIsLVYcFww2tDJUnHff&#10;VsFGT37f3OtsOfameTdf68P2+FQr9TDoli8gAnXhHr61t1rBNIX/L/EHy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DPjVxQAAANsAAAAPAAAAAAAAAAAAAAAAAJgCAABkcnMv&#10;ZG93bnJldi54bWxQSwUGAAAAAAQABAD1AAAAigMAAAAA&#10;" fillcolor="white [3212]" stroked="f">
                        <v:textbox style="mso-fit-shape-to-text:t" inset="0,0,0,0">
                          <w:txbxContent>
                            <w:p w:rsidR="00155BCE" w:rsidRPr="00EF2A10" w:rsidRDefault="00155BCE" w:rsidP="00606985">
                              <w:pPr>
                                <w:jc w:val="center"/>
                                <w:rPr>
                                  <w:rFonts w:eastAsia="標楷體"/>
                                  <w:sz w:val="22"/>
                                </w:rPr>
                              </w:pPr>
                              <w:r>
                                <w:rPr>
                                  <w:rFonts w:eastAsia="標楷體"/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_x0000_s1105" type="#_x0000_t202" style="position:absolute;left:8382;top:6700;width:1543;height:1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UtacIA&#10;AADbAAAADwAAAGRycy9kb3ducmV2LnhtbERPz2vCMBS+C/4P4Qm7aTqdUjqjqCDzoAfrBju+NW9N&#10;WfNSmkyrf705CB4/vt/zZWdrcabWV44VvI4SEMSF0xWXCj5P22EKwgdkjbVjUnAlD8tFvzfHTLsL&#10;H+mch1LEEPYZKjAhNJmUvjBk0Y9cQxy5X9daDBG2pdQtXmK4reU4SWbSYsWxwWBDG0PFX/5vFXzo&#10;t9verdPVxJvmYH62X7vvaa3Uy6BbvYMI1IWn+OHeaQVpXB+/xB8gF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lS1pwgAAANsAAAAPAAAAAAAAAAAAAAAAAJgCAABkcnMvZG93&#10;bnJldi54bWxQSwUGAAAAAAQABAD1AAAAhwMAAAAA&#10;" fillcolor="white [3212]" stroked="f">
                        <v:textbox style="mso-fit-shape-to-text:t" inset="0,0,0,0">
                          <w:txbxContent>
                            <w:p w:rsidR="00155BCE" w:rsidRPr="00EF2A10" w:rsidRDefault="00155BCE" w:rsidP="00606985">
                              <w:pPr>
                                <w:jc w:val="center"/>
                                <w:rPr>
                                  <w:rFonts w:eastAsia="標楷體"/>
                                  <w:sz w:val="22"/>
                                </w:rPr>
                              </w:pPr>
                              <w:r>
                                <w:rPr>
                                  <w:rFonts w:eastAsia="標楷體"/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_x0000_s1106" type="#_x0000_t202" style="position:absolute;left:10210;top:6700;width:1543;height:1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ezHsYA&#10;AADbAAAADwAAAGRycy9kb3ducmV2LnhtbESPT2vCQBTE7wW/w/KE3urGPy0hdRNUED3Yg7aCx9fs&#10;MxvMvg3Zrab99G6h0OMwM79h5kVvG3GlzteOFYxHCQji0umaKwUf7+unFIQPyBobx6TgmzwU+eBh&#10;jpl2N97T9RAqESHsM1RgQmgzKX1pyKIfuZY4emfXWQxRdpXUHd4i3DZykiQv0mLNccFgSytD5eXw&#10;ZRVs9Oxn55bpYupN+2Y+18ft6blR6nHYL15BBOrDf/ivvdUK0in8fok/QOZ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EezHsYAAADbAAAADwAAAAAAAAAAAAAAAACYAgAAZHJz&#10;L2Rvd25yZXYueG1sUEsFBgAAAAAEAAQA9QAAAIsDAAAAAA==&#10;" fillcolor="white [3212]" stroked="f">
                        <v:textbox style="mso-fit-shape-to-text:t" inset="0,0,0,0">
                          <w:txbxContent>
                            <w:p w:rsidR="00155BCE" w:rsidRPr="00EF2A10" w:rsidRDefault="00155BCE" w:rsidP="00606985">
                              <w:pPr>
                                <w:jc w:val="center"/>
                                <w:rPr>
                                  <w:rFonts w:eastAsia="標楷體"/>
                                  <w:sz w:val="22"/>
                                </w:rPr>
                              </w:pPr>
                              <w:r>
                                <w:rPr>
                                  <w:rFonts w:eastAsia="標楷體"/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_x0000_s1107" type="#_x0000_t202" style="position:absolute;left:11988;top:6700;width:1543;height:1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AQhsUA&#10;AADbAAAADwAAAGRycy9kb3ducmV2LnhtbESPT2sCMRTE70K/Q3gFb5q1trJsjWIFqYd68B94fG5e&#10;N4ubl2UTdfXTN0LB4zAzv2HG09ZW4kKNLx0rGPQTEMS50yUXCnbbRS8F4QOyxsoxKbiRh+nkpTPG&#10;TLsrr+myCYWIEPYZKjAh1JmUPjdk0fddTRy9X9dYDFE2hdQNXiPcVvItSUbSYslxwWBNc0P5aXO2&#10;Cr71+/3HfaWzoTf1yhwX++Xho1Kq+9rOPkEEasMz/N9eagXpCB5f4g+Qk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MBCGxQAAANsAAAAPAAAAAAAAAAAAAAAAAJgCAABkcnMv&#10;ZG93bnJldi54bWxQSwUGAAAAAAQABAD1AAAAigMAAAAA&#10;" fillcolor="white [3212]" stroked="f">
                        <v:textbox style="mso-fit-shape-to-text:t" inset="0,0,0,0">
                          <w:txbxContent>
                            <w:p w:rsidR="00155BCE" w:rsidRPr="00EF2A10" w:rsidRDefault="00155BCE" w:rsidP="00606985">
                              <w:pPr>
                                <w:jc w:val="center"/>
                                <w:rPr>
                                  <w:rFonts w:eastAsia="標楷體"/>
                                  <w:sz w:val="22"/>
                                </w:rPr>
                              </w:pPr>
                              <w:r>
                                <w:rPr>
                                  <w:rFonts w:eastAsia="標楷體"/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v:group id="群組 199" o:spid="_x0000_s1108" style="position:absolute;left:21156;top:2119;width:18015;height:13393" coordorigin="673,236" coordsize="18057,133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<v:shape id="_x0000_s1109" type="#_x0000_t202" style="position:absolute;left:5065;top:236;width:10516;height:1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PGtcIA&#10;AADbAAAADwAAAGRycy9kb3ducmV2LnhtbESPQYvCMBSE74L/ITxhL2LTClu0GkVEYdnbqhdvj+bZ&#10;FpuX0sS266/fCMIeh5n5hllvB1OLjlpXWVaQRDEI4tzqigsFl/NxtgDhPLLG2jIp+CUH2814tMZM&#10;255/qDv5QgQIuwwVlN43mZQuL8mgi2xDHLybbQ36INtC6hb7ADe1nMdxKg1WHBZKbGhfUn4/PYyC&#10;dDg00+8lzftnXnd8fSaJp0Spj8mwW4HwNPj/8Lv9pRV8pvD6En6A3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o8a1wgAAANsAAAAPAAAAAAAAAAAAAAAAAJgCAABkcnMvZG93&#10;bnJldi54bWxQSwUGAAAAAAQABAD1AAAAhwMAAAAA&#10;" filled="f" stroked="f">
                    <v:textbox style="mso-fit-shape-to-text:t" inset="0,0,0,0">
                      <w:txbxContent>
                        <w:p w:rsidR="00155BCE" w:rsidRPr="00EF2A10" w:rsidRDefault="00155BCE" w:rsidP="00416DA1">
                          <w:pPr>
                            <w:jc w:val="center"/>
                            <w:rPr>
                              <w:rFonts w:ascii="標楷體" w:eastAsia="標楷體" w:hAnsi="標楷體"/>
                              <w:sz w:val="18"/>
                              <w:szCs w:val="16"/>
                            </w:rPr>
                          </w:pPr>
                          <w:r w:rsidRPr="00EF2A10">
                            <w:rPr>
                              <w:rFonts w:ascii="標楷體" w:eastAsia="標楷體" w:hAnsi="標楷體" w:hint="eastAsia"/>
                              <w:sz w:val="18"/>
                              <w:szCs w:val="16"/>
                            </w:rPr>
                            <w:t>基因</w:t>
                          </w:r>
                          <w:r w:rsidRPr="00EF2A10">
                            <w:rPr>
                              <w:rFonts w:eastAsia="標楷體" w:hint="eastAsia"/>
                              <w:sz w:val="18"/>
                              <w:szCs w:val="16"/>
                            </w:rPr>
                            <w:t>Ｘ缺</w:t>
                          </w:r>
                          <w:r w:rsidRPr="00EF2A10">
                            <w:rPr>
                              <w:rFonts w:eastAsia="標楷體"/>
                              <w:sz w:val="18"/>
                              <w:szCs w:val="16"/>
                            </w:rPr>
                            <w:t>陷</w:t>
                          </w:r>
                          <w:r w:rsidRPr="00EF2A10">
                            <w:rPr>
                              <w:rFonts w:ascii="標楷體" w:eastAsia="標楷體" w:hAnsi="標楷體" w:hint="eastAsia"/>
                              <w:sz w:val="18"/>
                              <w:szCs w:val="16"/>
                            </w:rPr>
                            <w:t>型</w:t>
                          </w:r>
                          <w:r w:rsidRPr="00EF2A10">
                            <w:rPr>
                              <w:rFonts w:ascii="標楷體" w:eastAsia="標楷體" w:hAnsi="標楷體"/>
                              <w:sz w:val="18"/>
                              <w:szCs w:val="16"/>
                            </w:rPr>
                            <w:t>果蠅</w:t>
                          </w:r>
                        </w:p>
                      </w:txbxContent>
                    </v:textbox>
                  </v:shape>
                  <v:shape id="_x0000_s1110" type="#_x0000_t202" style="position:absolute;left:673;top:3898;width:1626;height:45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xybMMA&#10;AADbAAAADwAAAGRycy9kb3ducmV2LnhtbESPwWrDMBBE74X+g9hAbrWcGLvBsRJKIZBDe2hSyHWx&#10;1paJtXItJXb/vioUehxm5g1T7WfbizuNvnOsYJWkIIhrpztuFXyeD08bED4ga+wdk4Jv8rDfPT5U&#10;WGo38QfdT6EVEcK+RAUmhKGU0teGLPrEDcTRa9xoMUQ5tlKPOEW47eU6TQtpseO4YHCgV0P19XSz&#10;CqR5e/+yF8/PRV0UWa6bdWYbpZaL+WULItAc/sN/7aNWkGfw+yX+ALn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HxybMMAAADbAAAADwAAAAAAAAAAAAAAAACYAgAAZHJzL2Rv&#10;d25yZXYueG1sUEsFBgAAAAAEAAQA9QAAAIgDAAAAAA==&#10;" filled="f" stroked="f">
                    <v:textbox style="layout-flow:vertical-ideographic;mso-fit-shape-to-text:t" inset="0,0,0,0">
                      <w:txbxContent>
                        <w:p w:rsidR="00155BCE" w:rsidRPr="00EF2A10" w:rsidRDefault="00155BCE" w:rsidP="00416DA1">
                          <w:pPr>
                            <w:jc w:val="center"/>
                            <w:rPr>
                              <w:rFonts w:ascii="標楷體" w:eastAsia="標楷體" w:hAnsi="標楷體"/>
                              <w:sz w:val="18"/>
                            </w:rPr>
                          </w:pPr>
                          <w:r w:rsidRPr="00EF2A10">
                            <w:rPr>
                              <w:rFonts w:ascii="標楷體" w:eastAsia="標楷體" w:hAnsi="標楷體" w:hint="eastAsia"/>
                              <w:sz w:val="18"/>
                            </w:rPr>
                            <w:t>死亡</w:t>
                          </w:r>
                          <w:r w:rsidRPr="00EF2A10">
                            <w:rPr>
                              <w:rFonts w:ascii="標楷體" w:eastAsia="標楷體" w:hAnsi="標楷體"/>
                              <w:sz w:val="18"/>
                            </w:rPr>
                            <w:t>率</w:t>
                          </w:r>
                        </w:p>
                      </w:txbxContent>
                    </v:textbox>
                  </v:shape>
                  <v:shape id="_x0000_s1111" type="#_x0000_t202" style="position:absolute;left:7709;top:12048;width:5207;height:15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ox58AA&#10;AADbAAAADwAAAGRycy9kb3ducmV2LnhtbERPTWuDQBC9F/Iflgn0UuJqDtIYNyGEFkpvtb30NrgT&#10;lbiz4m7U5td3DoUeH++7PC6uVxONofNsIEtSUMS1tx03Br4+XzfPoEJEtth7JgM/FOB4WD2UWFg/&#10;8wdNVWyUhHAo0EAb41BoHeqWHIbED8TCXfzoMAocG21HnCXc9Xqbprl22LE0tDjQuaX6Wt2cgXx5&#10;GZ7ed7Sd73U/8fc9yyJlxjyul9MeVKQl/ov/3G9WfLJevsgP0Id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2ox58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155BCE" w:rsidRPr="00EF2A10" w:rsidRDefault="00155BCE" w:rsidP="00416DA1">
                          <w:pPr>
                            <w:jc w:val="center"/>
                            <w:rPr>
                              <w:rFonts w:eastAsia="標楷體"/>
                              <w:sz w:val="22"/>
                            </w:rPr>
                          </w:pPr>
                          <w:r w:rsidRPr="00EF2A10">
                            <w:rPr>
                              <w:rFonts w:eastAsia="標楷體" w:hint="eastAsia"/>
                              <w:sz w:val="18"/>
                            </w:rPr>
                            <w:t>觀</w:t>
                          </w:r>
                          <w:r w:rsidRPr="00EF2A10">
                            <w:rPr>
                              <w:rFonts w:eastAsia="標楷體"/>
                              <w:sz w:val="18"/>
                            </w:rPr>
                            <w:t>察天數</w:t>
                          </w:r>
                        </w:p>
                      </w:txbxContent>
                    </v:textbox>
                  </v:shape>
                  <v:group id="群組 197" o:spid="_x0000_s1112" style="position:absolute;left:1928;top:1882;width:16803;height:9900" coordorigin="629" coordsize="16802,98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eXr8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YsZ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eXr8QAAADcAAAA&#10;DwAAAAAAAAAAAAAAAACqAgAAZHJzL2Rvd25yZXYueG1sUEsFBgAAAAAEAAQA+gAAAJsDAAAAAA==&#10;">
                    <v:group id="群組 196" o:spid="_x0000_s1113" style="position:absolute;left:629;width:15101;height:9899" coordorigin="629" coordsize="15101,98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syNM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r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azI0wwAAANwAAAAP&#10;AAAAAAAAAAAAAAAAAKoCAABkcnMvZG93bnJldi54bWxQSwUGAAAAAAQABAD6AAAAmgMAAAAA&#10;">
                      <v:shape id="圖片 3" o:spid="_x0000_s1114" type="#_x0000_t75" style="position:absolute;left:718;width:15012;height:989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x0/IHCAAAA2gAAAA8AAABkcnMvZG93bnJldi54bWxEj92KwjAUhO8XfIdwBO/W1J8V6RpFBUFQ&#10;BKt7f7Y52xabk9LEtr69EYS9HGbmG2ax6kwpGqpdYVnBaBiBIE6tLjhTcL3sPucgnEfWWFomBQ9y&#10;sFr2PhYYa9vymZrEZyJA2MWoIPe+iqV0aU4G3dBWxMH7s7VBH2SdSV1jG+CmlOMomkmDBYeFHCva&#10;5pTekrtRgMfN/vRzTMrH4Wv727XeNu1hqtSg362/QXjq/H/43d5rBRN4XQk3QC6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cdPyBwgAAANoAAAAPAAAAAAAAAAAAAAAAAJ8C&#10;AABkcnMvZG93bnJldi54bWxQSwUGAAAAAAQABAD3AAAAjgMAAAAA&#10;">
                        <v:imagedata r:id="rId49" o:title="" croptop="38831f" cropbottom="3561f" cropleft="37546f" cropright="1117f"/>
                        <v:path arrowok="t"/>
                      </v:shape>
                      <v:group id="群組 103" o:spid="_x0000_s1115" style="position:absolute;left:629;top:448;width:13785;height:9391" coordorigin="629" coordsize="13785,93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EK8MAAADc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frSExzPh&#10;Arn5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FgQrwwAAANwAAAAP&#10;AAAAAAAAAAAAAAAAAKoCAABkcnMvZG93bnJldi54bWxQSwUGAAAAAAQABAD6AAAAmgMAAAAA&#10;">
                        <v:shape id="_x0000_s1116" type="#_x0000_t202" style="position:absolute;left:629;width:1739;height:1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zfTcIA&#10;AADcAAAADwAAAGRycy9kb3ducmV2LnhtbERPS2sCMRC+F/wPYQRvNesTWY2igtSDHrQt9Dhuxs3i&#10;ZrJsUt321xtB8DYf33Nmi8aW4kq1Lxwr6HUTEMSZ0wXnCr4+N+8TED4gaywdk4I/8rCYt95mmGp3&#10;4wNdjyEXMYR9igpMCFUqpc8MWfRdVxFH7uxqiyHCOpe6xlsMt6XsJ8lYWiw4NhisaG0ouxx/rYIP&#10;PfzfudVkOfCm2pvT5nv7MyqV6rSb5RREoCa8xE/3Vsf5yRAez8QL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bN9NwgAAANwAAAAPAAAAAAAAAAAAAAAAAJgCAABkcnMvZG93&#10;bnJldi54bWxQSwUGAAAAAAQABAD1AAAAhwMAAAAA&#10;" fillcolor="white [3212]" stroked="f">
                          <v:textbox style="mso-fit-shape-to-text:t" inset="0,0,0,0">
                            <w:txbxContent>
                              <w:p w:rsidR="00155BCE" w:rsidRPr="00EF2A10" w:rsidRDefault="00155BCE" w:rsidP="004711AD">
                                <w:pPr>
                                  <w:jc w:val="right"/>
                                  <w:rPr>
                                    <w:rFonts w:eastAsia="標楷體"/>
                                    <w:sz w:val="22"/>
                                  </w:rPr>
                                </w:pPr>
                                <w:r>
                                  <w:rPr>
                                    <w:rFonts w:eastAsia="標楷體"/>
                                    <w:sz w:val="16"/>
                                  </w:rPr>
                                  <w:t>100</w:t>
                                </w:r>
                              </w:p>
                            </w:txbxContent>
                          </v:textbox>
                        </v:shape>
                        <v:group id="群組 105" o:spid="_x0000_s1117" style="position:absolute;left:883;top:1422;width:13531;height:7969" coordorigin="629" coordsize="13531,79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7M5xMMAAADcAAAADwAAAGRycy9kb3ducmV2LnhtbERPTWuDQBC9B/oflgn0&#10;lqy2GILJRiS0pQcpxARKb4M7UYk7K+5Wzb/vFgq9zeN9zj6bTSdGGlxrWUG8jkAQV1a3XCu4nF9X&#10;WxDOI2vsLJOCOznIDg+LPabaTnyisfS1CCHsUlTQeN+nUrqqIYNubXviwF3tYNAHONRSDziFcNPJ&#10;pyjaSIMth4YGezo2VN3Kb6PgbcIpf45fxuJ2Pd6/zsnHZxGTUo/LOd+B8DT7f/Gf+12H+VE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sznEwwAAANwAAAAP&#10;AAAAAAAAAAAAAAAAAKoCAABkcnMvZG93bnJldi54bWxQSwUGAAAAAAQABAD6AAAAmgMAAAAA&#10;">
                          <v:shape id="_x0000_s1118" type="#_x0000_t202" style="position:absolute;left:832;width:1289;height:1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LkocMA&#10;AADcAAAADwAAAGRycy9kb3ducmV2LnhtbERPS2vCQBC+C/6HZYTedNNXkDQbsQWpBz1oFTyO2Wk2&#10;NDsbsluN/npXKPQ2H99z8llvG3GizteOFTxOEhDEpdM1Vwp2X4vxFIQPyBobx6TgQh5mxXCQY6bd&#10;mTd02oZKxBD2GSowIbSZlL40ZNFPXEscuW/XWQwRdpXUHZ5juG3kU5Kk0mLNscFgSx+Gyp/tr1Xw&#10;qV+uK/c+nT97067NcbFfHl4bpR5G/fwNRKA+/Iv/3Esd5ycp3J+JF8ji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fLkocMAAADcAAAADwAAAAAAAAAAAAAAAACYAgAAZHJzL2Rv&#10;d25yZXYueG1sUEsFBgAAAAAEAAQA9QAAAIgDAAAAAA==&#10;" fillcolor="white [3212]" stroked="f">
                            <v:textbox style="mso-fit-shape-to-text:t" inset="0,0,0,0">
                              <w:txbxContent>
                                <w:p w:rsidR="00155BCE" w:rsidRPr="00EF2A10" w:rsidRDefault="00155BCE" w:rsidP="004711AD">
                                  <w:pPr>
                                    <w:jc w:val="right"/>
                                    <w:rPr>
                                      <w:rFonts w:eastAsia="標楷體"/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eastAsia="標楷體"/>
                                      <w:sz w:val="16"/>
                                    </w:rPr>
                                    <w:t>80</w:t>
                                  </w:r>
                                </w:p>
                              </w:txbxContent>
                            </v:textbox>
                          </v:shape>
                          <v:shape id="_x0000_s1119" type="#_x0000_t202" style="position:absolute;left:629;top:1524;width:1498;height:1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5BOsMA&#10;AADcAAAADwAAAGRycy9kb3ducmV2LnhtbERPTWsCMRC9F/wPYYTealatVlajqCD1oAdtCx7HzbhZ&#10;3EyWTaqrv94Ihd7m8T5nMmtsKS5U+8Kxgm4nAUGcOV1wruD7a/U2AuEDssbSMSm4kYfZtPUywVS7&#10;K+/osg+5iCHsU1RgQqhSKX1myKLvuIo4cidXWwwR1rnUNV5juC1lL0mG0mLBscFgRUtD2Xn/axV8&#10;6vf7xi1G87431dYcVz/rw6BU6rXdzMcgAjXhX/znXus4P/mA5zPxAjl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r5BOsMAAADcAAAADwAAAAAAAAAAAAAAAACYAgAAZHJzL2Rv&#10;d25yZXYueG1sUEsFBgAAAAAEAAQA9QAAAIgDAAAAAA==&#10;" fillcolor="white [3212]" stroked="f">
                            <v:textbox style="mso-fit-shape-to-text:t" inset="0,0,0,0">
                              <w:txbxContent>
                                <w:p w:rsidR="00155BCE" w:rsidRPr="00EF2A10" w:rsidRDefault="00155BCE" w:rsidP="004711AD">
                                  <w:pPr>
                                    <w:jc w:val="right"/>
                                    <w:rPr>
                                      <w:rFonts w:eastAsia="標楷體"/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eastAsia="標楷體"/>
                                      <w:sz w:val="16"/>
                                    </w:rPr>
                                    <w:t>60</w:t>
                                  </w:r>
                                </w:p>
                              </w:txbxContent>
                            </v:textbox>
                          </v:shape>
                          <v:shape id="_x0000_s1120" type="#_x0000_t202" style="position:absolute;left:679;top:2997;width:1442;height:1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HVSMYA&#10;AADcAAAADwAAAGRycy9kb3ducmV2LnhtbESPT2/CMAzF75P4DpGRuEE69keoEBBMQuOwHWCbxNE0&#10;pqnWOFUToPDp5wPSbrbe83s/zxadr9WZ2lgFNvA4ykARF8FWXBr4/loPJ6BiQrZYByYDV4qwmPce&#10;ZpjbcOEtnXepVBLCMUcDLqUm1zoWjjzGUWiIRTuG1mOStS21bfEi4b7W4yx71R4rlgaHDb05Kn53&#10;J2/g3T7fPsJqsnyKrvl0h/XPZv9SGzPod8spqERd+jffrzdW8DOhlWdkAj3/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yHVSMYAAADcAAAADwAAAAAAAAAAAAAAAACYAgAAZHJz&#10;L2Rvd25yZXYueG1sUEsFBgAAAAAEAAQA9QAAAIsDAAAAAA==&#10;" fillcolor="white [3212]" stroked="f">
                            <v:textbox style="mso-fit-shape-to-text:t" inset="0,0,0,0">
                              <w:txbxContent>
                                <w:p w:rsidR="00155BCE" w:rsidRPr="00EF2A10" w:rsidRDefault="00155BCE" w:rsidP="004711AD">
                                  <w:pPr>
                                    <w:jc w:val="right"/>
                                    <w:rPr>
                                      <w:rFonts w:eastAsia="標楷體"/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eastAsia="標楷體"/>
                                      <w:sz w:val="16"/>
                                    </w:rPr>
                                    <w:t>40</w:t>
                                  </w:r>
                                </w:p>
                              </w:txbxContent>
                            </v:textbox>
                          </v:shape>
                          <v:shape id="_x0000_s1121" type="#_x0000_t202" style="position:absolute;left:629;top:4470;width:1498;height:1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1w08MA&#10;AADcAAAADwAAAGRycy9kb3ducmV2LnhtbERPTWsCMRC9F/wPYYTealatYlejqCD1oAdtCx7HzbhZ&#10;3EyWTaqrv94Ihd7m8T5nMmtsKS5U+8Kxgm4nAUGcOV1wruD7a/U2AuEDssbSMSm4kYfZtPUywVS7&#10;K+/osg+5iCHsU1RgQqhSKX1myKLvuIo4cidXWwwR1rnUNV5juC1lL0mG0mLBscFgRUtD2Xn/axV8&#10;6vf7xi1G87431dYcVz/rw6BU6rXdzMcgAjXhX/znXus4P/mA5zPxAjl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G1w08MAAADcAAAADwAAAAAAAAAAAAAAAACYAgAAZHJzL2Rv&#10;d25yZXYueG1sUEsFBgAAAAAEAAQA9QAAAIgDAAAAAA==&#10;" fillcolor="white [3212]" stroked="f">
                            <v:textbox style="mso-fit-shape-to-text:t" inset="0,0,0,0">
                              <w:txbxContent>
                                <w:p w:rsidR="00155BCE" w:rsidRPr="00EF2A10" w:rsidRDefault="00155BCE" w:rsidP="004711AD">
                                  <w:pPr>
                                    <w:jc w:val="right"/>
                                    <w:rPr>
                                      <w:rFonts w:eastAsia="標楷體"/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eastAsia="標楷體"/>
                                      <w:sz w:val="16"/>
                                    </w:rPr>
                                    <w:t>20</w:t>
                                  </w:r>
                                </w:p>
                              </w:txbxContent>
                            </v:textbox>
                          </v:shape>
                          <v:shape id="_x0000_s1122" type="#_x0000_t202" style="position:absolute;left:781;top:5994;width:1391;height:1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5Pk8YA&#10;AADcAAAADwAAAGRycy9kb3ducmV2LnhtbESPQW/CMAyF75P2HyJP2g1SxoZQR0AMCY0DO8CGxNFr&#10;TFPROFWTQeHX4wPSbrbe83ufJ7PO1+pEbawCGxj0M1DERbAVlwZ+vpe9MaiYkC3WgcnAhSLMpo8P&#10;E8xtOPOGTttUKgnhmKMBl1KTax0LRx5jPzTEoh1C6zHJ2pbatniWcF/rlywbaY8VS4PDhhaOiuP2&#10;zxv4tK/XdfgYz4fRNV/ud7lb7d9qY56fuvk7qERd+jffr1dW8AeCL8/IBHp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I5Pk8YAAADcAAAADwAAAAAAAAAAAAAAAACYAgAAZHJz&#10;L2Rvd25yZXYueG1sUEsFBgAAAAAEAAQA9QAAAIsDAAAAAA==&#10;" fillcolor="white [3212]" stroked="f">
                            <v:textbox style="mso-fit-shape-to-text:t" inset="0,0,0,0">
                              <w:txbxContent>
                                <w:p w:rsidR="00155BCE" w:rsidRPr="00EF2A10" w:rsidRDefault="00155BCE" w:rsidP="004711AD">
                                  <w:pPr>
                                    <w:jc w:val="right"/>
                                    <w:rPr>
                                      <w:rFonts w:eastAsia="標楷體"/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eastAsia="標楷體"/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v:textbox>
                          </v:shape>
                          <v:shape id="_x0000_s1123" type="#_x0000_t202" style="position:absolute;left:3727;top:6705;width:1544;height:1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LqCMMA&#10;AADcAAAADwAAAGRycy9kb3ducmV2LnhtbERPS2sCMRC+F/ofwhS81ezWB7I1ihVED/agreBxuhk3&#10;i5vJsom6+utNQfA2H99zxtPWVuJMjS8dK0i7CQji3OmSCwW/P4v3EQgfkDVWjknBlTxMJ68vY8y0&#10;u/CGzttQiBjCPkMFJoQ6k9Lnhiz6rquJI3dwjcUQYVNI3eAlhttKfiTJUFosOTYYrGluKD9uT1bB&#10;Uvdva/c1mvW8qb/N32K32g8qpTpv7ewTRKA2PMUP90rH+WkK/8/EC+Tk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8LqCMMAAADcAAAADwAAAAAAAAAAAAAAAACYAgAAZHJzL2Rv&#10;d25yZXYueG1sUEsFBgAAAAAEAAQA9QAAAIgDAAAAAA==&#10;" fillcolor="white [3212]" stroked="f">
                            <v:textbox style="mso-fit-shape-to-text:t" inset="0,0,0,0">
                              <w:txbxContent>
                                <w:p w:rsidR="00155BCE" w:rsidRPr="00606985" w:rsidRDefault="00155BCE" w:rsidP="004711AD">
                                  <w:pPr>
                                    <w:jc w:val="center"/>
                                    <w:rPr>
                                      <w:rFonts w:eastAsia="標楷體"/>
                                      <w:sz w:val="16"/>
                                      <w:szCs w:val="16"/>
                                    </w:rPr>
                                  </w:pPr>
                                  <w:r w:rsidRPr="00606985">
                                    <w:rPr>
                                      <w:rFonts w:eastAsia="標楷體" w:hint="eastAsia"/>
                                      <w:sz w:val="16"/>
                                      <w:szCs w:val="16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_x0000_s1124" type="#_x0000_t202" style="position:absolute;left:5505;top:6700;width:1543;height:1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B0f8QA&#10;AADcAAAADwAAAGRycy9kb3ducmV2LnhtbERPS2vCQBC+F/wPywi91U1sKxJdJRakHuyhPsDjmB2z&#10;wexsyG41+uvdQqG3+fieM513thYXan3lWEE6SEAQF05XXCrYbZcvYxA+IGusHZOCG3mYz3pPU8y0&#10;u/I3XTahFDGEfYYKTAhNJqUvDFn0A9cQR+7kWoshwraUusVrDLe1HCbJSFqsODYYbOjDUHHe/FgF&#10;n/rtvnaLcf7qTfNljsv96vBeK/Xc7/IJiEBd+Bf/uVc6zk+H8PtMvED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QdH/EAAAA3AAAAA8AAAAAAAAAAAAAAAAAmAIAAGRycy9k&#10;b3ducmV2LnhtbFBLBQYAAAAABAAEAPUAAACJAwAAAAA=&#10;" fillcolor="white [3212]" stroked="f">
                            <v:textbox style="mso-fit-shape-to-text:t" inset="0,0,0,0">
                              <w:txbxContent>
                                <w:p w:rsidR="00155BCE" w:rsidRPr="00EF2A10" w:rsidRDefault="00155BCE" w:rsidP="004711AD">
                                  <w:pPr>
                                    <w:jc w:val="center"/>
                                    <w:rPr>
                                      <w:rFonts w:eastAsia="標楷體"/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eastAsia="標楷體" w:hint="eastAsia"/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  <v:shape id="_x0000_s1125" type="#_x0000_t202" style="position:absolute;left:7233;top:6700;width:1543;height:1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zR5MQA&#10;AADcAAAADwAAAGRycy9kb3ducmV2LnhtbERPS2vCQBC+F/wPywi91U1qKxJdJRakHuyhPsDjmB2z&#10;wexsyG41+uvdQqG3+fieM513thYXan3lWEE6SEAQF05XXCrYbZcvYxA+IGusHZOCG3mYz3pPU8y0&#10;u/I3XTahFDGEfYYKTAhNJqUvDFn0A9cQR+7kWoshwraUusVrDLe1fE2SkbRYcWww2NCHoeK8+bEK&#10;PvXbfe0W43zoTfNljsv96vBeK/Xc7/IJiEBd+Bf/uVc6zk+H8PtMvED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c0eTEAAAA3AAAAA8AAAAAAAAAAAAAAAAAmAIAAGRycy9k&#10;b3ducmV2LnhtbFBLBQYAAAAABAAEAPUAAACJAwAAAAA=&#10;" fillcolor="white [3212]" stroked="f">
                            <v:textbox style="mso-fit-shape-to-text:t" inset="0,0,0,0">
                              <w:txbxContent>
                                <w:p w:rsidR="00155BCE" w:rsidRPr="00EF2A10" w:rsidRDefault="00155BCE" w:rsidP="004711AD">
                                  <w:pPr>
                                    <w:jc w:val="center"/>
                                    <w:rPr>
                                      <w:rFonts w:eastAsia="標楷體"/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eastAsia="標楷體"/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v:textbox>
                          </v:shape>
                          <v:shape id="_x0000_s1126" type="#_x0000_t202" style="position:absolute;left:9011;top:6700;width:1543;height:1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VJkMQA&#10;AADcAAAADwAAAGRycy9kb3ducmV2LnhtbERPS2vCQBC+C/6HZQq9mY2tiqTZiBakHtpDfYDHMTvN&#10;hmZnQ3ar0V/fLQi9zcf3nHzR20acqfO1YwXjJAVBXDpdc6Vgv1uP5iB8QNbYOCYFV/KwKIaDHDPt&#10;LvxJ522oRAxhn6ECE0KbSelLQxZ94lriyH25zmKIsKuk7vASw20jn9J0Ji3WHBsMtvRqqPze/lgF&#10;b3pye3er+fLZm/bDnNaHzXHaKPX40C9fQATqw7/47t7oOH88gb9n4gWy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1SZDEAAAA3AAAAA8AAAAAAAAAAAAAAAAAmAIAAGRycy9k&#10;b3ducmV2LnhtbFBLBQYAAAAABAAEAPUAAACJAwAAAAA=&#10;" fillcolor="white [3212]" stroked="f">
                            <v:textbox style="mso-fit-shape-to-text:t" inset="0,0,0,0">
                              <w:txbxContent>
                                <w:p w:rsidR="00155BCE" w:rsidRPr="00EF2A10" w:rsidRDefault="00155BCE" w:rsidP="004711AD">
                                  <w:pPr>
                                    <w:jc w:val="center"/>
                                    <w:rPr>
                                      <w:rFonts w:eastAsia="標楷體"/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eastAsia="標楷體"/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v:textbox>
                          </v:shape>
                          <v:shape id="_x0000_s1127" type="#_x0000_t202" style="position:absolute;left:10839;top:6700;width:1543;height:1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nsC8MA&#10;AADcAAAADwAAAGRycy9kb3ducmV2LnhtbERPTWsCMRC9C/6HMIXe3KxWi6xGUUH0UA/aFnqcbsbN&#10;0s1k2URd++uNIHibx/uc6by1lThT40vHCvpJCoI4d7rkQsHX57o3BuEDssbKMSm4kof5rNuZYqbd&#10;hfd0PoRCxBD2GSowIdSZlD43ZNEnriaO3NE1FkOETSF1g5cYbis5SNN3abHk2GCwppWh/O9wsgo2&#10;evj/4ZbjxZs39c78rr+3P6NKqdeXdjEBEagNT/HDvdVxfn8E92fiBXJ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PnsC8MAAADcAAAADwAAAAAAAAAAAAAAAACYAgAAZHJzL2Rv&#10;d25yZXYueG1sUEsFBgAAAAAEAAQA9QAAAIgDAAAAAA==&#10;" fillcolor="white [3212]" stroked="f">
                            <v:textbox style="mso-fit-shape-to-text:t" inset="0,0,0,0">
                              <w:txbxContent>
                                <w:p w:rsidR="00155BCE" w:rsidRPr="00EF2A10" w:rsidRDefault="00155BCE" w:rsidP="004711AD">
                                  <w:pPr>
                                    <w:jc w:val="center"/>
                                    <w:rPr>
                                      <w:rFonts w:eastAsia="標楷體"/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eastAsia="標楷體"/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v:textbox>
                          </v:shape>
                          <v:shape id="_x0000_s1128" type="#_x0000_t202" style="position:absolute;left:12617;top:6700;width:1543;height:1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2fX58QA&#10;AADcAAAADwAAAGRycy9kb3ducmV2LnhtbERPTWvCQBC9F/wPywi91U2qtRLdiBVED/ZQbaHHMTtm&#10;g9nZkN1q9Ne7hUJv83ifM5t3thZnan3lWEE6SEAQF05XXCr43K+eJiB8QNZYOyYFV/Iwz3sPM8y0&#10;u/AHnXehFDGEfYYKTAhNJqUvDFn0A9cQR+7oWoshwraUusVLDLe1fE6SsbRYcWww2NDSUHHa/VgF&#10;az26bd3bZDH0pnk3h9XX5vulVuqx3y2mIAJ14V/8597oOD99hd9n4gUy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n1+fEAAAA3AAAAA8AAAAAAAAAAAAAAAAAmAIAAGRycy9k&#10;b3ducmV2LnhtbFBLBQYAAAAABAAEAPUAAACJAwAAAAA=&#10;" fillcolor="white [3212]" stroked="f">
                            <v:textbox style="mso-fit-shape-to-text:t" inset="0,0,0,0">
                              <w:txbxContent>
                                <w:p w:rsidR="00155BCE" w:rsidRPr="00EF2A10" w:rsidRDefault="00155BCE" w:rsidP="004711AD">
                                  <w:pPr>
                                    <w:jc w:val="center"/>
                                    <w:rPr>
                                      <w:rFonts w:eastAsia="標楷體"/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eastAsia="標楷體"/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  <v:shape id="_x0000_s1129" type="#_x0000_t202" style="position:absolute;left:11564;top:2644;width:2146;height:1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ivkMMA&#10;AADbAAAADwAAAGRycy9kb3ducmV2LnhtbESPQWvCQBSE74L/YXlCL1I3SSHY1FVEWii9Gb14e2Rf&#10;k2D2bciuSZpf3xUEj8PMN8NsdqNpRE+dqy0riFcRCOLC6ppLBefT1+sahPPIGhvLpOCPHOy289kG&#10;M20HPlKf+1KEEnYZKqi8bzMpXVGRQbeyLXHwfm1n0AfZlVJ3OIRy08gkilJpsOawUGFLh4qKa34z&#10;CtLxs13+vFMyTEXT82WKY0+xUi+Lcf8BwtPon+EH/a0D9wb3L+EHy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7ivkMMAAADbAAAADwAAAAAAAAAAAAAAAACYAgAAZHJzL2Rv&#10;d25yZXYueG1sUEsFBgAAAAAEAAQA9QAAAIgDAAAAAA==&#10;" filled="f" stroked="f">
                      <v:textbox style="mso-fit-shape-to-text:t" inset="0,0,0,0">
                        <w:txbxContent>
                          <w:p w:rsidR="00155BCE" w:rsidRPr="00EF2A10" w:rsidRDefault="00155BCE" w:rsidP="00910B3E">
                            <w:pPr>
                              <w:rPr>
                                <w:rFonts w:eastAsia="標楷體"/>
                                <w:sz w:val="22"/>
                              </w:rPr>
                            </w:pPr>
                            <w:r w:rsidRPr="00EF2A10">
                              <w:rPr>
                                <w:rFonts w:eastAsia="標楷體"/>
                                <w:sz w:val="16"/>
                              </w:rPr>
                              <w:t>PBS</w:t>
                            </w:r>
                          </w:p>
                        </w:txbxContent>
                      </v:textbox>
                    </v:shape>
                    <v:shape id="_x0000_s1130" type="#_x0000_t202" style="position:absolute;left:11564;top:4078;width:5867;height:1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E35MMA&#10;AADbAAAADwAAAGRycy9kb3ducmV2LnhtbESPQWvCQBSE74L/YXlCL1I3CSXY1FVEWii9Gb14e2Rf&#10;k2D2bciuSZpf3xUEj8PMN8NsdqNpRE+dqy0riFcRCOLC6ppLBefT1+sahPPIGhvLpOCPHOy289kG&#10;M20HPlKf+1KEEnYZKqi8bzMpXVGRQbeyLXHwfm1n0AfZlVJ3OIRy08gkilJpsOawUGFLh4qKa34z&#10;CtLxs13+vFMyTEXT82WKY0+xUi+Lcf8BwtPon+EH/a0D9wb3L+EHy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FE35MMAAADbAAAADwAAAAAAAAAAAAAAAACYAgAAZHJzL2Rv&#10;d25yZXYueG1sUEsFBgAAAAAEAAQA9QAAAIgDAAAAAA==&#10;" filled="f" stroked="f">
                      <v:textbox style="mso-fit-shape-to-text:t" inset="0,0,0,0">
                        <w:txbxContent>
                          <w:p w:rsidR="00155BCE" w:rsidRPr="00EF2A10" w:rsidRDefault="00155BCE" w:rsidP="00910B3E">
                            <w:pPr>
                              <w:rPr>
                                <w:rFonts w:eastAsia="標楷體"/>
                                <w:sz w:val="20"/>
                              </w:rPr>
                            </w:pPr>
                            <w:r w:rsidRPr="00EF2A10">
                              <w:rPr>
                                <w:rFonts w:eastAsia="標楷體"/>
                                <w:sz w:val="16"/>
                              </w:rPr>
                              <w:t>PBS+</w:t>
                            </w:r>
                            <w:r w:rsidRPr="00200268">
                              <w:rPr>
                                <w:rFonts w:eastAsia="標楷體" w:hint="eastAsia"/>
                                <w:spacing w:val="-4"/>
                                <w:sz w:val="16"/>
                              </w:rPr>
                              <w:t>細</w:t>
                            </w:r>
                            <w:r w:rsidRPr="00200268">
                              <w:rPr>
                                <w:rFonts w:eastAsia="標楷體"/>
                                <w:spacing w:val="-4"/>
                                <w:sz w:val="16"/>
                              </w:rPr>
                              <w:t>菌</w:t>
                            </w:r>
                            <w:r w:rsidRPr="00200268">
                              <w:rPr>
                                <w:rFonts w:eastAsia="標楷體" w:hint="eastAsia"/>
                                <w:spacing w:val="-4"/>
                                <w:sz w:val="16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</w:p>
    <w:p w:rsidR="009142D0" w:rsidRDefault="009142D0" w:rsidP="008E2F3F">
      <w:pPr>
        <w:spacing w:beforeLines="15" w:before="36" w:line="300" w:lineRule="atLeast"/>
        <w:ind w:leftChars="200" w:left="700" w:hangingChars="100" w:hanging="220"/>
        <w:jc w:val="both"/>
        <w:rPr>
          <w:color w:val="000000" w:themeColor="text1"/>
          <w:sz w:val="22"/>
          <w:szCs w:val="22"/>
        </w:rPr>
      </w:pPr>
    </w:p>
    <w:p w:rsidR="009142D0" w:rsidRDefault="009142D0" w:rsidP="008E2F3F">
      <w:pPr>
        <w:spacing w:beforeLines="15" w:before="36" w:line="300" w:lineRule="atLeast"/>
        <w:ind w:leftChars="200" w:left="700" w:hangingChars="100" w:hanging="220"/>
        <w:jc w:val="both"/>
        <w:rPr>
          <w:color w:val="000000" w:themeColor="text1"/>
          <w:sz w:val="22"/>
          <w:szCs w:val="22"/>
        </w:rPr>
      </w:pPr>
    </w:p>
    <w:p w:rsidR="009142D0" w:rsidRDefault="009142D0" w:rsidP="008E2F3F">
      <w:pPr>
        <w:spacing w:beforeLines="15" w:before="36" w:line="300" w:lineRule="atLeast"/>
        <w:ind w:leftChars="200" w:left="700" w:hangingChars="100" w:hanging="220"/>
        <w:jc w:val="both"/>
        <w:rPr>
          <w:color w:val="000000" w:themeColor="text1"/>
          <w:sz w:val="22"/>
          <w:szCs w:val="22"/>
        </w:rPr>
      </w:pPr>
    </w:p>
    <w:p w:rsidR="009142D0" w:rsidRDefault="009142D0" w:rsidP="008E2F3F">
      <w:pPr>
        <w:spacing w:beforeLines="15" w:before="36" w:line="300" w:lineRule="atLeast"/>
        <w:ind w:leftChars="200" w:left="700" w:hangingChars="100" w:hanging="220"/>
        <w:jc w:val="both"/>
        <w:rPr>
          <w:color w:val="000000" w:themeColor="text1"/>
          <w:sz w:val="22"/>
          <w:szCs w:val="22"/>
        </w:rPr>
      </w:pPr>
    </w:p>
    <w:p w:rsidR="009142D0" w:rsidRDefault="009142D0" w:rsidP="008E2F3F">
      <w:pPr>
        <w:spacing w:beforeLines="15" w:before="36" w:line="300" w:lineRule="atLeast"/>
        <w:ind w:leftChars="200" w:left="700" w:hangingChars="100" w:hanging="220"/>
        <w:jc w:val="both"/>
        <w:rPr>
          <w:color w:val="000000" w:themeColor="text1"/>
          <w:sz w:val="22"/>
          <w:szCs w:val="22"/>
        </w:rPr>
      </w:pPr>
    </w:p>
    <w:p w:rsidR="009142D0" w:rsidRDefault="009142D0" w:rsidP="008E2F3F">
      <w:pPr>
        <w:spacing w:beforeLines="15" w:before="36" w:line="300" w:lineRule="atLeast"/>
        <w:ind w:leftChars="200" w:left="700" w:hangingChars="100" w:hanging="220"/>
        <w:jc w:val="both"/>
        <w:rPr>
          <w:color w:val="000000" w:themeColor="text1"/>
          <w:sz w:val="22"/>
          <w:szCs w:val="22"/>
        </w:rPr>
      </w:pPr>
    </w:p>
    <w:p w:rsidR="009142D0" w:rsidRDefault="009A642D" w:rsidP="008E2F3F">
      <w:pPr>
        <w:spacing w:beforeLines="15" w:before="36" w:line="300" w:lineRule="atLeast"/>
        <w:ind w:leftChars="200" w:left="700" w:hangingChars="100" w:hanging="220"/>
        <w:jc w:val="both"/>
        <w:rPr>
          <w:color w:val="000000" w:themeColor="text1"/>
          <w:sz w:val="22"/>
          <w:szCs w:val="22"/>
        </w:rPr>
      </w:pPr>
      <w:r>
        <w:rPr>
          <w:noProof/>
          <w:color w:val="000000" w:themeColor="text1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2858163</wp:posOffset>
                </wp:positionH>
                <wp:positionV relativeFrom="paragraph">
                  <wp:posOffset>13331</wp:posOffset>
                </wp:positionV>
                <wp:extent cx="345455" cy="189719"/>
                <wp:effectExtent l="0" t="0" r="16510" b="19050"/>
                <wp:wrapNone/>
                <wp:docPr id="13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5455" cy="18971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ysClr val="window" lastClr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55BCE" w:rsidRPr="004E7C7C" w:rsidRDefault="00155BCE" w:rsidP="0066077D">
                            <w:pPr>
                              <w:rPr>
                                <w:sz w:val="22"/>
                              </w:rPr>
                            </w:pPr>
                            <w:r w:rsidRPr="004E7C7C">
                              <w:rPr>
                                <w:rFonts w:hint="eastAsia"/>
                                <w:sz w:val="22"/>
                              </w:rPr>
                              <w:t>圖</w:t>
                            </w:r>
                            <w:r>
                              <w:rPr>
                                <w:sz w:val="22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字方塊 2" o:spid="_x0000_s1131" type="#_x0000_t202" style="position:absolute;left:0;text-align:left;margin-left:225.05pt;margin-top:1.05pt;width:27.2pt;height:14.95pt;z-index:2516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" filled="f" strokecolor="window">
                <v:textbox style="mso-fit-shape-to-text:t" inset="0,0,0,0">
                  <w:txbxContent>
                    <w:p w:rsidR="00155BCE" w:rsidRPr="004E7C7C" w:rsidRDefault="00155BCE" w:rsidP="0066077D">
                      <w:pPr>
                        <w:rPr>
                          <w:sz w:val="22"/>
                        </w:rPr>
                      </w:pPr>
                      <w:r w:rsidRPr="004E7C7C">
                        <w:rPr>
                          <w:rFonts w:hint="eastAsia"/>
                          <w:sz w:val="22"/>
                        </w:rPr>
                        <w:t>圖</w:t>
                      </w:r>
                      <w:r>
                        <w:rPr>
                          <w:sz w:val="22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</w:p>
    <w:p w:rsidR="00FC47D3" w:rsidRPr="000F4A9A" w:rsidRDefault="00FC47D3" w:rsidP="00303028">
      <w:pPr>
        <w:spacing w:beforeLines="25" w:before="60" w:line="300" w:lineRule="atLeast"/>
        <w:ind w:leftChars="200" w:left="700" w:hangingChars="100" w:hanging="220"/>
        <w:jc w:val="both"/>
        <w:rPr>
          <w:color w:val="000000" w:themeColor="text1"/>
          <w:sz w:val="22"/>
          <w:szCs w:val="22"/>
        </w:rPr>
      </w:pPr>
      <w:r w:rsidRPr="000F4A9A">
        <w:rPr>
          <w:rFonts w:hint="eastAsia"/>
          <w:color w:val="000000" w:themeColor="text1"/>
          <w:sz w:val="22"/>
          <w:szCs w:val="22"/>
        </w:rPr>
        <w:t>1.</w:t>
      </w:r>
      <w:r w:rsidR="009B21FD" w:rsidRPr="000F4A9A">
        <w:rPr>
          <w:color w:val="000000" w:themeColor="text1"/>
          <w:sz w:val="22"/>
          <w:szCs w:val="22"/>
        </w:rPr>
        <w:tab/>
      </w:r>
      <w:r w:rsidR="00166D43" w:rsidRPr="000F4A9A">
        <w:rPr>
          <w:rFonts w:hint="eastAsia"/>
          <w:color w:val="000000" w:themeColor="text1"/>
          <w:sz w:val="22"/>
          <w:szCs w:val="22"/>
        </w:rPr>
        <w:t>該生</w:t>
      </w:r>
      <w:r w:rsidR="00EE65D6" w:rsidRPr="000F4A9A">
        <w:rPr>
          <w:rFonts w:hint="eastAsia"/>
          <w:color w:val="000000" w:themeColor="text1"/>
          <w:sz w:val="22"/>
          <w:szCs w:val="22"/>
        </w:rPr>
        <w:t>在所有實驗</w:t>
      </w:r>
      <w:r w:rsidR="0092044E" w:rsidRPr="000F4A9A">
        <w:rPr>
          <w:rFonts w:hint="eastAsia"/>
          <w:color w:val="000000" w:themeColor="text1"/>
          <w:sz w:val="22"/>
          <w:szCs w:val="22"/>
        </w:rPr>
        <w:t>中</w:t>
      </w:r>
      <w:r w:rsidR="00EE65D6" w:rsidRPr="000F4A9A">
        <w:rPr>
          <w:rFonts w:hint="eastAsia"/>
          <w:color w:val="000000" w:themeColor="text1"/>
          <w:sz w:val="22"/>
          <w:szCs w:val="22"/>
        </w:rPr>
        <w:t>皆包含只</w:t>
      </w:r>
      <w:r w:rsidRPr="000F4A9A">
        <w:rPr>
          <w:rFonts w:hint="eastAsia"/>
          <w:color w:val="000000" w:themeColor="text1"/>
          <w:sz w:val="22"/>
          <w:szCs w:val="22"/>
        </w:rPr>
        <w:t>注射</w:t>
      </w:r>
      <w:r w:rsidRPr="000F4A9A">
        <w:rPr>
          <w:rFonts w:hint="eastAsia"/>
          <w:color w:val="000000" w:themeColor="text1"/>
          <w:sz w:val="22"/>
          <w:szCs w:val="22"/>
        </w:rPr>
        <w:t>PBS</w:t>
      </w:r>
      <w:r w:rsidRPr="000F4A9A">
        <w:rPr>
          <w:rFonts w:hint="eastAsia"/>
          <w:color w:val="000000" w:themeColor="text1"/>
          <w:sz w:val="22"/>
          <w:szCs w:val="22"/>
        </w:rPr>
        <w:t>的</w:t>
      </w:r>
      <w:r w:rsidR="00EE65D6" w:rsidRPr="000F4A9A">
        <w:rPr>
          <w:rFonts w:hint="eastAsia"/>
          <w:color w:val="000000" w:themeColor="text1"/>
          <w:sz w:val="22"/>
          <w:szCs w:val="22"/>
        </w:rPr>
        <w:t>組別</w:t>
      </w:r>
      <w:r w:rsidR="0092044E" w:rsidRPr="000F4A9A">
        <w:rPr>
          <w:rFonts w:hint="eastAsia"/>
          <w:color w:val="000000" w:themeColor="text1"/>
          <w:sz w:val="22"/>
          <w:szCs w:val="22"/>
        </w:rPr>
        <w:t>，其</w:t>
      </w:r>
      <w:r w:rsidRPr="000F4A9A">
        <w:rPr>
          <w:rFonts w:hint="eastAsia"/>
          <w:color w:val="000000" w:themeColor="text1"/>
          <w:sz w:val="22"/>
          <w:szCs w:val="22"/>
        </w:rPr>
        <w:t>原因為何</w:t>
      </w:r>
      <w:r w:rsidR="004C7193" w:rsidRPr="000F4A9A">
        <w:rPr>
          <w:rFonts w:hint="eastAsia"/>
          <w:color w:val="000000" w:themeColor="text1"/>
          <w:sz w:val="22"/>
          <w:szCs w:val="22"/>
        </w:rPr>
        <w:t>？（</w:t>
      </w:r>
      <w:r w:rsidR="00A27EF0" w:rsidRPr="000F4A9A">
        <w:rPr>
          <w:rFonts w:hint="eastAsia"/>
          <w:color w:val="000000" w:themeColor="text1"/>
          <w:sz w:val="22"/>
          <w:szCs w:val="22"/>
        </w:rPr>
        <w:t>2</w:t>
      </w:r>
      <w:r w:rsidR="00A27EF0" w:rsidRPr="000F4A9A">
        <w:rPr>
          <w:rFonts w:hint="eastAsia"/>
          <w:color w:val="000000" w:themeColor="text1"/>
          <w:sz w:val="22"/>
          <w:szCs w:val="22"/>
        </w:rPr>
        <w:t>分</w:t>
      </w:r>
      <w:r w:rsidR="004C7193" w:rsidRPr="000F4A9A">
        <w:rPr>
          <w:rFonts w:hint="eastAsia"/>
          <w:color w:val="000000" w:themeColor="text1"/>
          <w:sz w:val="22"/>
          <w:szCs w:val="22"/>
        </w:rPr>
        <w:t>）</w:t>
      </w:r>
    </w:p>
    <w:p w:rsidR="00FC47D3" w:rsidRPr="000F4A9A" w:rsidRDefault="00FC47D3" w:rsidP="008E2F3F">
      <w:pPr>
        <w:spacing w:line="300" w:lineRule="atLeast"/>
        <w:ind w:leftChars="200" w:left="700" w:hangingChars="100" w:hanging="220"/>
        <w:jc w:val="both"/>
        <w:rPr>
          <w:color w:val="000000" w:themeColor="text1"/>
          <w:sz w:val="22"/>
          <w:szCs w:val="22"/>
        </w:rPr>
      </w:pPr>
      <w:r w:rsidRPr="000F4A9A">
        <w:rPr>
          <w:rFonts w:hint="eastAsia"/>
          <w:color w:val="000000" w:themeColor="text1"/>
          <w:sz w:val="22"/>
          <w:szCs w:val="22"/>
        </w:rPr>
        <w:t>2.</w:t>
      </w:r>
      <w:r w:rsidR="009B21FD" w:rsidRPr="000F4A9A">
        <w:rPr>
          <w:color w:val="000000" w:themeColor="text1"/>
          <w:sz w:val="22"/>
          <w:szCs w:val="22"/>
        </w:rPr>
        <w:tab/>
      </w:r>
      <w:r w:rsidRPr="000F4A9A">
        <w:rPr>
          <w:rFonts w:hint="eastAsia"/>
          <w:color w:val="000000" w:themeColor="text1"/>
          <w:sz w:val="22"/>
          <w:szCs w:val="22"/>
        </w:rPr>
        <w:t>依據圖</w:t>
      </w:r>
      <w:r w:rsidR="0092044E" w:rsidRPr="000F4A9A">
        <w:rPr>
          <w:rFonts w:hint="eastAsia"/>
          <w:color w:val="000000" w:themeColor="text1"/>
          <w:sz w:val="22"/>
          <w:szCs w:val="22"/>
        </w:rPr>
        <w:t>甲</w:t>
      </w:r>
      <w:r w:rsidRPr="000F4A9A">
        <w:rPr>
          <w:rFonts w:hint="eastAsia"/>
          <w:color w:val="000000" w:themeColor="text1"/>
          <w:sz w:val="22"/>
          <w:szCs w:val="22"/>
        </w:rPr>
        <w:t>結果，說明細菌</w:t>
      </w:r>
      <w:r w:rsidRPr="000F4A9A">
        <w:rPr>
          <w:rFonts w:hint="eastAsia"/>
          <w:color w:val="000000" w:themeColor="text1"/>
          <w:sz w:val="22"/>
          <w:szCs w:val="22"/>
        </w:rPr>
        <w:t>A</w:t>
      </w:r>
      <w:r w:rsidRPr="000F4A9A">
        <w:rPr>
          <w:rFonts w:hint="eastAsia"/>
          <w:color w:val="000000" w:themeColor="text1"/>
          <w:sz w:val="22"/>
          <w:szCs w:val="22"/>
        </w:rPr>
        <w:t>對於基因</w:t>
      </w:r>
      <w:r w:rsidRPr="000F4A9A">
        <w:rPr>
          <w:rFonts w:hint="eastAsia"/>
          <w:color w:val="000000" w:themeColor="text1"/>
          <w:sz w:val="22"/>
          <w:szCs w:val="22"/>
        </w:rPr>
        <w:t>X</w:t>
      </w:r>
      <w:r w:rsidRPr="000F4A9A">
        <w:rPr>
          <w:rFonts w:hint="eastAsia"/>
          <w:color w:val="000000" w:themeColor="text1"/>
          <w:sz w:val="22"/>
          <w:szCs w:val="22"/>
        </w:rPr>
        <w:t>表現的影響為何</w:t>
      </w:r>
      <w:r w:rsidR="004C7193" w:rsidRPr="000F4A9A">
        <w:rPr>
          <w:rFonts w:hint="eastAsia"/>
          <w:color w:val="000000" w:themeColor="text1"/>
          <w:sz w:val="22"/>
          <w:szCs w:val="22"/>
        </w:rPr>
        <w:t>？（</w:t>
      </w:r>
      <w:r w:rsidR="00A27EF0" w:rsidRPr="000F4A9A">
        <w:rPr>
          <w:rFonts w:hint="eastAsia"/>
          <w:color w:val="000000" w:themeColor="text1"/>
          <w:sz w:val="22"/>
          <w:szCs w:val="22"/>
        </w:rPr>
        <w:t>2</w:t>
      </w:r>
      <w:r w:rsidR="00A27EF0" w:rsidRPr="000F4A9A">
        <w:rPr>
          <w:rFonts w:hint="eastAsia"/>
          <w:color w:val="000000" w:themeColor="text1"/>
          <w:sz w:val="22"/>
          <w:szCs w:val="22"/>
        </w:rPr>
        <w:t>分</w:t>
      </w:r>
      <w:r w:rsidR="004C7193" w:rsidRPr="000F4A9A">
        <w:rPr>
          <w:rFonts w:hint="eastAsia"/>
          <w:color w:val="000000" w:themeColor="text1"/>
          <w:sz w:val="22"/>
          <w:szCs w:val="22"/>
        </w:rPr>
        <w:t>）</w:t>
      </w:r>
      <w:r w:rsidRPr="000F4A9A">
        <w:rPr>
          <w:rFonts w:hint="eastAsia"/>
          <w:color w:val="000000" w:themeColor="text1"/>
          <w:sz w:val="22"/>
          <w:szCs w:val="22"/>
        </w:rPr>
        <w:t>如何判斷</w:t>
      </w:r>
      <w:r w:rsidR="004C7193" w:rsidRPr="000F4A9A">
        <w:rPr>
          <w:rFonts w:hint="eastAsia"/>
          <w:color w:val="000000" w:themeColor="text1"/>
          <w:sz w:val="22"/>
          <w:szCs w:val="22"/>
        </w:rPr>
        <w:t>？（</w:t>
      </w:r>
      <w:r w:rsidR="00A27EF0" w:rsidRPr="000F4A9A">
        <w:rPr>
          <w:rFonts w:hint="eastAsia"/>
          <w:color w:val="000000" w:themeColor="text1"/>
          <w:sz w:val="22"/>
          <w:szCs w:val="22"/>
        </w:rPr>
        <w:t>2</w:t>
      </w:r>
      <w:r w:rsidR="00A27EF0" w:rsidRPr="000F4A9A">
        <w:rPr>
          <w:rFonts w:hint="eastAsia"/>
          <w:color w:val="000000" w:themeColor="text1"/>
          <w:sz w:val="22"/>
          <w:szCs w:val="22"/>
        </w:rPr>
        <w:t>分</w:t>
      </w:r>
      <w:r w:rsidR="004C7193" w:rsidRPr="000F4A9A">
        <w:rPr>
          <w:rFonts w:hint="eastAsia"/>
          <w:color w:val="000000" w:themeColor="text1"/>
          <w:sz w:val="22"/>
          <w:szCs w:val="22"/>
        </w:rPr>
        <w:t>）</w:t>
      </w:r>
    </w:p>
    <w:p w:rsidR="00BA11EF" w:rsidRPr="000F4A9A" w:rsidRDefault="003753D6" w:rsidP="00C278B1">
      <w:pPr>
        <w:spacing w:line="300" w:lineRule="atLeast"/>
        <w:ind w:leftChars="200" w:left="700" w:hangingChars="100" w:hanging="220"/>
        <w:jc w:val="both"/>
        <w:rPr>
          <w:rFonts w:asciiTheme="majorEastAsia" w:eastAsiaTheme="majorEastAsia" w:hAnsiTheme="majorEastAsia"/>
          <w:color w:val="000000" w:themeColor="text1"/>
          <w:sz w:val="22"/>
          <w:szCs w:val="22"/>
        </w:rPr>
      </w:pPr>
      <w:r w:rsidRPr="000F4A9A">
        <w:rPr>
          <w:rFonts w:hint="eastAsia"/>
          <w:noProof/>
          <w:color w:val="000000" w:themeColor="text1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48512" behindDoc="1" locked="0" layoutInCell="1" allowOverlap="1" wp14:anchorId="68B4B61B" wp14:editId="77BB15DA">
                <wp:simplePos x="0" y="0"/>
                <wp:positionH relativeFrom="margin">
                  <wp:align>right</wp:align>
                </wp:positionH>
                <wp:positionV relativeFrom="paragraph">
                  <wp:posOffset>67721</wp:posOffset>
                </wp:positionV>
                <wp:extent cx="763200" cy="1371605"/>
                <wp:effectExtent l="0" t="0" r="0" b="19050"/>
                <wp:wrapSquare wrapText="bothSides"/>
                <wp:docPr id="47" name="群組 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63200" cy="1371605"/>
                          <a:chOff x="0" y="2"/>
                          <a:chExt cx="764304" cy="1389507"/>
                        </a:xfrm>
                      </wpg:grpSpPr>
                      <pic:pic xmlns:pic="http://schemas.openxmlformats.org/drawingml/2006/picture">
                        <pic:nvPicPr>
                          <pic:cNvPr id="2" name="圖片 2"/>
                          <pic:cNvPicPr preferRelativeResize="0">
                            <a:picLocks noChangeAspect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2"/>
                            <a:ext cx="764304" cy="11851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06321" y="1198650"/>
                            <a:ext cx="365639" cy="1908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5BCE" w:rsidRPr="009B21FD" w:rsidRDefault="00155BCE" w:rsidP="003753D6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 w:rsidRPr="009B21FD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8B4B61B" id="群組 47" o:spid="_x0000_s1132" style="position:absolute;left:0;text-align:left;margin-left:8.9pt;margin-top:5.35pt;width:60.1pt;height:108pt;z-index:-251667968;mso-position-horizontal:right;mso-position-horizontal-relative:margin;mso-width-relative:margin;mso-height-relative:margin" coordorigin="" coordsize="7643,13895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">
                <v:shape id="圖片 2" o:spid="_x0000_s1133" type="#_x0000_t75" style="position:absolute;width:7643;height:11851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EEoe7BAAAA2gAAAA8AAABkcnMvZG93bnJldi54bWxEj0+LwjAUxO/CfofwFrxpqiziVmNxF4S9&#10;CP5j8fhonk1p81KaWOu3N4LgcZiZ3zDLrLe16Kj1pWMFk3ECgjh3uuRCwem4Gc1B+ICssXZMCu7k&#10;IVt9DJaYanfjPXWHUIgIYZ+iAhNCk0rpc0MW/dg1xNG7uNZiiLItpG7xFuG2ltMkmUmLJccFgw39&#10;Gsqrw9Uq8LwzHi8z+931/9uqdl+d+zkrNfzs1wsQgfrwDr/af1rBFJ5X4g2Qqwc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OEEoe7BAAAA2gAAAA8AAAAAAAAAAAAAAAAAnwIA&#10;AGRycy9kb3ducmV2LnhtbFBLBQYAAAAABAAEAPcAAACNAwAAAAA=&#10;">
                  <v:imagedata r:id="rId51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34" type="#_x0000_t202" style="position:absolute;left:2063;top:11986;width:3656;height:19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d8OMAA&#10;AADbAAAADwAAAGRycy9kb3ducmV2LnhtbERPS4vCMBC+C/sfwix403QrrFKNsi5U1JsPPA/N2BSb&#10;SWmytv77jSB4m4/vOYtVb2txp9ZXjhV8jRMQxIXTFZcKzqd8NAPhA7LG2jEpeJCH1fJjsMBMu44P&#10;dD+GUsQQ9hkqMCE0mZS+MGTRj11DHLmray2GCNtS6ha7GG5rmSbJt7RYcWww2NCvoeJ2/LMKys0+&#10;vXTnZJ1Od01u8sv6sZv0Sg0/+585iEB9eItf7q2O81N4/hIPkM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xd8OMAAAADbAAAADwAAAAAAAAAAAAAAAACYAgAAZHJzL2Rvd25y&#10;ZXYueG1sUEsFBgAAAAAEAAQA9QAAAIUDAAAAAA==&#10;" strokecolor="window">
                  <v:textbox style="mso-fit-shape-to-text:t" inset="0,0,0,0">
                    <w:txbxContent>
                      <w:p w:rsidR="00155BCE" w:rsidRPr="009B21FD" w:rsidRDefault="00155BCE" w:rsidP="003753D6">
                        <w:pPr>
                          <w:jc w:val="center"/>
                          <w:rPr>
                            <w:sz w:val="22"/>
                          </w:rPr>
                        </w:pPr>
                        <w:r w:rsidRPr="009B21FD">
                          <w:rPr>
                            <w:rFonts w:hint="eastAsia"/>
                            <w:sz w:val="22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</w:rPr>
                          <w:t>7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FC47D3" w:rsidRPr="000F4A9A">
        <w:rPr>
          <w:rFonts w:hint="eastAsia"/>
          <w:color w:val="000000" w:themeColor="text1"/>
          <w:sz w:val="22"/>
          <w:szCs w:val="22"/>
        </w:rPr>
        <w:t>3.</w:t>
      </w:r>
      <w:r w:rsidR="009B21FD" w:rsidRPr="000F4A9A">
        <w:rPr>
          <w:color w:val="000000" w:themeColor="text1"/>
          <w:sz w:val="22"/>
          <w:szCs w:val="22"/>
        </w:rPr>
        <w:tab/>
      </w:r>
      <w:r w:rsidR="00FC47D3" w:rsidRPr="000F4A9A">
        <w:rPr>
          <w:rFonts w:hint="eastAsia"/>
          <w:color w:val="000000" w:themeColor="text1"/>
          <w:sz w:val="22"/>
          <w:szCs w:val="22"/>
        </w:rPr>
        <w:t>依據圖</w:t>
      </w:r>
      <w:r w:rsidR="0092044E" w:rsidRPr="000F4A9A">
        <w:rPr>
          <w:rFonts w:hint="eastAsia"/>
          <w:color w:val="000000" w:themeColor="text1"/>
          <w:sz w:val="22"/>
          <w:szCs w:val="22"/>
        </w:rPr>
        <w:t>乙</w:t>
      </w:r>
      <w:r w:rsidR="00FC47D3" w:rsidRPr="000F4A9A">
        <w:rPr>
          <w:rFonts w:hint="eastAsia"/>
          <w:color w:val="000000" w:themeColor="text1"/>
          <w:sz w:val="22"/>
          <w:szCs w:val="22"/>
        </w:rPr>
        <w:t>結果，</w:t>
      </w:r>
      <w:r w:rsidR="00DD1EC2" w:rsidRPr="000F4A9A">
        <w:rPr>
          <w:rFonts w:hint="eastAsia"/>
          <w:color w:val="000000" w:themeColor="text1"/>
          <w:sz w:val="22"/>
          <w:szCs w:val="22"/>
        </w:rPr>
        <w:t>基因</w:t>
      </w:r>
      <w:r w:rsidR="00DD1EC2" w:rsidRPr="000F4A9A">
        <w:rPr>
          <w:rFonts w:hint="eastAsia"/>
          <w:color w:val="000000" w:themeColor="text1"/>
          <w:sz w:val="22"/>
          <w:szCs w:val="22"/>
        </w:rPr>
        <w:t>X</w:t>
      </w:r>
      <w:r w:rsidR="00DD1EC2" w:rsidRPr="000F4A9A">
        <w:rPr>
          <w:rFonts w:hint="eastAsia"/>
          <w:color w:val="000000" w:themeColor="text1"/>
          <w:sz w:val="22"/>
          <w:szCs w:val="22"/>
        </w:rPr>
        <w:t>的可能功能為何</w:t>
      </w:r>
      <w:r w:rsidR="004C7193" w:rsidRPr="000F4A9A">
        <w:rPr>
          <w:rFonts w:hint="eastAsia"/>
          <w:color w:val="000000" w:themeColor="text1"/>
          <w:sz w:val="22"/>
          <w:szCs w:val="22"/>
        </w:rPr>
        <w:t>？（</w:t>
      </w:r>
      <w:r w:rsidR="00A27EF0" w:rsidRPr="000F4A9A">
        <w:rPr>
          <w:rFonts w:hint="eastAsia"/>
          <w:color w:val="000000" w:themeColor="text1"/>
          <w:sz w:val="22"/>
          <w:szCs w:val="22"/>
        </w:rPr>
        <w:t>2</w:t>
      </w:r>
      <w:r w:rsidR="00A27EF0" w:rsidRPr="000F4A9A">
        <w:rPr>
          <w:rFonts w:hint="eastAsia"/>
          <w:color w:val="000000" w:themeColor="text1"/>
          <w:sz w:val="22"/>
          <w:szCs w:val="22"/>
        </w:rPr>
        <w:t>分</w:t>
      </w:r>
      <w:r w:rsidR="004C7193" w:rsidRPr="000F4A9A">
        <w:rPr>
          <w:rFonts w:hint="eastAsia"/>
          <w:color w:val="000000" w:themeColor="text1"/>
          <w:sz w:val="22"/>
          <w:szCs w:val="22"/>
        </w:rPr>
        <w:t>）</w:t>
      </w:r>
    </w:p>
    <w:p w:rsidR="00BA11EF" w:rsidRPr="000F4A9A" w:rsidRDefault="005A43FA" w:rsidP="00BD3401">
      <w:pPr>
        <w:spacing w:beforeLines="50" w:before="120" w:line="300" w:lineRule="atLeast"/>
        <w:ind w:left="473" w:hangingChars="215" w:hanging="473"/>
        <w:jc w:val="both"/>
        <w:rPr>
          <w:sz w:val="22"/>
          <w:szCs w:val="22"/>
        </w:rPr>
      </w:pPr>
      <w:r w:rsidRPr="000F4A9A">
        <w:rPr>
          <w:rFonts w:hint="eastAsia"/>
          <w:sz w:val="22"/>
          <w:szCs w:val="22"/>
        </w:rPr>
        <w:t>三</w:t>
      </w:r>
      <w:r w:rsidR="004C7193" w:rsidRPr="000F4A9A">
        <w:rPr>
          <w:rFonts w:hint="eastAsia"/>
          <w:sz w:val="22"/>
          <w:szCs w:val="22"/>
        </w:rPr>
        <w:t>、</w:t>
      </w:r>
      <w:r w:rsidR="00BA11EF" w:rsidRPr="000F4A9A">
        <w:rPr>
          <w:rFonts w:hint="eastAsia"/>
          <w:sz w:val="22"/>
          <w:szCs w:val="22"/>
        </w:rPr>
        <w:t>圖</w:t>
      </w:r>
      <w:r w:rsidR="00073EC3">
        <w:rPr>
          <w:sz w:val="22"/>
          <w:szCs w:val="22"/>
        </w:rPr>
        <w:t>7</w:t>
      </w:r>
      <w:r w:rsidR="00BA11EF" w:rsidRPr="000F4A9A">
        <w:rPr>
          <w:rFonts w:hint="eastAsia"/>
          <w:sz w:val="22"/>
          <w:szCs w:val="22"/>
        </w:rPr>
        <w:t>為植物莖部某部分橫切面之細胞分</w:t>
      </w:r>
      <w:r w:rsidR="00055C87" w:rsidRPr="000F4A9A">
        <w:rPr>
          <w:rFonts w:hint="eastAsia"/>
          <w:sz w:val="22"/>
          <w:szCs w:val="22"/>
        </w:rPr>
        <w:t>布</w:t>
      </w:r>
      <w:r w:rsidR="00BA11EF" w:rsidRPr="000F4A9A">
        <w:rPr>
          <w:rFonts w:hint="eastAsia"/>
          <w:sz w:val="22"/>
          <w:szCs w:val="22"/>
        </w:rPr>
        <w:t>的示意圖，</w:t>
      </w:r>
      <w:r w:rsidR="00205DFA" w:rsidRPr="000F4A9A">
        <w:rPr>
          <w:rFonts w:hint="eastAsia"/>
          <w:sz w:val="22"/>
          <w:szCs w:val="22"/>
        </w:rPr>
        <w:t>試依</w:t>
      </w:r>
      <w:r w:rsidR="00D07BBD" w:rsidRPr="000F4A9A">
        <w:rPr>
          <w:rFonts w:hint="eastAsia"/>
          <w:sz w:val="22"/>
          <w:szCs w:val="22"/>
        </w:rPr>
        <w:t>圖</w:t>
      </w:r>
      <w:r w:rsidR="00CD78E9" w:rsidRPr="00CD78E9">
        <w:rPr>
          <w:color w:val="000000" w:themeColor="text1"/>
          <w:sz w:val="22"/>
          <w:szCs w:val="22"/>
        </w:rPr>
        <w:t>7</w:t>
      </w:r>
      <w:r w:rsidR="00D07BBD" w:rsidRPr="000F4A9A">
        <w:rPr>
          <w:rFonts w:hint="eastAsia"/>
          <w:sz w:val="22"/>
          <w:szCs w:val="22"/>
        </w:rPr>
        <w:t>回答下列問題</w:t>
      </w:r>
      <w:r w:rsidR="004C7193" w:rsidRPr="000F4A9A">
        <w:rPr>
          <w:rFonts w:hint="eastAsia"/>
          <w:sz w:val="22"/>
          <w:szCs w:val="22"/>
        </w:rPr>
        <w:t>：</w:t>
      </w:r>
    </w:p>
    <w:p w:rsidR="00BA11EF" w:rsidRPr="000F4A9A" w:rsidRDefault="005A43FA" w:rsidP="00B21F69">
      <w:pPr>
        <w:spacing w:beforeLines="15" w:before="36" w:line="300" w:lineRule="atLeast"/>
        <w:ind w:leftChars="200" w:left="700" w:hangingChars="100" w:hanging="220"/>
        <w:rPr>
          <w:color w:val="000000" w:themeColor="text1"/>
          <w:sz w:val="22"/>
          <w:szCs w:val="22"/>
        </w:rPr>
      </w:pPr>
      <w:r w:rsidRPr="000F4A9A">
        <w:rPr>
          <w:rFonts w:hint="eastAsia"/>
          <w:color w:val="000000" w:themeColor="text1"/>
          <w:sz w:val="22"/>
          <w:szCs w:val="22"/>
        </w:rPr>
        <w:t>1.</w:t>
      </w:r>
      <w:r w:rsidR="004C7193" w:rsidRPr="000F4A9A">
        <w:rPr>
          <w:color w:val="000000" w:themeColor="text1"/>
          <w:sz w:val="22"/>
          <w:szCs w:val="22"/>
        </w:rPr>
        <w:tab/>
      </w:r>
      <w:r w:rsidR="00BA11EF" w:rsidRPr="000F4A9A">
        <w:rPr>
          <w:rFonts w:hint="eastAsia"/>
          <w:color w:val="000000" w:themeColor="text1"/>
          <w:sz w:val="22"/>
          <w:szCs w:val="22"/>
        </w:rPr>
        <w:t>此植物至少生長幾年</w:t>
      </w:r>
      <w:r w:rsidR="00055C87" w:rsidRPr="000F4A9A">
        <w:rPr>
          <w:rFonts w:hint="eastAsia"/>
          <w:color w:val="000000" w:themeColor="text1"/>
          <w:sz w:val="22"/>
          <w:szCs w:val="22"/>
        </w:rPr>
        <w:t>，及其理由為何</w:t>
      </w:r>
      <w:r w:rsidR="004C7193" w:rsidRPr="000F4A9A">
        <w:rPr>
          <w:rFonts w:hint="eastAsia"/>
          <w:color w:val="000000" w:themeColor="text1"/>
          <w:sz w:val="22"/>
          <w:szCs w:val="22"/>
        </w:rPr>
        <w:t>？（</w:t>
      </w:r>
      <w:r w:rsidRPr="000F4A9A">
        <w:rPr>
          <w:rFonts w:hint="eastAsia"/>
          <w:color w:val="000000" w:themeColor="text1"/>
          <w:sz w:val="22"/>
          <w:szCs w:val="22"/>
        </w:rPr>
        <w:t>2</w:t>
      </w:r>
      <w:r w:rsidR="00BA11EF" w:rsidRPr="000F4A9A">
        <w:rPr>
          <w:rFonts w:hint="eastAsia"/>
          <w:color w:val="000000" w:themeColor="text1"/>
          <w:sz w:val="22"/>
          <w:szCs w:val="22"/>
        </w:rPr>
        <w:t>分</w:t>
      </w:r>
      <w:r w:rsidR="004C7193" w:rsidRPr="000F4A9A">
        <w:rPr>
          <w:rFonts w:hint="eastAsia"/>
          <w:color w:val="000000" w:themeColor="text1"/>
          <w:sz w:val="22"/>
          <w:szCs w:val="22"/>
        </w:rPr>
        <w:t>）</w:t>
      </w:r>
    </w:p>
    <w:p w:rsidR="00BA11EF" w:rsidRPr="000F4A9A" w:rsidRDefault="005A43FA" w:rsidP="000F4A9A">
      <w:pPr>
        <w:spacing w:line="300" w:lineRule="atLeast"/>
        <w:ind w:leftChars="200" w:left="700" w:hangingChars="100" w:hanging="220"/>
        <w:rPr>
          <w:color w:val="000000" w:themeColor="text1"/>
          <w:sz w:val="22"/>
          <w:szCs w:val="22"/>
        </w:rPr>
      </w:pPr>
      <w:r w:rsidRPr="000F4A9A">
        <w:rPr>
          <w:rFonts w:hint="eastAsia"/>
          <w:color w:val="000000" w:themeColor="text1"/>
          <w:sz w:val="22"/>
          <w:szCs w:val="22"/>
        </w:rPr>
        <w:t>2.</w:t>
      </w:r>
      <w:r w:rsidR="004C7193" w:rsidRPr="000F4A9A">
        <w:rPr>
          <w:color w:val="000000" w:themeColor="text1"/>
          <w:sz w:val="22"/>
          <w:szCs w:val="22"/>
        </w:rPr>
        <w:tab/>
      </w:r>
      <w:r w:rsidR="00F35FBF">
        <w:rPr>
          <w:rFonts w:hint="eastAsia"/>
          <w:color w:val="000000" w:themeColor="text1"/>
          <w:sz w:val="22"/>
          <w:szCs w:val="22"/>
        </w:rPr>
        <w:t>請寫出此莖之甲、乙、丙、丁、戊、己部位生長的先後順序</w:t>
      </w:r>
      <w:r w:rsidR="00055C87" w:rsidRPr="000F4A9A">
        <w:rPr>
          <w:rFonts w:hint="eastAsia"/>
          <w:color w:val="000000" w:themeColor="text1"/>
          <w:sz w:val="22"/>
          <w:szCs w:val="22"/>
        </w:rPr>
        <w:t>。</w:t>
      </w:r>
      <w:r w:rsidR="004C7193" w:rsidRPr="000F4A9A">
        <w:rPr>
          <w:rFonts w:hint="eastAsia"/>
          <w:color w:val="000000" w:themeColor="text1"/>
          <w:sz w:val="22"/>
          <w:szCs w:val="22"/>
        </w:rPr>
        <w:t>（</w:t>
      </w:r>
      <w:r w:rsidR="00BA11EF" w:rsidRPr="000F4A9A">
        <w:rPr>
          <w:rFonts w:hint="eastAsia"/>
          <w:color w:val="000000" w:themeColor="text1"/>
          <w:sz w:val="22"/>
          <w:szCs w:val="22"/>
        </w:rPr>
        <w:t>2</w:t>
      </w:r>
      <w:r w:rsidR="00BA11EF" w:rsidRPr="000F4A9A">
        <w:rPr>
          <w:rFonts w:hint="eastAsia"/>
          <w:color w:val="000000" w:themeColor="text1"/>
          <w:sz w:val="22"/>
          <w:szCs w:val="22"/>
        </w:rPr>
        <w:t>分</w:t>
      </w:r>
      <w:r w:rsidR="004C7193" w:rsidRPr="000F4A9A">
        <w:rPr>
          <w:rFonts w:hint="eastAsia"/>
          <w:color w:val="000000" w:themeColor="text1"/>
          <w:sz w:val="22"/>
          <w:szCs w:val="22"/>
        </w:rPr>
        <w:t>）</w:t>
      </w:r>
    </w:p>
    <w:p w:rsidR="00BA11EF" w:rsidRPr="000F4A9A" w:rsidRDefault="005A43FA" w:rsidP="000F4A9A">
      <w:pPr>
        <w:spacing w:line="300" w:lineRule="atLeast"/>
        <w:ind w:leftChars="200" w:left="700" w:hangingChars="100" w:hanging="220"/>
        <w:rPr>
          <w:rFonts w:asciiTheme="majorEastAsia" w:eastAsiaTheme="majorEastAsia" w:hAnsiTheme="majorEastAsia"/>
          <w:color w:val="000000" w:themeColor="text1"/>
          <w:sz w:val="22"/>
          <w:szCs w:val="22"/>
        </w:rPr>
      </w:pPr>
      <w:r w:rsidRPr="000F4A9A">
        <w:rPr>
          <w:rFonts w:hint="eastAsia"/>
          <w:color w:val="000000" w:themeColor="text1"/>
          <w:sz w:val="22"/>
          <w:szCs w:val="22"/>
        </w:rPr>
        <w:t>3.</w:t>
      </w:r>
      <w:r w:rsidR="00E52614" w:rsidRPr="000F4A9A">
        <w:rPr>
          <w:color w:val="000000" w:themeColor="text1"/>
          <w:sz w:val="22"/>
          <w:szCs w:val="22"/>
        </w:rPr>
        <w:tab/>
      </w:r>
      <w:r w:rsidR="007127A9" w:rsidRPr="000F4A9A">
        <w:rPr>
          <w:rFonts w:hint="eastAsia"/>
          <w:color w:val="000000" w:themeColor="text1"/>
          <w:sz w:val="22"/>
          <w:szCs w:val="22"/>
        </w:rPr>
        <w:t>哪</w:t>
      </w:r>
      <w:r w:rsidR="00D07BBD" w:rsidRPr="000F4A9A">
        <w:rPr>
          <w:rFonts w:hint="eastAsia"/>
          <w:color w:val="000000" w:themeColor="text1"/>
          <w:sz w:val="22"/>
          <w:szCs w:val="22"/>
        </w:rPr>
        <w:t>些部分</w:t>
      </w:r>
      <w:r w:rsidR="00055C87" w:rsidRPr="000F4A9A">
        <w:rPr>
          <w:rFonts w:hint="eastAsia"/>
          <w:color w:val="000000" w:themeColor="text1"/>
          <w:sz w:val="22"/>
          <w:szCs w:val="22"/>
        </w:rPr>
        <w:t>是</w:t>
      </w:r>
      <w:r w:rsidR="00D07BBD" w:rsidRPr="000F4A9A">
        <w:rPr>
          <w:rFonts w:hint="eastAsia"/>
          <w:color w:val="000000" w:themeColor="text1"/>
          <w:sz w:val="22"/>
          <w:szCs w:val="22"/>
        </w:rPr>
        <w:t>最冷的一年</w:t>
      </w:r>
      <w:r w:rsidR="00F35FBF">
        <w:rPr>
          <w:rFonts w:hint="eastAsia"/>
          <w:color w:val="000000" w:themeColor="text1"/>
          <w:sz w:val="22"/>
          <w:szCs w:val="22"/>
        </w:rPr>
        <w:t>所</w:t>
      </w:r>
      <w:r w:rsidR="00D07BBD" w:rsidRPr="000F4A9A">
        <w:rPr>
          <w:rFonts w:hint="eastAsia"/>
          <w:color w:val="000000" w:themeColor="text1"/>
          <w:sz w:val="22"/>
          <w:szCs w:val="22"/>
        </w:rPr>
        <w:t>形成</w:t>
      </w:r>
      <w:r w:rsidR="00E52614" w:rsidRPr="000F4A9A">
        <w:rPr>
          <w:rFonts w:hint="eastAsia"/>
          <w:color w:val="000000" w:themeColor="text1"/>
          <w:sz w:val="22"/>
          <w:szCs w:val="22"/>
        </w:rPr>
        <w:t>？（</w:t>
      </w:r>
      <w:r w:rsidR="00BA11EF" w:rsidRPr="000F4A9A">
        <w:rPr>
          <w:rFonts w:hint="eastAsia"/>
          <w:color w:val="000000" w:themeColor="text1"/>
          <w:sz w:val="22"/>
          <w:szCs w:val="22"/>
        </w:rPr>
        <w:t>2</w:t>
      </w:r>
      <w:r w:rsidR="00BA11EF" w:rsidRPr="000F4A9A">
        <w:rPr>
          <w:rFonts w:hint="eastAsia"/>
          <w:color w:val="000000" w:themeColor="text1"/>
          <w:sz w:val="22"/>
          <w:szCs w:val="22"/>
        </w:rPr>
        <w:t>分</w:t>
      </w:r>
      <w:r w:rsidR="00E52614" w:rsidRPr="000F4A9A">
        <w:rPr>
          <w:rFonts w:hint="eastAsia"/>
          <w:color w:val="000000" w:themeColor="text1"/>
          <w:sz w:val="22"/>
          <w:szCs w:val="22"/>
        </w:rPr>
        <w:t>）</w:t>
      </w:r>
    </w:p>
    <w:p w:rsidR="00C5766F" w:rsidRPr="000F4A9A" w:rsidRDefault="00662A8C" w:rsidP="00BD3401">
      <w:pPr>
        <w:spacing w:beforeLines="50" w:before="120" w:line="300" w:lineRule="atLeast"/>
        <w:ind w:left="407" w:hangingChars="185" w:hanging="407"/>
        <w:jc w:val="both"/>
        <w:rPr>
          <w:sz w:val="22"/>
          <w:szCs w:val="22"/>
        </w:rPr>
      </w:pPr>
      <w:r>
        <w:rPr>
          <w:rFonts w:hint="eastAsi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2216785</wp:posOffset>
                </wp:positionH>
                <wp:positionV relativeFrom="paragraph">
                  <wp:posOffset>527648</wp:posOffset>
                </wp:positionV>
                <wp:extent cx="3692612" cy="1272614"/>
                <wp:effectExtent l="0" t="0" r="3175" b="22860"/>
                <wp:wrapNone/>
                <wp:docPr id="223" name="群組 2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92612" cy="1272614"/>
                          <a:chOff x="0" y="0"/>
                          <a:chExt cx="3692612" cy="1272614"/>
                        </a:xfrm>
                      </wpg:grpSpPr>
                      <wpg:grpSp>
                        <wpg:cNvPr id="216" name="群組 216"/>
                        <wpg:cNvGrpSpPr/>
                        <wpg:grpSpPr>
                          <a:xfrm>
                            <a:off x="0" y="13447"/>
                            <a:ext cx="649605" cy="1075055"/>
                            <a:chOff x="0" y="-62761"/>
                            <a:chExt cx="649605" cy="1075698"/>
                          </a:xfrm>
                        </wpg:grpSpPr>
                        <pic:pic xmlns:pic="http://schemas.openxmlformats.org/drawingml/2006/picture">
                          <pic:nvPicPr>
                            <pic:cNvPr id="40" name="圖片 2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52" cstate="print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t="31800" r="75921"/>
                            <a:stretch/>
                          </pic:blipFill>
                          <pic:spPr bwMode="auto">
                            <a:xfrm>
                              <a:off x="0" y="318247"/>
                              <a:ext cx="649605" cy="69469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21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447" y="-62761"/>
                              <a:ext cx="600075" cy="2730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5BCE" w:rsidRPr="00155BCE" w:rsidRDefault="00155BCE">
                                <w:pPr>
                                  <w:rPr>
                                    <w:rFonts w:eastAsia="標楷體"/>
                                    <w:sz w:val="16"/>
                                  </w:rPr>
                                </w:pPr>
                                <w:r w:rsidRPr="00155BCE">
                                  <w:rPr>
                                    <w:rFonts w:eastAsia="標楷體"/>
                                    <w:sz w:val="16"/>
                                  </w:rPr>
                                  <w:t>甲：</w:t>
                                </w:r>
                              </w:p>
                              <w:p w:rsidR="00155BCE" w:rsidRPr="00155BCE" w:rsidRDefault="00155BCE">
                                <w:pPr>
                                  <w:rPr>
                                    <w:rFonts w:eastAsia="標楷體"/>
                                    <w:sz w:val="16"/>
                                  </w:rPr>
                                </w:pPr>
                                <w:r w:rsidRPr="00155BCE">
                                  <w:rPr>
                                    <w:rFonts w:eastAsia="標楷體"/>
                                    <w:sz w:val="16"/>
                                  </w:rPr>
                                  <w:t>光照</w:t>
                                </w:r>
                                <w:r w:rsidRPr="00155BCE">
                                  <w:rPr>
                                    <w:rFonts w:eastAsia="標楷體"/>
                                    <w:sz w:val="16"/>
                                  </w:rPr>
                                  <w:t>10</w:t>
                                </w:r>
                                <w:r w:rsidRPr="00155BCE">
                                  <w:rPr>
                                    <w:rFonts w:eastAsia="標楷體"/>
                                    <w:sz w:val="16"/>
                                  </w:rPr>
                                  <w:t>小時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  <wpg:grpSp>
                        <wpg:cNvPr id="219" name="群組 219"/>
                        <wpg:cNvGrpSpPr/>
                        <wpg:grpSpPr>
                          <a:xfrm>
                            <a:off x="1801906" y="4482"/>
                            <a:ext cx="1039495" cy="1119505"/>
                            <a:chOff x="0" y="0"/>
                            <a:chExt cx="1039495" cy="1119879"/>
                          </a:xfrm>
                        </wpg:grpSpPr>
                        <wpg:grpSp>
                          <wpg:cNvPr id="210" name="群組 210"/>
                          <wpg:cNvGrpSpPr/>
                          <wpg:grpSpPr>
                            <a:xfrm>
                              <a:off x="201706" y="416859"/>
                              <a:ext cx="658495" cy="703020"/>
                              <a:chOff x="0" y="0"/>
                              <a:chExt cx="658495" cy="703020"/>
                            </a:xfrm>
                          </wpg:grpSpPr>
                          <pic:pic xmlns:pic="http://schemas.openxmlformats.org/drawingml/2006/picture">
                            <pic:nvPicPr>
                              <pic:cNvPr id="205" name="圖片 2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53" cstate="print">
                                <a:grayscl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0981" t="31800" r="24600"/>
                              <a:stretch/>
                            </pic:blipFill>
                            <pic:spPr bwMode="auto">
                              <a:xfrm>
                                <a:off x="0" y="8965"/>
                                <a:ext cx="658495" cy="69405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207" name="圖片 207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54" cstate="print">
                                <a:grayscl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35034" t="4794" r="46545" b="75233"/>
                              <a:stretch/>
                            </pic:blipFill>
                            <pic:spPr bwMode="auto">
                              <a:xfrm>
                                <a:off x="192741" y="0"/>
                                <a:ext cx="238760" cy="23368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</wpg:grpSp>
                        <wps:wsp>
                          <wps:cNvPr id="21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039495" cy="4051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5BCE" w:rsidRPr="00155BCE" w:rsidRDefault="00155BCE">
                                <w:pPr>
                                  <w:rPr>
                                    <w:rFonts w:eastAsia="標楷體"/>
                                    <w:sz w:val="16"/>
                                  </w:rPr>
                                </w:pPr>
                                <w:r w:rsidRPr="00155BCE">
                                  <w:rPr>
                                    <w:rFonts w:eastAsia="標楷體" w:hint="eastAsia"/>
                                    <w:sz w:val="16"/>
                                  </w:rPr>
                                  <w:t>丙</w:t>
                                </w:r>
                                <w:r w:rsidRPr="00155BCE">
                                  <w:rPr>
                                    <w:rFonts w:eastAsia="標楷體"/>
                                    <w:sz w:val="16"/>
                                  </w:rPr>
                                  <w:t>：</w:t>
                                </w:r>
                              </w:p>
                              <w:p w:rsidR="00155BCE" w:rsidRPr="00155BCE" w:rsidRDefault="00155BCE">
                                <w:pPr>
                                  <w:rPr>
                                    <w:rFonts w:eastAsia="標楷體"/>
                                    <w:sz w:val="16"/>
                                  </w:rPr>
                                </w:pPr>
                                <w:r w:rsidRPr="00155BCE">
                                  <w:rPr>
                                    <w:rFonts w:eastAsia="標楷體"/>
                                    <w:sz w:val="16"/>
                                  </w:rPr>
                                  <w:t>光照</w:t>
                                </w:r>
                                <w:r w:rsidRPr="00155BCE">
                                  <w:rPr>
                                    <w:rFonts w:eastAsia="標楷體"/>
                                    <w:sz w:val="16"/>
                                  </w:rPr>
                                  <w:t>10</w:t>
                                </w:r>
                                <w:r w:rsidRPr="00155BCE">
                                  <w:rPr>
                                    <w:rFonts w:eastAsia="標楷體"/>
                                    <w:sz w:val="16"/>
                                  </w:rPr>
                                  <w:t>小時</w:t>
                                </w:r>
                                <w:r w:rsidRPr="00155BCE">
                                  <w:rPr>
                                    <w:rFonts w:eastAsia="標楷體" w:hint="eastAsia"/>
                                    <w:sz w:val="16"/>
                                  </w:rPr>
                                  <w:t>後</w:t>
                                </w:r>
                              </w:p>
                              <w:p w:rsidR="00155BCE" w:rsidRPr="00155BCE" w:rsidRDefault="00155BCE">
                                <w:pPr>
                                  <w:rPr>
                                    <w:rFonts w:eastAsia="標楷體"/>
                                    <w:sz w:val="16"/>
                                  </w:rPr>
                                </w:pPr>
                                <w:r w:rsidRPr="00155BCE">
                                  <w:rPr>
                                    <w:rFonts w:eastAsia="標楷體" w:hint="eastAsia"/>
                                    <w:sz w:val="16"/>
                                  </w:rPr>
                                  <w:t>黑暗</w:t>
                                </w:r>
                                <w:r w:rsidRPr="00155BCE">
                                  <w:rPr>
                                    <w:rFonts w:eastAsia="標楷體"/>
                                    <w:sz w:val="16"/>
                                  </w:rPr>
                                  <w:t>中期</w:t>
                                </w:r>
                                <w:r w:rsidRPr="00155BCE">
                                  <w:rPr>
                                    <w:rFonts w:eastAsia="標楷體" w:hint="eastAsia"/>
                                    <w:sz w:val="16"/>
                                  </w:rPr>
                                  <w:t>照</w:t>
                                </w:r>
                                <w:r w:rsidRPr="00155BCE">
                                  <w:rPr>
                                    <w:rFonts w:eastAsia="標楷體" w:hint="eastAsia"/>
                                    <w:sz w:val="16"/>
                                  </w:rPr>
                                  <w:t>A</w:t>
                                </w:r>
                                <w:r w:rsidRPr="00155BCE">
                                  <w:rPr>
                                    <w:rFonts w:eastAsia="標楷體" w:hint="eastAsia"/>
                                    <w:sz w:val="16"/>
                                  </w:rPr>
                                  <w:t>光</w:t>
                                </w:r>
                                <w:r w:rsidRPr="00155BCE">
                                  <w:rPr>
                                    <w:rFonts w:eastAsia="標楷體" w:hint="eastAsia"/>
                                    <w:sz w:val="16"/>
                                  </w:rPr>
                                  <w:t>15</w:t>
                                </w:r>
                                <w:r w:rsidRPr="00155BCE">
                                  <w:rPr>
                                    <w:rFonts w:eastAsia="標楷體" w:hint="eastAsia"/>
                                    <w:sz w:val="16"/>
                                  </w:rPr>
                                  <w:t>分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  <wpg:grpSp>
                        <wpg:cNvPr id="218" name="群組 218"/>
                        <wpg:cNvGrpSpPr/>
                        <wpg:grpSpPr>
                          <a:xfrm>
                            <a:off x="932330" y="17929"/>
                            <a:ext cx="667385" cy="1070610"/>
                            <a:chOff x="0" y="-58278"/>
                            <a:chExt cx="667385" cy="1071214"/>
                          </a:xfrm>
                        </wpg:grpSpPr>
                        <wpg:grpSp>
                          <wpg:cNvPr id="209" name="群組 209"/>
                          <wpg:cNvGrpSpPr/>
                          <wpg:grpSpPr>
                            <a:xfrm>
                              <a:off x="0" y="300317"/>
                              <a:ext cx="667385" cy="712619"/>
                              <a:chOff x="0" y="0"/>
                              <a:chExt cx="667385" cy="712619"/>
                            </a:xfrm>
                          </wpg:grpSpPr>
                          <pic:pic xmlns:pic="http://schemas.openxmlformats.org/drawingml/2006/picture">
                            <pic:nvPicPr>
                              <pic:cNvPr id="204" name="圖片 2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52" cstate="print">
                                <a:grayscl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3747" t="31800" r="51507"/>
                              <a:stretch/>
                            </pic:blipFill>
                            <pic:spPr bwMode="auto">
                              <a:xfrm>
                                <a:off x="0" y="17929"/>
                                <a:ext cx="667385" cy="69469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41" name="圖片 41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54" cstate="print">
                                <a:grayscl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35034" t="4794" r="46545" b="75233"/>
                              <a:stretch/>
                            </pic:blipFill>
                            <pic:spPr bwMode="auto">
                              <a:xfrm>
                                <a:off x="188259" y="0"/>
                                <a:ext cx="238760" cy="23368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</wpg:grpSp>
                        <wps:wsp>
                          <wps:cNvPr id="21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83" y="-58278"/>
                              <a:ext cx="618490" cy="2730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5BCE" w:rsidRPr="00155BCE" w:rsidRDefault="00155BCE">
                                <w:pPr>
                                  <w:rPr>
                                    <w:rFonts w:eastAsia="標楷體"/>
                                    <w:sz w:val="16"/>
                                  </w:rPr>
                                </w:pPr>
                                <w:r w:rsidRPr="00155BCE">
                                  <w:rPr>
                                    <w:rFonts w:eastAsia="標楷體" w:hint="eastAsia"/>
                                    <w:sz w:val="16"/>
                                  </w:rPr>
                                  <w:t>乙</w:t>
                                </w:r>
                                <w:r w:rsidRPr="00155BCE">
                                  <w:rPr>
                                    <w:rFonts w:eastAsia="標楷體"/>
                                    <w:sz w:val="16"/>
                                  </w:rPr>
                                  <w:t>：</w:t>
                                </w:r>
                              </w:p>
                              <w:p w:rsidR="00155BCE" w:rsidRPr="00155BCE" w:rsidRDefault="00155BCE">
                                <w:pPr>
                                  <w:rPr>
                                    <w:rFonts w:eastAsia="標楷體"/>
                                    <w:sz w:val="16"/>
                                  </w:rPr>
                                </w:pPr>
                                <w:r w:rsidRPr="00155BCE">
                                  <w:rPr>
                                    <w:rFonts w:eastAsia="標楷體"/>
                                    <w:sz w:val="16"/>
                                  </w:rPr>
                                  <w:t>光照</w:t>
                                </w:r>
                                <w:r w:rsidRPr="00155BCE">
                                  <w:rPr>
                                    <w:rFonts w:eastAsia="標楷體"/>
                                    <w:sz w:val="16"/>
                                  </w:rPr>
                                  <w:t>17</w:t>
                                </w:r>
                                <w:r w:rsidRPr="00155BCE">
                                  <w:rPr>
                                    <w:rFonts w:eastAsia="標楷體"/>
                                    <w:sz w:val="16"/>
                                  </w:rPr>
                                  <w:t>小時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  <wpg:grpSp>
                        <wpg:cNvPr id="220" name="群組 220"/>
                        <wpg:cNvGrpSpPr/>
                        <wpg:grpSpPr>
                          <a:xfrm>
                            <a:off x="2994212" y="0"/>
                            <a:ext cx="698400" cy="1112400"/>
                            <a:chOff x="0" y="0"/>
                            <a:chExt cx="699135" cy="1111549"/>
                          </a:xfrm>
                        </wpg:grpSpPr>
                        <wpg:grpSp>
                          <wpg:cNvPr id="211" name="群組 211"/>
                          <wpg:cNvGrpSpPr/>
                          <wpg:grpSpPr>
                            <a:xfrm>
                              <a:off x="22411" y="407894"/>
                              <a:ext cx="628015" cy="703655"/>
                              <a:chOff x="0" y="0"/>
                              <a:chExt cx="628015" cy="703655"/>
                            </a:xfrm>
                          </wpg:grpSpPr>
                          <pic:pic xmlns:pic="http://schemas.openxmlformats.org/drawingml/2006/picture">
                            <pic:nvPicPr>
                              <pic:cNvPr id="206" name="圖片 2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52" cstate="print">
                                <a:grayscl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76721" t="31800"/>
                              <a:stretch/>
                            </pic:blipFill>
                            <pic:spPr bwMode="auto">
                              <a:xfrm>
                                <a:off x="0" y="8965"/>
                                <a:ext cx="628015" cy="69469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208" name="圖片 208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55" cstate="print">
                                <a:grayscl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35034" t="4794" r="46545" b="75233"/>
                              <a:stretch/>
                            </pic:blipFill>
                            <pic:spPr bwMode="auto">
                              <a:xfrm>
                                <a:off x="183777" y="0"/>
                                <a:ext cx="238760" cy="23368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</wpg:grpSp>
                        <wps:wsp>
                          <wps:cNvPr id="21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699135" cy="4051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55BCE" w:rsidRPr="00155BCE" w:rsidRDefault="00C278B1">
                                <w:pPr>
                                  <w:rPr>
                                    <w:rFonts w:eastAsia="標楷體"/>
                                    <w:sz w:val="16"/>
                                  </w:rPr>
                                </w:pPr>
                                <w:r>
                                  <w:rPr>
                                    <w:rFonts w:eastAsia="標楷體" w:hint="eastAsia"/>
                                    <w:sz w:val="16"/>
                                  </w:rPr>
                                  <w:t>丁</w:t>
                                </w:r>
                                <w:r w:rsidR="00155BCE" w:rsidRPr="00155BCE">
                                  <w:rPr>
                                    <w:rFonts w:eastAsia="標楷體"/>
                                    <w:sz w:val="16"/>
                                  </w:rPr>
                                  <w:t>：</w:t>
                                </w:r>
                              </w:p>
                              <w:p w:rsidR="00155BCE" w:rsidRPr="00155BCE" w:rsidRDefault="00155BCE">
                                <w:pPr>
                                  <w:rPr>
                                    <w:rFonts w:eastAsia="標楷體"/>
                                    <w:sz w:val="16"/>
                                  </w:rPr>
                                </w:pPr>
                                <w:r w:rsidRPr="00155BCE">
                                  <w:rPr>
                                    <w:rFonts w:eastAsia="標楷體"/>
                                    <w:sz w:val="16"/>
                                  </w:rPr>
                                  <w:t>光照</w:t>
                                </w:r>
                                <w:r w:rsidRPr="00155BCE">
                                  <w:rPr>
                                    <w:rFonts w:eastAsia="標楷體"/>
                                    <w:sz w:val="16"/>
                                  </w:rPr>
                                  <w:t>1</w:t>
                                </w:r>
                                <w:r w:rsidR="00C278B1">
                                  <w:rPr>
                                    <w:rFonts w:eastAsia="標楷體"/>
                                    <w:sz w:val="16"/>
                                  </w:rPr>
                                  <w:t>7</w:t>
                                </w:r>
                                <w:r w:rsidRPr="00155BCE">
                                  <w:rPr>
                                    <w:rFonts w:eastAsia="標楷體"/>
                                    <w:sz w:val="16"/>
                                  </w:rPr>
                                  <w:t>小時</w:t>
                                </w:r>
                              </w:p>
                              <w:p w:rsidR="00155BCE" w:rsidRPr="00155BCE" w:rsidRDefault="00C278B1">
                                <w:pPr>
                                  <w:rPr>
                                    <w:rFonts w:eastAsia="標楷體"/>
                                    <w:sz w:val="16"/>
                                  </w:rPr>
                                </w:pPr>
                                <w:r>
                                  <w:rPr>
                                    <w:rFonts w:eastAsia="標楷體" w:hint="eastAsia"/>
                                    <w:sz w:val="16"/>
                                  </w:rPr>
                                  <w:t>莖</w:t>
                                </w:r>
                                <w:r>
                                  <w:rPr>
                                    <w:rFonts w:eastAsia="標楷體" w:hint="eastAsia"/>
                                    <w:sz w:val="16"/>
                                  </w:rPr>
                                  <w:t>24</w:t>
                                </w:r>
                                <w:r>
                                  <w:rPr>
                                    <w:rFonts w:eastAsia="標楷體" w:hint="eastAsia"/>
                                    <w:sz w:val="16"/>
                                  </w:rPr>
                                  <w:t>小</w:t>
                                </w:r>
                                <w:r>
                                  <w:rPr>
                                    <w:rFonts w:eastAsia="標楷體"/>
                                    <w:sz w:val="16"/>
                                  </w:rPr>
                                  <w:t>時遮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  <wps:wsp>
                        <wps:cNvPr id="1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627094" y="1075764"/>
                            <a:ext cx="353695" cy="1968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5BCE" w:rsidRPr="003F42F2" w:rsidRDefault="00155BCE" w:rsidP="00205DFA">
                              <w:pPr>
                                <w:rPr>
                                  <w:sz w:val="22"/>
                                </w:rPr>
                              </w:pPr>
                              <w:r w:rsidRPr="003F42F2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>
                                <w:rPr>
                                  <w:sz w:val="22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223" o:spid="_x0000_s1135" style="position:absolute;left:0;text-align:left;margin-left:174.55pt;margin-top:41.55pt;width:290.75pt;height:100.2pt;z-index:251657728" coordsize="36926,127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">
                <v:group id="群組 216" o:spid="_x0000_s1136" style="position:absolute;top:134;width:6496;height:10751" coordorigin=",-627" coordsize="6496,107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Z1QEs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Sxewv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Z1QEsQAAADcAAAA&#10;DwAAAAAAAAAAAAAAAACqAgAAZHJzL2Rvd25yZXYueG1sUEsFBgAAAAAEAAQA+gAAAJsDAAAAAA==&#10;">
                  <v:shape id="圖片 2" o:spid="_x0000_s1137" type="#_x0000_t75" style="position:absolute;top:3182;width:6496;height:694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977b3BAAAA2wAAAA8AAABkcnMvZG93bnJldi54bWxET01rAjEQvRf6H8IUvNXsSqmyNYqI1vYi&#10;qG3Pw2a6WZpM1iTq+u/NoeDx8b6n895ZcaYQW88KymEBgrj2uuVGwddh/TwBEROyRuuZFFwpwnz2&#10;+DDFSvsL7+i8T43IIRwrVGBS6iopY23IYRz6jjhzvz44TBmGRuqAlxzurBwVxat02HJuMNjR0lD9&#10;tz85Bb05ys335H31WS4XZeh+7Hh7skoNnvrFG4hEfbqL/90fWsFLXp+/5B8gZzc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O977b3BAAAA2wAAAA8AAAAAAAAAAAAAAAAAnwIA&#10;AGRycy9kb3ducmV2LnhtbFBLBQYAAAAABAAEAPcAAACNAwAAAAA=&#10;">
                    <v:imagedata r:id="rId56" o:title="" croptop="20840f" cropright="49756f" grayscale="t"/>
                    <v:path arrowok="t"/>
                  </v:shape>
                  <v:shape id="_x0000_s1138" type="#_x0000_t202" style="position:absolute;left:134;top:-627;width:6001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prpsIA&#10;AADcAAAADwAAAGRycy9kb3ducmV2LnhtbESPQYvCMBSE7wv+h/AEL4um6UHWahQRBdnbul68PZpn&#10;W2xeShPb6q/fLAgeh5n5hlltBluLjlpfOdagZgkI4tyZigsN59/D9AuED8gGa8ek4UEeNuvRxwoz&#10;43r+oe4UChEh7DPUUIbQZFL6vCSLfuYa4uhdXWsxRNkW0rTYR7itZZokc2mx4rhQYkO7kvLb6W41&#10;zId98/m9oLR/5nXHl6dSgZTWk/GwXYIINIR3+NU+Gg2pSuH/TDwCcv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emumwgAAANwAAAAPAAAAAAAAAAAAAAAAAJgCAABkcnMvZG93&#10;bnJldi54bWxQSwUGAAAAAAQABAD1AAAAhwMAAAAA&#10;" filled="f" stroked="f">
                    <v:textbox style="mso-fit-shape-to-text:t" inset="0,0,0,0">
                      <w:txbxContent>
                        <w:p w:rsidR="00155BCE" w:rsidRPr="00155BCE" w:rsidRDefault="00155BCE">
                          <w:pPr>
                            <w:rPr>
                              <w:rFonts w:eastAsia="標楷體"/>
                              <w:sz w:val="16"/>
                            </w:rPr>
                          </w:pPr>
                          <w:r w:rsidRPr="00155BCE">
                            <w:rPr>
                              <w:rFonts w:eastAsia="標楷體"/>
                              <w:sz w:val="16"/>
                            </w:rPr>
                            <w:t>甲：</w:t>
                          </w:r>
                        </w:p>
                        <w:p w:rsidR="00155BCE" w:rsidRPr="00155BCE" w:rsidRDefault="00155BCE">
                          <w:pPr>
                            <w:rPr>
                              <w:rFonts w:eastAsia="標楷體"/>
                              <w:sz w:val="16"/>
                            </w:rPr>
                          </w:pPr>
                          <w:r w:rsidRPr="00155BCE">
                            <w:rPr>
                              <w:rFonts w:eastAsia="標楷體"/>
                              <w:sz w:val="16"/>
                            </w:rPr>
                            <w:t>光照</w:t>
                          </w:r>
                          <w:r w:rsidRPr="00155BCE">
                            <w:rPr>
                              <w:rFonts w:eastAsia="標楷體"/>
                              <w:sz w:val="16"/>
                            </w:rPr>
                            <w:t>10</w:t>
                          </w:r>
                          <w:r w:rsidRPr="00155BCE">
                            <w:rPr>
                              <w:rFonts w:eastAsia="標楷體"/>
                              <w:sz w:val="16"/>
                            </w:rPr>
                            <w:t>小時</w:t>
                          </w:r>
                        </w:p>
                      </w:txbxContent>
                    </v:textbox>
                  </v:shape>
                </v:group>
                <v:group id="群組 219" o:spid="_x0000_s1139" style="position:absolute;left:18019;top:44;width:10395;height:11195" coordsize="10394,111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LEY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4Cs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ALEYMQAAADcAAAA&#10;DwAAAAAAAAAAAAAAAACqAgAAZHJzL2Rvd25yZXYueG1sUEsFBgAAAAAEAAQA+gAAAJsDAAAAAA==&#10;">
                  <v:group id="群組 210" o:spid="_x0000_s1140" style="position:absolute;left:2017;top:4168;width:6585;height:7030" coordsize="6584,70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ht/c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jMD2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Tht/cEAAADcAAAADwAA&#10;AAAAAAAAAAAAAACqAgAAZHJzL2Rvd25yZXYueG1sUEsFBgAAAAAEAAQA+gAAAJgDAAAAAA==&#10;">
                    <v:shape id="圖片 2" o:spid="_x0000_s1141" type="#_x0000_t75" style="position:absolute;top:89;width:6584;height:694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ysRdXFAAAA3AAAAA8AAABkcnMvZG93bnJldi54bWxEj81qwkAUhfcF32G4QjelmcTW0EbHIIFC&#10;VxZjQZeXzDUJZu6EzFRTn94RCl0evvPDWeaj6cSZBtdaVpBEMQjiyuqWawXfu4/nNxDOI2vsLJOC&#10;X3KQryYPS8y0vfCWzqWvRShhl6GCxvs+k9JVDRl0ke2JAzvawaAPcqilHvASyk0nZ3GcSoMth4UG&#10;eyoaqk7lj1Hg0v1LUaQmwEO9uX6N3dPre6LU43RcL0B4Gv2/+S/9qRXM4jncz4QjIFc3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srEXVxQAAANwAAAAPAAAAAAAAAAAAAAAA&#10;AJ8CAABkcnMvZG93bnJldi54bWxQSwUGAAAAAAQABAD3AAAAkQMAAAAA&#10;">
                      <v:imagedata r:id="rId57" o:title="" croptop="20840f" cropleft="33411f" cropright="16122f" grayscale="t"/>
                      <v:path arrowok="t"/>
                    </v:shape>
                    <v:shape id="圖片 207" o:spid="_x0000_s1142" type="#_x0000_t75" style="position:absolute;left:1927;width:2388;height:23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fHfAnGAAAA3AAAAA8AAABkcnMvZG93bnJldi54bWxEj0FrAjEUhO8F/0N4greaVIrarVFELCiF&#10;Ym0p9PbYPDdbNy/LJu5u/70RCj0OM/MNs1j1rhItNaH0rOFhrEAQ596UXGj4/Hi5n4MIEdlg5Zk0&#10;/FKA1XJwt8DM+I7fqT3GQiQIhww12BjrTMqQW3IYxr4mTt7JNw5jkk0hTYNdgrtKTpSaSoclpwWL&#10;NW0s5efjxWko9+r7aTt/O7T2sX3t8MedZvsvrUfDfv0MIlIf/8N/7Z3RMFEzuJ1JR0Aur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B8d8CcYAAADcAAAADwAAAAAAAAAAAAAA&#10;AACfAgAAZHJzL2Rvd25yZXYueG1sUEsFBgAAAAAEAAQA9wAAAJIDAAAAAA==&#10;">
                      <v:imagedata r:id="rId58" o:title="" croptop="3142f" cropbottom="49305f" cropleft="22960f" cropright="30504f" grayscale="t"/>
                      <v:path arrowok="t"/>
                    </v:shape>
                  </v:group>
                  <v:shape id="_x0000_s1143" type="#_x0000_t202" style="position:absolute;width:10394;height:40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9WScMA&#10;AADcAAAADwAAAGRycy9kb3ducmV2LnhtbESPQWvCQBSE74L/YXlCL6KbDSIaXUWKQvFW24u3R/aZ&#10;BLNvQ3abpP76riD0OMzMN8x2P9hadNT6yrEGNU9AEOfOVFxo+P46zVYgfEA2WDsmDb/kYb8bj7aY&#10;GdfzJ3WXUIgIYZ+hhjKEJpPS5yVZ9HPXEEfv5lqLIcq2kKbFPsJtLdMkWUqLFceFEht6Lym/X36s&#10;huVwbKbnNaX9I687vj6UCqS0fpsMhw2IQEP4D7/aH0ZDqhbwPBOP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N9WScMAAADcAAAADwAAAAAAAAAAAAAAAACYAgAAZHJzL2Rv&#10;d25yZXYueG1sUEsFBgAAAAAEAAQA9QAAAIgDAAAAAA==&#10;" filled="f" stroked="f">
                    <v:textbox style="mso-fit-shape-to-text:t" inset="0,0,0,0">
                      <w:txbxContent>
                        <w:p w:rsidR="00155BCE" w:rsidRPr="00155BCE" w:rsidRDefault="00155BCE">
                          <w:pPr>
                            <w:rPr>
                              <w:rFonts w:eastAsia="標楷體"/>
                              <w:sz w:val="16"/>
                            </w:rPr>
                          </w:pPr>
                          <w:r w:rsidRPr="00155BCE">
                            <w:rPr>
                              <w:rFonts w:eastAsia="標楷體" w:hint="eastAsia"/>
                              <w:sz w:val="16"/>
                            </w:rPr>
                            <w:t>丙</w:t>
                          </w:r>
                          <w:r w:rsidRPr="00155BCE">
                            <w:rPr>
                              <w:rFonts w:eastAsia="標楷體"/>
                              <w:sz w:val="16"/>
                            </w:rPr>
                            <w:t>：</w:t>
                          </w:r>
                        </w:p>
                        <w:p w:rsidR="00155BCE" w:rsidRPr="00155BCE" w:rsidRDefault="00155BCE">
                          <w:pPr>
                            <w:rPr>
                              <w:rFonts w:eastAsia="標楷體"/>
                              <w:sz w:val="16"/>
                            </w:rPr>
                          </w:pPr>
                          <w:r w:rsidRPr="00155BCE">
                            <w:rPr>
                              <w:rFonts w:eastAsia="標楷體"/>
                              <w:sz w:val="16"/>
                            </w:rPr>
                            <w:t>光照</w:t>
                          </w:r>
                          <w:r w:rsidRPr="00155BCE">
                            <w:rPr>
                              <w:rFonts w:eastAsia="標楷體"/>
                              <w:sz w:val="16"/>
                            </w:rPr>
                            <w:t>10</w:t>
                          </w:r>
                          <w:r w:rsidRPr="00155BCE">
                            <w:rPr>
                              <w:rFonts w:eastAsia="標楷體"/>
                              <w:sz w:val="16"/>
                            </w:rPr>
                            <w:t>小時</w:t>
                          </w:r>
                          <w:r w:rsidRPr="00155BCE">
                            <w:rPr>
                              <w:rFonts w:eastAsia="標楷體" w:hint="eastAsia"/>
                              <w:sz w:val="16"/>
                            </w:rPr>
                            <w:t>後</w:t>
                          </w:r>
                        </w:p>
                        <w:p w:rsidR="00155BCE" w:rsidRPr="00155BCE" w:rsidRDefault="00155BCE">
                          <w:pPr>
                            <w:rPr>
                              <w:rFonts w:eastAsia="標楷體"/>
                              <w:sz w:val="16"/>
                            </w:rPr>
                          </w:pPr>
                          <w:r w:rsidRPr="00155BCE">
                            <w:rPr>
                              <w:rFonts w:eastAsia="標楷體" w:hint="eastAsia"/>
                              <w:sz w:val="16"/>
                            </w:rPr>
                            <w:t>黑暗</w:t>
                          </w:r>
                          <w:r w:rsidRPr="00155BCE">
                            <w:rPr>
                              <w:rFonts w:eastAsia="標楷體"/>
                              <w:sz w:val="16"/>
                            </w:rPr>
                            <w:t>中期</w:t>
                          </w:r>
                          <w:r w:rsidRPr="00155BCE">
                            <w:rPr>
                              <w:rFonts w:eastAsia="標楷體" w:hint="eastAsia"/>
                              <w:sz w:val="16"/>
                            </w:rPr>
                            <w:t>照</w:t>
                          </w:r>
                          <w:r w:rsidRPr="00155BCE">
                            <w:rPr>
                              <w:rFonts w:eastAsia="標楷體" w:hint="eastAsia"/>
                              <w:sz w:val="16"/>
                            </w:rPr>
                            <w:t>A</w:t>
                          </w:r>
                          <w:r w:rsidRPr="00155BCE">
                            <w:rPr>
                              <w:rFonts w:eastAsia="標楷體" w:hint="eastAsia"/>
                              <w:sz w:val="16"/>
                            </w:rPr>
                            <w:t>光</w:t>
                          </w:r>
                          <w:r w:rsidRPr="00155BCE">
                            <w:rPr>
                              <w:rFonts w:eastAsia="標楷體" w:hint="eastAsia"/>
                              <w:sz w:val="16"/>
                            </w:rPr>
                            <w:t>15</w:t>
                          </w:r>
                          <w:r w:rsidRPr="00155BCE">
                            <w:rPr>
                              <w:rFonts w:eastAsia="標楷體" w:hint="eastAsia"/>
                              <w:sz w:val="16"/>
                            </w:rPr>
                            <w:t>分</w:t>
                          </w:r>
                        </w:p>
                      </w:txbxContent>
                    </v:textbox>
                  </v:shape>
                </v:group>
                <v:group id="群組 218" o:spid="_x0000_s1144" style="position:absolute;left:9323;top:179;width:6674;height:10706" coordorigin=",-582" coordsize="6673,107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05h+8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isDW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05h+8EAAADcAAAADwAA&#10;AAAAAAAAAAAAAACqAgAAZHJzL2Rvd25yZXYueG1sUEsFBgAAAAAEAAQA+gAAAJgDAAAAAA==&#10;">
                  <v:group id="群組 209" o:spid="_x0000_s1145" style="position:absolute;top:3003;width:6673;height:7126" coordsize="6673,71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dtSvcYAAADcAAAADwAAAGRycy9kb3ducmV2LnhtbESPT2vCQBTE7wW/w/KE&#10;3uomkRabuoqIlh6kYCKU3h7ZZxLMvg3ZNX++fbdQ6HGYmd8w6+1oGtFT52rLCuJFBIK4sLrmUsEl&#10;Pz6tQDiPrLGxTAomcrDdzB7WmGo78Jn6zJciQNilqKDyvk2ldEVFBt3CtsTBu9rOoA+yK6XucAhw&#10;08gkil6kwZrDQoUt7SsqbtndKHgfcNgt40N/ul3303f+/Pl1ikmpx/m4ewPhafT/4b/2h1aQRK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21K9xgAAANwA&#10;AAAPAAAAAAAAAAAAAAAAAKoCAABkcnMvZG93bnJldi54bWxQSwUGAAAAAAQABAD6AAAAnQMAAAAA&#10;">
                    <v:shape id="圖片 2" o:spid="_x0000_s1146" type="#_x0000_t75" style="position:absolute;top:179;width:6673;height:694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6GYtDDAAAA3AAAAA8AAABkcnMvZG93bnJldi54bWxEj0FrAjEUhO8F/0N4gpei2UopshpFVkR7&#10;a1U8PzbPzeLmJW5S3f33plDocZiZb5jFqrONuFMbascK3iYZCOLS6ZorBafjdjwDESKyxsYxKegp&#10;wGo5eFlgrt2Dv+l+iJVIEA45KjAx+lzKUBqyGCbOEyfv4lqLMcm2krrFR4LbRk6z7ENarDktGPRU&#10;GCqvhx+rYKc3Rf9pb8369ctvvTn2xfncKzUadus5iEhd/A//tfdawTR7h98z6QjI5R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boZi0MMAAADcAAAADwAAAAAAAAAAAAAAAACf&#10;AgAAZHJzL2Rvd25yZXYueG1sUEsFBgAAAAAEAAQA9wAAAI8DAAAAAA==&#10;">
                      <v:imagedata r:id="rId56" o:title="" croptop="20840f" cropleft="15563f" cropright="33756f" grayscale="t"/>
                      <v:path arrowok="t"/>
                    </v:shape>
                    <v:shape id="圖片 41" o:spid="_x0000_s1147" type="#_x0000_t75" style="position:absolute;left:1882;width:2388;height:23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vYnOvFAAAA2wAAAA8AAABkcnMvZG93bnJldi54bWxEj0FrwkAUhO8F/8PyhN7qxiJqo6uU0kKl&#10;IJqWgrdH9pmNZt+G7DaJ/74rCB6HmfmGWa57W4mWGl86VjAeJSCIc6dLLhT8fH88zUH4gKyxckwK&#10;LuRhvRo8LDHVruM9tVkoRISwT1GBCaFOpfS5IYt+5Gri6B1dYzFE2RRSN9hFuK3kc5JMpcWS44LB&#10;mt4M5efszyooN8nh5X2+3bVm0n51eLLH2eZXqcdh/7oAEagP9/Ct/akVTMZw/RJ/gFz9A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r2JzrxQAAANsAAAAPAAAAAAAAAAAAAAAA&#10;AJ8CAABkcnMvZG93bnJldi54bWxQSwUGAAAAAAQABAD3AAAAkQMAAAAA&#10;">
                      <v:imagedata r:id="rId58" o:title="" croptop="3142f" cropbottom="49305f" cropleft="22960f" cropright="30504f" grayscale="t"/>
                      <v:path arrowok="t"/>
                    </v:shape>
                  </v:group>
                  <v:shape id="_x0000_s1148" type="#_x0000_t202" style="position:absolute;left:44;top:-582;width:6185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bOPcMA&#10;AADcAAAADwAAAGRycy9kb3ducmV2LnhtbESPQWvCQBSE74L/YXlCL6KbjSAaXUWKQvFW24u3R/aZ&#10;BLNvQ3abpP76riD0OMzMN8x2P9hadNT6yrEGNU9AEOfOVFxo+P46zVYgfEA2WDsmDb/kYb8bj7aY&#10;GdfzJ3WXUIgIYZ+hhjKEJpPS5yVZ9HPXEEfv5lqLIcq2kKbFPsJtLdMkWUqLFceFEht6Lym/X36s&#10;huVwbKbnNaX9I687vj6UCqS0fpsMhw2IQEP4D7/aH0ZDqhbwPBOP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zbOPcMAAADcAAAADwAAAAAAAAAAAAAAAACYAgAAZHJzL2Rv&#10;d25yZXYueG1sUEsFBgAAAAAEAAQA9QAAAIgDAAAAAA==&#10;" filled="f" stroked="f">
                    <v:textbox style="mso-fit-shape-to-text:t" inset="0,0,0,0">
                      <w:txbxContent>
                        <w:p w:rsidR="00155BCE" w:rsidRPr="00155BCE" w:rsidRDefault="00155BCE">
                          <w:pPr>
                            <w:rPr>
                              <w:rFonts w:eastAsia="標楷體"/>
                              <w:sz w:val="16"/>
                            </w:rPr>
                          </w:pPr>
                          <w:r w:rsidRPr="00155BCE">
                            <w:rPr>
                              <w:rFonts w:eastAsia="標楷體" w:hint="eastAsia"/>
                              <w:sz w:val="16"/>
                            </w:rPr>
                            <w:t>乙</w:t>
                          </w:r>
                          <w:r w:rsidRPr="00155BCE">
                            <w:rPr>
                              <w:rFonts w:eastAsia="標楷體"/>
                              <w:sz w:val="16"/>
                            </w:rPr>
                            <w:t>：</w:t>
                          </w:r>
                        </w:p>
                        <w:p w:rsidR="00155BCE" w:rsidRPr="00155BCE" w:rsidRDefault="00155BCE">
                          <w:pPr>
                            <w:rPr>
                              <w:rFonts w:eastAsia="標楷體"/>
                              <w:sz w:val="16"/>
                            </w:rPr>
                          </w:pPr>
                          <w:r w:rsidRPr="00155BCE">
                            <w:rPr>
                              <w:rFonts w:eastAsia="標楷體"/>
                              <w:sz w:val="16"/>
                            </w:rPr>
                            <w:t>光照</w:t>
                          </w:r>
                          <w:r w:rsidRPr="00155BCE">
                            <w:rPr>
                              <w:rFonts w:eastAsia="標楷體"/>
                              <w:sz w:val="16"/>
                            </w:rPr>
                            <w:t>17</w:t>
                          </w:r>
                          <w:r w:rsidRPr="00155BCE">
                            <w:rPr>
                              <w:rFonts w:eastAsia="標楷體"/>
                              <w:sz w:val="16"/>
                            </w:rPr>
                            <w:t>小時</w:t>
                          </w:r>
                        </w:p>
                      </w:txbxContent>
                    </v:textbox>
                  </v:shape>
                </v:group>
                <v:group id="群組 220" o:spid="_x0000_s1149" style="position:absolute;left:29942;width:6984;height:11124" coordsize="6991,111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tUp0DCAAAA3AAAAA8A&#10;AAAAAAAAAAAAAAAAqgIAAGRycy9kb3ducmV2LnhtbFBLBQYAAAAABAAEAPoAAACZAwAAAAA=&#10;">
                  <v:group id="群組 211" o:spid="_x0000_s1150" style="position:absolute;left:224;top:4078;width:6280;height:7037" coordsize="6280,70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nTIZsQAAADcAAAA&#10;DwAAAAAAAAAAAAAAAACqAgAAZHJzL2Rvd25yZXYueG1sUEsFBgAAAAAEAAQA+gAAAJsDAAAAAA==&#10;">
                    <v:shape id="圖片 2" o:spid="_x0000_s1151" type="#_x0000_t75" style="position:absolute;top:89;width:6280;height:694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YH74jGAAAA3AAAAA8AAABkcnMvZG93bnJldi54bWxEj09rwkAUxO8Fv8PyCr3VjSlETbMRaSlY&#10;QcF/B2+P7GsSmn0bsltN/fSuIHgcZuY3TDbrTSNO1LnasoLRMAJBXFhdc6lgv/t6nYBwHlljY5kU&#10;/JODWT54yjDV9swbOm19KQKEXYoKKu/bVEpXVGTQDW1LHLwf2xn0QXal1B2eA9w0Mo6iRBqsOSxU&#10;2NJHRcXv9s8oWK8u8eRzQeSnzejydhgvk+8jKvXy3M/fQXjq/SN8by+0gjhK4HYmHAGZXw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pgfviMYAAADcAAAADwAAAAAAAAAAAAAA&#10;AACfAgAAZHJzL2Rvd25yZXYueG1sUEsFBgAAAAAEAAQA9wAAAJIDAAAAAA==&#10;">
                      <v:imagedata r:id="rId56" o:title="" croptop="20840f" cropleft="50280f" grayscale="t"/>
                      <v:path arrowok="t"/>
                    </v:shape>
                    <v:shape id="圖片 208" o:spid="_x0000_s1152" type="#_x0000_t75" style="position:absolute;left:1837;width:2388;height:23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wmc1TBAAAA3AAAAA8AAABkcnMvZG93bnJldi54bWxETz1vwjAQ3ZH6H6yrxAZOQW2jgEGoFRJD&#10;l4Z2v8ZHnCY+R7GB8O+5oVLHp/e93o6+UxcaYhPYwNM8A0VcBdtwbeDruJ/loGJCttgFJgM3irDd&#10;PEzWWNhw5U+6lKlWEsKxQAMupb7QOlaOPMZ56ImFO4XBYxI41NoOeJVw3+lFlr1ojw1Lg8Oe3hxV&#10;bXn2BvZte3j9cbvz93MlVPnxni/7X2Omj+NuBSrRmP7Ff+6DNbDIZK2ckSOgN3c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Dwmc1TBAAAA3AAAAA8AAAAAAAAAAAAAAAAAnwIA&#10;AGRycy9kb3ducmV2LnhtbFBLBQYAAAAABAAEAPcAAACNAwAAAAA=&#10;">
                      <v:imagedata r:id="rId59" o:title="" croptop="3142f" cropbottom="49305f" cropleft="22960f" cropright="30504f" grayscale="t"/>
                      <v:path arrowok="t"/>
                    </v:shape>
                  </v:group>
                  <v:shape id="_x0000_s1153" type="#_x0000_t202" style="position:absolute;width:6991;height:40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Pz0sMA&#10;AADcAAAADwAAAGRycy9kb3ducmV2LnhtbESPQWvCQBSE74L/YXlCL6KbDSgaXUWKQvFW24u3R/aZ&#10;BLNvQ3abpP76riD0OMzMN8x2P9hadNT6yrEGNU9AEOfOVFxo+P46zVYgfEA2WDsmDb/kYb8bj7aY&#10;GdfzJ3WXUIgIYZ+hhjKEJpPS5yVZ9HPXEEfv5lqLIcq2kKbFPsJtLdMkWUqLFceFEht6Lym/X36s&#10;huVwbKbnNaX9I687vj6UCqS0fpsMhw2IQEP4D7/aH0ZDqhbwPBOP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5Pz0sMAAADcAAAADwAAAAAAAAAAAAAAAACYAgAAZHJzL2Rv&#10;d25yZXYueG1sUEsFBgAAAAAEAAQA9QAAAIgDAAAAAA==&#10;" filled="f" stroked="f">
                    <v:textbox style="mso-fit-shape-to-text:t" inset="0,0,0,0">
                      <w:txbxContent>
                        <w:p w:rsidR="00155BCE" w:rsidRPr="00155BCE" w:rsidRDefault="00C278B1">
                          <w:pPr>
                            <w:rPr>
                              <w:rFonts w:eastAsia="標楷體"/>
                              <w:sz w:val="16"/>
                            </w:rPr>
                          </w:pPr>
                          <w:r>
                            <w:rPr>
                              <w:rFonts w:eastAsia="標楷體" w:hint="eastAsia"/>
                              <w:sz w:val="16"/>
                            </w:rPr>
                            <w:t>丁</w:t>
                          </w:r>
                          <w:r w:rsidR="00155BCE" w:rsidRPr="00155BCE">
                            <w:rPr>
                              <w:rFonts w:eastAsia="標楷體"/>
                              <w:sz w:val="16"/>
                            </w:rPr>
                            <w:t>：</w:t>
                          </w:r>
                        </w:p>
                        <w:p w:rsidR="00155BCE" w:rsidRPr="00155BCE" w:rsidRDefault="00155BCE">
                          <w:pPr>
                            <w:rPr>
                              <w:rFonts w:eastAsia="標楷體"/>
                              <w:sz w:val="16"/>
                            </w:rPr>
                          </w:pPr>
                          <w:r w:rsidRPr="00155BCE">
                            <w:rPr>
                              <w:rFonts w:eastAsia="標楷體"/>
                              <w:sz w:val="16"/>
                            </w:rPr>
                            <w:t>光照</w:t>
                          </w:r>
                          <w:r w:rsidRPr="00155BCE">
                            <w:rPr>
                              <w:rFonts w:eastAsia="標楷體"/>
                              <w:sz w:val="16"/>
                            </w:rPr>
                            <w:t>1</w:t>
                          </w:r>
                          <w:r w:rsidR="00C278B1">
                            <w:rPr>
                              <w:rFonts w:eastAsia="標楷體"/>
                              <w:sz w:val="16"/>
                            </w:rPr>
                            <w:t>7</w:t>
                          </w:r>
                          <w:r w:rsidRPr="00155BCE">
                            <w:rPr>
                              <w:rFonts w:eastAsia="標楷體"/>
                              <w:sz w:val="16"/>
                            </w:rPr>
                            <w:t>小時</w:t>
                          </w:r>
                        </w:p>
                        <w:p w:rsidR="00155BCE" w:rsidRPr="00155BCE" w:rsidRDefault="00C278B1">
                          <w:pPr>
                            <w:rPr>
                              <w:rFonts w:eastAsia="標楷體"/>
                              <w:sz w:val="16"/>
                            </w:rPr>
                          </w:pPr>
                          <w:r>
                            <w:rPr>
                              <w:rFonts w:eastAsia="標楷體" w:hint="eastAsia"/>
                              <w:sz w:val="16"/>
                            </w:rPr>
                            <w:t>莖</w:t>
                          </w:r>
                          <w:r>
                            <w:rPr>
                              <w:rFonts w:eastAsia="標楷體" w:hint="eastAsia"/>
                              <w:sz w:val="16"/>
                            </w:rPr>
                            <w:t>24</w:t>
                          </w:r>
                          <w:r>
                            <w:rPr>
                              <w:rFonts w:eastAsia="標楷體" w:hint="eastAsia"/>
                              <w:sz w:val="16"/>
                            </w:rPr>
                            <w:t>小</w:t>
                          </w:r>
                          <w:r>
                            <w:rPr>
                              <w:rFonts w:eastAsia="標楷體"/>
                              <w:sz w:val="16"/>
                            </w:rPr>
                            <w:t>時遮光</w:t>
                          </w:r>
                        </w:p>
                      </w:txbxContent>
                    </v:textbox>
                  </v:shape>
                </v:group>
                <v:shape id="_x0000_s1154" type="#_x0000_t202" style="position:absolute;left:16270;top:10757;width:3537;height:1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uiIsEA&#10;AADbAAAADwAAAGRycy9kb3ducmV2LnhtbERPS4vCMBC+L/gfwgh7W9MqSukaRYUFD158HPY4NGNT&#10;bCYlibW7v94IC3ubj+85y/VgW9GTD41jBfkkA0FcOd1wreBy/vooQISIrLF1TAp+KMB6NXpbYqnd&#10;g4/Un2ItUgiHEhWYGLtSylAZshgmriNO3NV5izFBX0vt8ZHCbSunWbaQFhtODQY72hmqbqe7VXAo&#10;+mK3pcs1Fvnc/n4fzd3PBqXex8PmE0SkIf6L/9x7nebn8PolHSB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MLoiLBAAAA2wAAAA8AAAAAAAAAAAAAAAAAmAIAAGRycy9kb3du&#10;cmV2LnhtbFBLBQYAAAAABAAEAPUAAACGAwAAAAA=&#10;" strokecolor="window">
                  <v:textbox inset="0,0,0,0">
                    <w:txbxContent>
                      <w:p w:rsidR="00155BCE" w:rsidRPr="003F42F2" w:rsidRDefault="00155BCE" w:rsidP="00205DFA">
                        <w:pPr>
                          <w:rPr>
                            <w:sz w:val="22"/>
                          </w:rPr>
                        </w:pPr>
                        <w:r w:rsidRPr="003F42F2">
                          <w:rPr>
                            <w:rFonts w:hint="eastAsia"/>
                            <w:sz w:val="22"/>
                          </w:rPr>
                          <w:t>圖</w:t>
                        </w:r>
                        <w:r>
                          <w:rPr>
                            <w:sz w:val="22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5766F" w:rsidRPr="000F4A9A">
        <w:rPr>
          <w:rFonts w:hint="eastAsia"/>
          <w:sz w:val="22"/>
          <w:szCs w:val="22"/>
        </w:rPr>
        <w:t>四</w:t>
      </w:r>
      <w:r w:rsidR="00E52614" w:rsidRPr="000F4A9A">
        <w:rPr>
          <w:rFonts w:hint="eastAsia"/>
          <w:sz w:val="22"/>
          <w:szCs w:val="22"/>
        </w:rPr>
        <w:t>、</w:t>
      </w:r>
      <w:r w:rsidR="00C5766F" w:rsidRPr="000F4A9A">
        <w:rPr>
          <w:rFonts w:hint="eastAsia"/>
          <w:sz w:val="22"/>
          <w:szCs w:val="22"/>
        </w:rPr>
        <w:t>某生為讓一種不知名的植</w:t>
      </w:r>
      <w:r w:rsidR="0029001E" w:rsidRPr="000F4A9A">
        <w:rPr>
          <w:rFonts w:hint="eastAsia"/>
          <w:sz w:val="22"/>
          <w:szCs w:val="22"/>
        </w:rPr>
        <w:t>株</w:t>
      </w:r>
      <w:r w:rsidR="00C5766F" w:rsidRPr="000F4A9A">
        <w:rPr>
          <w:rFonts w:hint="eastAsia"/>
          <w:sz w:val="22"/>
          <w:szCs w:val="22"/>
        </w:rPr>
        <w:t>開花，因此在光週期為</w:t>
      </w:r>
      <w:r w:rsidR="00C5766F" w:rsidRPr="000F4A9A">
        <w:rPr>
          <w:rFonts w:hint="eastAsia"/>
          <w:sz w:val="22"/>
          <w:szCs w:val="22"/>
        </w:rPr>
        <w:t>24</w:t>
      </w:r>
      <w:r w:rsidR="00C5766F" w:rsidRPr="000F4A9A">
        <w:rPr>
          <w:rFonts w:hint="eastAsia"/>
          <w:sz w:val="22"/>
          <w:szCs w:val="22"/>
        </w:rPr>
        <w:t>小時的情況下，利用黑箱子及檯燈分別進行甲到丁的四種處理，以</w:t>
      </w:r>
      <w:r w:rsidR="0029001E" w:rsidRPr="000F4A9A">
        <w:rPr>
          <w:rFonts w:hint="eastAsia"/>
          <w:sz w:val="22"/>
          <w:szCs w:val="22"/>
        </w:rPr>
        <w:t>分析</w:t>
      </w:r>
      <w:r w:rsidR="00C5766F" w:rsidRPr="000F4A9A">
        <w:rPr>
          <w:rFonts w:hint="eastAsia"/>
          <w:sz w:val="22"/>
          <w:szCs w:val="22"/>
        </w:rPr>
        <w:t>其形成花苞的光照需求。</w:t>
      </w:r>
      <w:r w:rsidR="00205DFA" w:rsidRPr="000F4A9A">
        <w:rPr>
          <w:rFonts w:hint="eastAsia"/>
          <w:sz w:val="22"/>
          <w:szCs w:val="22"/>
        </w:rPr>
        <w:t>試依</w:t>
      </w:r>
      <w:r w:rsidR="00C5766F" w:rsidRPr="000F4A9A">
        <w:rPr>
          <w:rFonts w:hint="eastAsia"/>
          <w:sz w:val="22"/>
          <w:szCs w:val="22"/>
        </w:rPr>
        <w:t>圖</w:t>
      </w:r>
      <w:r w:rsidR="00F35FBF">
        <w:rPr>
          <w:sz w:val="22"/>
          <w:szCs w:val="22"/>
        </w:rPr>
        <w:t>8</w:t>
      </w:r>
      <w:r w:rsidR="00C5766F" w:rsidRPr="000F4A9A">
        <w:rPr>
          <w:rFonts w:hint="eastAsia"/>
          <w:sz w:val="22"/>
          <w:szCs w:val="22"/>
        </w:rPr>
        <w:t>所示結果，回答下列問題</w:t>
      </w:r>
      <w:r w:rsidR="00E52614" w:rsidRPr="000F4A9A">
        <w:rPr>
          <w:rFonts w:hint="eastAsia"/>
          <w:sz w:val="22"/>
          <w:szCs w:val="22"/>
        </w:rPr>
        <w:t>：</w:t>
      </w:r>
    </w:p>
    <w:p w:rsidR="007059CF" w:rsidRPr="000F4A9A" w:rsidRDefault="007059CF" w:rsidP="000F4A9A">
      <w:pPr>
        <w:adjustRightInd w:val="0"/>
        <w:snapToGrid w:val="0"/>
        <w:spacing w:line="300" w:lineRule="atLeast"/>
        <w:rPr>
          <w:rFonts w:asciiTheme="minorEastAsia" w:eastAsiaTheme="minorEastAsia" w:hAnsiTheme="minorEastAsia"/>
          <w:sz w:val="22"/>
          <w:szCs w:val="22"/>
        </w:rPr>
      </w:pPr>
    </w:p>
    <w:p w:rsidR="003F42F2" w:rsidRPr="000F4A9A" w:rsidRDefault="003F42F2" w:rsidP="000F4A9A">
      <w:pPr>
        <w:spacing w:line="300" w:lineRule="atLeast"/>
        <w:ind w:leftChars="200" w:left="700" w:hangingChars="100" w:hanging="220"/>
        <w:rPr>
          <w:color w:val="000000" w:themeColor="text1"/>
          <w:sz w:val="22"/>
          <w:szCs w:val="22"/>
        </w:rPr>
      </w:pPr>
    </w:p>
    <w:p w:rsidR="003F42F2" w:rsidRPr="000F4A9A" w:rsidRDefault="003F42F2" w:rsidP="000F4A9A">
      <w:pPr>
        <w:spacing w:line="300" w:lineRule="atLeast"/>
        <w:ind w:leftChars="200" w:left="700" w:hangingChars="100" w:hanging="220"/>
        <w:rPr>
          <w:color w:val="000000" w:themeColor="text1"/>
          <w:sz w:val="22"/>
          <w:szCs w:val="22"/>
        </w:rPr>
      </w:pPr>
    </w:p>
    <w:p w:rsidR="003F42F2" w:rsidRPr="000F4A9A" w:rsidRDefault="003F42F2" w:rsidP="000F4A9A">
      <w:pPr>
        <w:spacing w:line="300" w:lineRule="atLeast"/>
        <w:ind w:leftChars="200" w:left="700" w:hangingChars="100" w:hanging="220"/>
        <w:rPr>
          <w:color w:val="000000" w:themeColor="text1"/>
          <w:sz w:val="22"/>
          <w:szCs w:val="22"/>
        </w:rPr>
      </w:pPr>
    </w:p>
    <w:p w:rsidR="003F42F2" w:rsidRPr="000F4A9A" w:rsidRDefault="003F42F2" w:rsidP="000F4A9A">
      <w:pPr>
        <w:spacing w:line="300" w:lineRule="atLeast"/>
        <w:ind w:leftChars="200" w:left="700" w:hangingChars="100" w:hanging="220"/>
        <w:rPr>
          <w:color w:val="000000" w:themeColor="text1"/>
          <w:sz w:val="22"/>
          <w:szCs w:val="22"/>
        </w:rPr>
      </w:pPr>
    </w:p>
    <w:p w:rsidR="003F42F2" w:rsidRPr="000F4A9A" w:rsidRDefault="003F42F2" w:rsidP="000F4A9A">
      <w:pPr>
        <w:spacing w:line="300" w:lineRule="atLeast"/>
        <w:ind w:leftChars="200" w:left="700" w:hangingChars="100" w:hanging="220"/>
        <w:rPr>
          <w:color w:val="000000" w:themeColor="text1"/>
          <w:sz w:val="22"/>
          <w:szCs w:val="22"/>
        </w:rPr>
      </w:pPr>
    </w:p>
    <w:p w:rsidR="005A43FA" w:rsidRPr="000F4A9A" w:rsidRDefault="005A43FA" w:rsidP="00662A8C">
      <w:pPr>
        <w:spacing w:beforeLines="25" w:before="60" w:line="300" w:lineRule="atLeast"/>
        <w:ind w:leftChars="200" w:left="700" w:hangingChars="100" w:hanging="220"/>
        <w:rPr>
          <w:color w:val="000000" w:themeColor="text1"/>
          <w:sz w:val="22"/>
          <w:szCs w:val="22"/>
        </w:rPr>
      </w:pPr>
      <w:r w:rsidRPr="000F4A9A">
        <w:rPr>
          <w:rFonts w:hint="eastAsia"/>
          <w:color w:val="000000" w:themeColor="text1"/>
          <w:sz w:val="22"/>
          <w:szCs w:val="22"/>
        </w:rPr>
        <w:t>1.</w:t>
      </w:r>
      <w:r w:rsidR="00E52614" w:rsidRPr="000F4A9A">
        <w:rPr>
          <w:color w:val="000000" w:themeColor="text1"/>
          <w:sz w:val="22"/>
          <w:szCs w:val="22"/>
        </w:rPr>
        <w:tab/>
      </w:r>
      <w:r w:rsidR="0029001E" w:rsidRPr="000F4A9A">
        <w:rPr>
          <w:rFonts w:hint="eastAsia"/>
          <w:color w:val="000000" w:themeColor="text1"/>
          <w:sz w:val="22"/>
          <w:szCs w:val="22"/>
        </w:rPr>
        <w:t>依</w:t>
      </w:r>
      <w:r w:rsidRPr="000F4A9A">
        <w:rPr>
          <w:rFonts w:hint="eastAsia"/>
          <w:color w:val="000000" w:themeColor="text1"/>
          <w:sz w:val="22"/>
          <w:szCs w:val="22"/>
        </w:rPr>
        <w:t>植</w:t>
      </w:r>
      <w:r w:rsidR="0029001E" w:rsidRPr="000F4A9A">
        <w:rPr>
          <w:rFonts w:hint="eastAsia"/>
          <w:color w:val="000000" w:themeColor="text1"/>
          <w:sz w:val="22"/>
          <w:szCs w:val="22"/>
        </w:rPr>
        <w:t>株</w:t>
      </w:r>
      <w:r w:rsidRPr="000F4A9A">
        <w:rPr>
          <w:rFonts w:hint="eastAsia"/>
          <w:color w:val="000000" w:themeColor="text1"/>
          <w:sz w:val="22"/>
          <w:szCs w:val="22"/>
        </w:rPr>
        <w:t>開花對光</w:t>
      </w:r>
      <w:r w:rsidR="003576F1">
        <w:rPr>
          <w:rFonts w:hint="eastAsia"/>
          <w:color w:val="000000" w:themeColor="text1"/>
          <w:sz w:val="22"/>
          <w:szCs w:val="22"/>
        </w:rPr>
        <w:t>週</w:t>
      </w:r>
      <w:r w:rsidRPr="000F4A9A">
        <w:rPr>
          <w:rFonts w:hint="eastAsia"/>
          <w:color w:val="000000" w:themeColor="text1"/>
          <w:sz w:val="22"/>
          <w:szCs w:val="22"/>
        </w:rPr>
        <w:t>期的需求，可歸類為何種植物</w:t>
      </w:r>
      <w:r w:rsidR="00E52614" w:rsidRPr="000F4A9A">
        <w:rPr>
          <w:rFonts w:hint="eastAsia"/>
          <w:color w:val="000000" w:themeColor="text1"/>
          <w:sz w:val="22"/>
          <w:szCs w:val="22"/>
        </w:rPr>
        <w:t>？（</w:t>
      </w:r>
      <w:r w:rsidRPr="000F4A9A">
        <w:rPr>
          <w:color w:val="000000" w:themeColor="text1"/>
          <w:sz w:val="22"/>
          <w:szCs w:val="22"/>
        </w:rPr>
        <w:t>2</w:t>
      </w:r>
      <w:r w:rsidRPr="000F4A9A">
        <w:rPr>
          <w:rFonts w:hint="eastAsia"/>
          <w:color w:val="000000" w:themeColor="text1"/>
          <w:sz w:val="22"/>
          <w:szCs w:val="22"/>
        </w:rPr>
        <w:t>分</w:t>
      </w:r>
      <w:r w:rsidR="00E52614" w:rsidRPr="000F4A9A">
        <w:rPr>
          <w:rFonts w:hint="eastAsia"/>
          <w:color w:val="000000" w:themeColor="text1"/>
          <w:sz w:val="22"/>
          <w:szCs w:val="22"/>
        </w:rPr>
        <w:t>）</w:t>
      </w:r>
    </w:p>
    <w:p w:rsidR="005A43FA" w:rsidRPr="000F4A9A" w:rsidRDefault="005A43FA" w:rsidP="000F4A9A">
      <w:pPr>
        <w:spacing w:line="300" w:lineRule="atLeast"/>
        <w:ind w:leftChars="200" w:left="700" w:hangingChars="100" w:hanging="220"/>
        <w:rPr>
          <w:color w:val="000000" w:themeColor="text1"/>
          <w:sz w:val="22"/>
          <w:szCs w:val="22"/>
        </w:rPr>
      </w:pPr>
      <w:r w:rsidRPr="000F4A9A">
        <w:rPr>
          <w:rFonts w:hint="eastAsia"/>
          <w:color w:val="000000" w:themeColor="text1"/>
          <w:sz w:val="22"/>
          <w:szCs w:val="22"/>
        </w:rPr>
        <w:t>2.</w:t>
      </w:r>
      <w:r w:rsidR="00E52614" w:rsidRPr="000F4A9A">
        <w:rPr>
          <w:color w:val="000000" w:themeColor="text1"/>
          <w:sz w:val="22"/>
          <w:szCs w:val="22"/>
        </w:rPr>
        <w:tab/>
      </w:r>
      <w:r w:rsidRPr="000F4A9A">
        <w:rPr>
          <w:rFonts w:hint="eastAsia"/>
          <w:color w:val="000000" w:themeColor="text1"/>
          <w:sz w:val="22"/>
          <w:szCs w:val="22"/>
        </w:rPr>
        <w:t>在丙處理中，</w:t>
      </w:r>
      <w:r w:rsidR="00890A22" w:rsidRPr="000F4A9A">
        <w:rPr>
          <w:rFonts w:hint="eastAsia"/>
          <w:color w:val="000000" w:themeColor="text1"/>
          <w:sz w:val="22"/>
          <w:szCs w:val="22"/>
        </w:rPr>
        <w:t>哪</w:t>
      </w:r>
      <w:r w:rsidR="00D07BBD" w:rsidRPr="000F4A9A">
        <w:rPr>
          <w:rFonts w:hint="eastAsia"/>
          <w:color w:val="000000" w:themeColor="text1"/>
          <w:sz w:val="22"/>
          <w:szCs w:val="22"/>
        </w:rPr>
        <w:t>一種色光</w:t>
      </w:r>
      <w:r w:rsidR="0029001E" w:rsidRPr="000F4A9A">
        <w:rPr>
          <w:rFonts w:hint="eastAsia"/>
          <w:color w:val="000000" w:themeColor="text1"/>
          <w:sz w:val="22"/>
          <w:szCs w:val="22"/>
        </w:rPr>
        <w:t>可</w:t>
      </w:r>
      <w:r w:rsidR="00D07BBD" w:rsidRPr="000F4A9A">
        <w:rPr>
          <w:rFonts w:hint="eastAsia"/>
          <w:color w:val="000000" w:themeColor="text1"/>
          <w:sz w:val="22"/>
          <w:szCs w:val="22"/>
        </w:rPr>
        <w:t>抑制</w:t>
      </w:r>
      <w:r w:rsidR="00D07BBD" w:rsidRPr="000F4A9A">
        <w:rPr>
          <w:rFonts w:hint="eastAsia"/>
          <w:color w:val="000000" w:themeColor="text1"/>
          <w:sz w:val="22"/>
          <w:szCs w:val="22"/>
        </w:rPr>
        <w:t>A</w:t>
      </w:r>
      <w:r w:rsidR="00D07BBD" w:rsidRPr="000F4A9A">
        <w:rPr>
          <w:rFonts w:hint="eastAsia"/>
          <w:color w:val="000000" w:themeColor="text1"/>
          <w:sz w:val="22"/>
          <w:szCs w:val="22"/>
        </w:rPr>
        <w:t>光</w:t>
      </w:r>
      <w:r w:rsidR="0029001E" w:rsidRPr="000F4A9A">
        <w:rPr>
          <w:rFonts w:hint="eastAsia"/>
          <w:color w:val="000000" w:themeColor="text1"/>
          <w:sz w:val="22"/>
          <w:szCs w:val="22"/>
        </w:rPr>
        <w:t>產生</w:t>
      </w:r>
      <w:r w:rsidR="00D07BBD" w:rsidRPr="000F4A9A">
        <w:rPr>
          <w:rFonts w:hint="eastAsia"/>
          <w:color w:val="000000" w:themeColor="text1"/>
          <w:sz w:val="22"/>
          <w:szCs w:val="22"/>
        </w:rPr>
        <w:t>的效果呢</w:t>
      </w:r>
      <w:r w:rsidR="00E52614" w:rsidRPr="000F4A9A">
        <w:rPr>
          <w:rFonts w:hint="eastAsia"/>
          <w:color w:val="000000" w:themeColor="text1"/>
          <w:sz w:val="22"/>
          <w:szCs w:val="22"/>
        </w:rPr>
        <w:t>？（</w:t>
      </w:r>
      <w:r w:rsidRPr="000F4A9A">
        <w:rPr>
          <w:rFonts w:hint="eastAsia"/>
          <w:color w:val="000000" w:themeColor="text1"/>
          <w:sz w:val="22"/>
          <w:szCs w:val="22"/>
        </w:rPr>
        <w:t>2</w:t>
      </w:r>
      <w:r w:rsidRPr="000F4A9A">
        <w:rPr>
          <w:rFonts w:hint="eastAsia"/>
          <w:color w:val="000000" w:themeColor="text1"/>
          <w:sz w:val="22"/>
          <w:szCs w:val="22"/>
        </w:rPr>
        <w:t>分</w:t>
      </w:r>
      <w:r w:rsidR="00E52614" w:rsidRPr="000F4A9A">
        <w:rPr>
          <w:rFonts w:hint="eastAsia"/>
          <w:color w:val="000000" w:themeColor="text1"/>
          <w:sz w:val="22"/>
          <w:szCs w:val="22"/>
        </w:rPr>
        <w:t>）</w:t>
      </w:r>
    </w:p>
    <w:p w:rsidR="00D07BBD" w:rsidRPr="005A43FA" w:rsidRDefault="005A43FA" w:rsidP="004954FC">
      <w:pPr>
        <w:spacing w:line="300" w:lineRule="atLeast"/>
        <w:ind w:leftChars="200" w:left="700" w:hangingChars="100" w:hanging="220"/>
        <w:rPr>
          <w:rFonts w:asciiTheme="minorEastAsia" w:eastAsiaTheme="minorEastAsia" w:hAnsiTheme="minorEastAsia"/>
          <w:sz w:val="22"/>
          <w:szCs w:val="22"/>
        </w:rPr>
      </w:pPr>
      <w:r w:rsidRPr="000F4A9A">
        <w:rPr>
          <w:rFonts w:hint="eastAsia"/>
          <w:color w:val="000000" w:themeColor="text1"/>
          <w:sz w:val="22"/>
          <w:szCs w:val="22"/>
        </w:rPr>
        <w:t>3.</w:t>
      </w:r>
      <w:r w:rsidR="00E52614" w:rsidRPr="000F4A9A">
        <w:rPr>
          <w:color w:val="000000" w:themeColor="text1"/>
          <w:sz w:val="22"/>
          <w:szCs w:val="22"/>
        </w:rPr>
        <w:tab/>
      </w:r>
      <w:r w:rsidR="00A534B2">
        <w:rPr>
          <w:rFonts w:hint="eastAsia"/>
          <w:color w:val="000000" w:themeColor="text1"/>
          <w:sz w:val="22"/>
          <w:szCs w:val="22"/>
        </w:rPr>
        <w:t>整株植物只遮</w:t>
      </w:r>
      <w:r w:rsidR="008E2F3F">
        <w:rPr>
          <w:rFonts w:hint="eastAsia"/>
          <w:color w:val="000000" w:themeColor="text1"/>
          <w:sz w:val="22"/>
          <w:szCs w:val="22"/>
        </w:rPr>
        <w:t>光</w:t>
      </w:r>
      <w:r w:rsidR="00A534B2">
        <w:rPr>
          <w:rFonts w:hint="eastAsia"/>
          <w:color w:val="000000" w:themeColor="text1"/>
          <w:sz w:val="22"/>
          <w:szCs w:val="22"/>
        </w:rPr>
        <w:t>一片葉子，再給予一次</w:t>
      </w:r>
      <w:r w:rsidR="00A534B2">
        <w:rPr>
          <w:rFonts w:hint="eastAsia"/>
          <w:color w:val="000000" w:themeColor="text1"/>
          <w:sz w:val="22"/>
          <w:szCs w:val="22"/>
        </w:rPr>
        <w:t>17</w:t>
      </w:r>
      <w:r w:rsidR="00A534B2">
        <w:rPr>
          <w:rFonts w:hint="eastAsia"/>
          <w:color w:val="000000" w:themeColor="text1"/>
          <w:sz w:val="22"/>
          <w:szCs w:val="22"/>
        </w:rPr>
        <w:t>小時光照、</w:t>
      </w:r>
      <w:r w:rsidR="00A534B2">
        <w:rPr>
          <w:rFonts w:hint="eastAsia"/>
          <w:color w:val="000000" w:themeColor="text1"/>
          <w:sz w:val="22"/>
          <w:szCs w:val="22"/>
        </w:rPr>
        <w:t>7</w:t>
      </w:r>
      <w:r w:rsidR="00A534B2">
        <w:rPr>
          <w:rFonts w:hint="eastAsia"/>
          <w:color w:val="000000" w:themeColor="text1"/>
          <w:sz w:val="22"/>
          <w:szCs w:val="22"/>
        </w:rPr>
        <w:t>小時黑暗處</w:t>
      </w:r>
      <w:r w:rsidR="008E3D29">
        <w:rPr>
          <w:rFonts w:hint="eastAsia"/>
          <w:color w:val="000000" w:themeColor="text1"/>
          <w:sz w:val="22"/>
          <w:szCs w:val="22"/>
        </w:rPr>
        <w:t>理</w:t>
      </w:r>
      <w:r w:rsidR="00890A22" w:rsidRPr="000F4A9A">
        <w:rPr>
          <w:rFonts w:hint="eastAsia"/>
          <w:color w:val="000000" w:themeColor="text1"/>
          <w:sz w:val="22"/>
          <w:szCs w:val="22"/>
        </w:rPr>
        <w:t>，則此</w:t>
      </w:r>
      <w:r w:rsidR="00012950" w:rsidRPr="000F4A9A">
        <w:rPr>
          <w:rFonts w:hint="eastAsia"/>
          <w:color w:val="000000" w:themeColor="text1"/>
          <w:sz w:val="22"/>
          <w:szCs w:val="22"/>
        </w:rPr>
        <w:t>植</w:t>
      </w:r>
      <w:r w:rsidR="0029001E" w:rsidRPr="000F4A9A">
        <w:rPr>
          <w:rFonts w:hint="eastAsia"/>
          <w:color w:val="000000" w:themeColor="text1"/>
          <w:sz w:val="22"/>
          <w:szCs w:val="22"/>
        </w:rPr>
        <w:t>株</w:t>
      </w:r>
      <w:r w:rsidR="00012950" w:rsidRPr="000F4A9A">
        <w:rPr>
          <w:rFonts w:hint="eastAsia"/>
          <w:color w:val="000000" w:themeColor="text1"/>
          <w:sz w:val="22"/>
          <w:szCs w:val="22"/>
        </w:rPr>
        <w:t>是否</w:t>
      </w:r>
      <w:r w:rsidR="00D07BBD" w:rsidRPr="000F4A9A">
        <w:rPr>
          <w:rFonts w:hint="eastAsia"/>
          <w:color w:val="000000" w:themeColor="text1"/>
          <w:sz w:val="22"/>
          <w:szCs w:val="22"/>
        </w:rPr>
        <w:t>會開花</w:t>
      </w:r>
      <w:r w:rsidR="00E52614" w:rsidRPr="000F4A9A">
        <w:rPr>
          <w:rFonts w:hint="eastAsia"/>
          <w:color w:val="000000" w:themeColor="text1"/>
          <w:sz w:val="22"/>
          <w:szCs w:val="22"/>
        </w:rPr>
        <w:t>？</w:t>
      </w:r>
      <w:r w:rsidRPr="000F4A9A">
        <w:rPr>
          <w:rFonts w:hint="eastAsia"/>
          <w:color w:val="000000" w:themeColor="text1"/>
          <w:sz w:val="22"/>
          <w:szCs w:val="22"/>
        </w:rPr>
        <w:t>原因為何</w:t>
      </w:r>
      <w:r w:rsidR="00E52614" w:rsidRPr="000F4A9A">
        <w:rPr>
          <w:rFonts w:hint="eastAsia"/>
          <w:color w:val="000000" w:themeColor="text1"/>
          <w:sz w:val="22"/>
          <w:szCs w:val="22"/>
        </w:rPr>
        <w:t>？（</w:t>
      </w:r>
      <w:r w:rsidRPr="000F4A9A">
        <w:rPr>
          <w:rFonts w:hint="eastAsia"/>
          <w:color w:val="000000" w:themeColor="text1"/>
          <w:sz w:val="22"/>
          <w:szCs w:val="22"/>
        </w:rPr>
        <w:t>2</w:t>
      </w:r>
      <w:r w:rsidRPr="000F4A9A">
        <w:rPr>
          <w:rFonts w:hint="eastAsia"/>
          <w:color w:val="000000" w:themeColor="text1"/>
          <w:sz w:val="22"/>
          <w:szCs w:val="22"/>
        </w:rPr>
        <w:t>分</w:t>
      </w:r>
      <w:r w:rsidR="00E52614" w:rsidRPr="000F4A9A">
        <w:rPr>
          <w:rFonts w:hint="eastAsia"/>
          <w:color w:val="000000" w:themeColor="text1"/>
          <w:sz w:val="22"/>
          <w:szCs w:val="22"/>
        </w:rPr>
        <w:t>）</w:t>
      </w:r>
    </w:p>
    <w:sectPr w:rsidR="00D07BBD" w:rsidRPr="005A43FA" w:rsidSect="00F9255C">
      <w:headerReference w:type="even" r:id="rId60"/>
      <w:headerReference w:type="default" r:id="rId61"/>
      <w:footerReference w:type="even" r:id="rId62"/>
      <w:footerReference w:type="default" r:id="rId63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17080" w:rsidRDefault="00317080">
      <w:r>
        <w:separator/>
      </w:r>
    </w:p>
  </w:endnote>
  <w:endnote w:type="continuationSeparator" w:id="0">
    <w:p w:rsidR="00317080" w:rsidRDefault="003170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全真楷書">
    <w:altName w:val="細明體"/>
    <w:charset w:val="88"/>
    <w:family w:val="modern"/>
    <w:pitch w:val="fixed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55BCE" w:rsidRPr="00824447" w:rsidRDefault="00155BCE" w:rsidP="0009328A">
    <w:pPr>
      <w:pStyle w:val="a8"/>
      <w:widowControl/>
      <w:tabs>
        <w:tab w:val="right" w:pos="9356"/>
      </w:tabs>
      <w:jc w:val="right"/>
      <w:rPr>
        <w:sz w:val="22"/>
      </w:rPr>
    </w:pPr>
    <w:r w:rsidRPr="00824447">
      <w:rPr>
        <w:sz w:val="22"/>
      </w:rPr>
      <w:t xml:space="preserve">- </w:t>
    </w:r>
    <w:r w:rsidRPr="00824447">
      <w:rPr>
        <w:sz w:val="22"/>
      </w:rPr>
      <w:fldChar w:fldCharType="begin"/>
    </w:r>
    <w:r w:rsidRPr="00824447">
      <w:rPr>
        <w:sz w:val="22"/>
      </w:rPr>
      <w:instrText>PAGE</w:instrText>
    </w:r>
    <w:r w:rsidRPr="00824447">
      <w:rPr>
        <w:sz w:val="22"/>
      </w:rPr>
      <w:fldChar w:fldCharType="separate"/>
    </w:r>
    <w:r w:rsidR="001E3C6A">
      <w:rPr>
        <w:noProof/>
        <w:sz w:val="22"/>
      </w:rPr>
      <w:t>6</w:t>
    </w:r>
    <w:r w:rsidRPr="00824447">
      <w:rPr>
        <w:sz w:val="22"/>
      </w:rPr>
      <w:fldChar w:fldCharType="end"/>
    </w:r>
    <w:r w:rsidRPr="00824447">
      <w:rPr>
        <w:sz w:val="22"/>
      </w:rPr>
      <w:t xml:space="preserve"> -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55BCE" w:rsidRPr="00824447" w:rsidRDefault="00155BCE" w:rsidP="0009328A">
    <w:pPr>
      <w:pStyle w:val="a8"/>
      <w:widowControl/>
      <w:tabs>
        <w:tab w:val="right" w:pos="9356"/>
      </w:tabs>
      <w:rPr>
        <w:sz w:val="22"/>
      </w:rPr>
    </w:pPr>
    <w:r w:rsidRPr="00824447">
      <w:rPr>
        <w:sz w:val="22"/>
      </w:rPr>
      <w:t xml:space="preserve">- </w:t>
    </w:r>
    <w:r w:rsidRPr="00824447">
      <w:rPr>
        <w:sz w:val="22"/>
      </w:rPr>
      <w:fldChar w:fldCharType="begin"/>
    </w:r>
    <w:r w:rsidRPr="00824447">
      <w:rPr>
        <w:sz w:val="22"/>
      </w:rPr>
      <w:instrText>PAGE</w:instrText>
    </w:r>
    <w:r w:rsidRPr="00824447">
      <w:rPr>
        <w:sz w:val="22"/>
      </w:rPr>
      <w:fldChar w:fldCharType="separate"/>
    </w:r>
    <w:r w:rsidR="001E3C6A">
      <w:rPr>
        <w:noProof/>
        <w:sz w:val="22"/>
      </w:rPr>
      <w:t>7</w:t>
    </w:r>
    <w:r w:rsidRPr="00824447">
      <w:rPr>
        <w:sz w:val="22"/>
      </w:rPr>
      <w:fldChar w:fldCharType="end"/>
    </w:r>
    <w:r w:rsidRPr="00824447">
      <w:rPr>
        <w:sz w:val="22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17080" w:rsidRDefault="00317080">
      <w:r>
        <w:separator/>
      </w:r>
    </w:p>
  </w:footnote>
  <w:footnote w:type="continuationSeparator" w:id="0">
    <w:p w:rsidR="00317080" w:rsidRDefault="0031708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55BCE" w:rsidRPr="00824447" w:rsidRDefault="00155BCE" w:rsidP="00DD0E30">
    <w:pPr>
      <w:pStyle w:val="a7"/>
      <w:widowControl/>
      <w:tabs>
        <w:tab w:val="clear" w:pos="4153"/>
        <w:tab w:val="clear" w:pos="8306"/>
        <w:tab w:val="right" w:pos="8789"/>
        <w:tab w:val="left" w:pos="8931"/>
      </w:tabs>
      <w:autoSpaceDE w:val="0"/>
      <w:autoSpaceDN w:val="0"/>
      <w:adjustRightInd w:val="0"/>
      <w:snapToGrid/>
      <w:ind w:leftChars="-11" w:left="-26" w:rightChars="-55" w:right="-132"/>
      <w:textAlignment w:val="bottom"/>
      <w:rPr>
        <w:rFonts w:eastAsia="細明體"/>
        <w:kern w:val="0"/>
        <w:sz w:val="22"/>
      </w:rPr>
    </w:pPr>
    <w:r w:rsidRPr="00824447">
      <w:rPr>
        <w:rFonts w:eastAsia="細明體" w:hint="eastAsia"/>
        <w:kern w:val="0"/>
        <w:sz w:val="22"/>
      </w:rPr>
      <w:t>10</w:t>
    </w:r>
    <w:r>
      <w:rPr>
        <w:rFonts w:eastAsia="細明體" w:hint="eastAsia"/>
        <w:kern w:val="0"/>
        <w:sz w:val="22"/>
      </w:rPr>
      <w:t>5</w:t>
    </w:r>
    <w:r w:rsidRPr="00824447">
      <w:rPr>
        <w:rFonts w:eastAsia="細明體" w:hint="eastAsia"/>
        <w:kern w:val="0"/>
        <w:sz w:val="22"/>
      </w:rPr>
      <w:t>年指考</w:t>
    </w:r>
    <w:r w:rsidRPr="00824447">
      <w:rPr>
        <w:rFonts w:eastAsia="細明體"/>
        <w:kern w:val="0"/>
        <w:sz w:val="22"/>
      </w:rPr>
      <w:tab/>
    </w:r>
    <w:r w:rsidRPr="00824447">
      <w:rPr>
        <w:rFonts w:eastAsia="細明體" w:hint="eastAsia"/>
        <w:kern w:val="0"/>
        <w:sz w:val="22"/>
      </w:rPr>
      <w:t>第</w:t>
    </w:r>
    <w:r w:rsidRPr="00824447">
      <w:rPr>
        <w:rFonts w:eastAsia="細明體" w:hint="eastAsia"/>
        <w:kern w:val="0"/>
        <w:sz w:val="22"/>
      </w:rPr>
      <w:tab/>
    </w:r>
    <w:r w:rsidRPr="00824447">
      <w:rPr>
        <w:rFonts w:eastAsia="細明體"/>
        <w:kern w:val="0"/>
        <w:sz w:val="22"/>
      </w:rPr>
      <w:fldChar w:fldCharType="begin"/>
    </w:r>
    <w:r w:rsidRPr="00824447">
      <w:rPr>
        <w:rFonts w:eastAsia="細明體"/>
        <w:kern w:val="0"/>
        <w:sz w:val="22"/>
      </w:rPr>
      <w:instrText>PAGE</w:instrText>
    </w:r>
    <w:r w:rsidRPr="00824447">
      <w:rPr>
        <w:rFonts w:eastAsia="細明體"/>
        <w:kern w:val="0"/>
        <w:sz w:val="22"/>
      </w:rPr>
      <w:fldChar w:fldCharType="separate"/>
    </w:r>
    <w:r w:rsidR="001E3C6A">
      <w:rPr>
        <w:rFonts w:eastAsia="細明體"/>
        <w:noProof/>
        <w:kern w:val="0"/>
        <w:sz w:val="22"/>
      </w:rPr>
      <w:t>6</w:t>
    </w:r>
    <w:r w:rsidRPr="00824447">
      <w:rPr>
        <w:rFonts w:eastAsia="細明體"/>
        <w:kern w:val="0"/>
        <w:sz w:val="22"/>
      </w:rPr>
      <w:fldChar w:fldCharType="end"/>
    </w:r>
    <w:r>
      <w:rPr>
        <w:rFonts w:eastAsia="細明體"/>
        <w:kern w:val="0"/>
        <w:sz w:val="22"/>
      </w:rPr>
      <w:t xml:space="preserve"> </w:t>
    </w:r>
    <w:r w:rsidRPr="00824447">
      <w:rPr>
        <w:rFonts w:eastAsia="細明體" w:hint="eastAsia"/>
        <w:kern w:val="0"/>
        <w:sz w:val="22"/>
      </w:rPr>
      <w:t>頁</w:t>
    </w:r>
  </w:p>
  <w:p w:rsidR="00155BCE" w:rsidRPr="00824447" w:rsidRDefault="00155BCE" w:rsidP="00D36FCC">
    <w:pPr>
      <w:pStyle w:val="a7"/>
      <w:widowControl/>
      <w:tabs>
        <w:tab w:val="clear" w:pos="4153"/>
        <w:tab w:val="clear" w:pos="8306"/>
        <w:tab w:val="right" w:pos="8789"/>
        <w:tab w:val="left" w:pos="8931"/>
      </w:tabs>
      <w:autoSpaceDE w:val="0"/>
      <w:autoSpaceDN w:val="0"/>
      <w:adjustRightInd w:val="0"/>
      <w:snapToGrid/>
      <w:ind w:leftChars="-11" w:left="-26" w:rightChars="-55" w:right="-132"/>
      <w:textAlignment w:val="bottom"/>
      <w:rPr>
        <w:sz w:val="22"/>
      </w:rPr>
    </w:pPr>
    <w:r w:rsidRPr="00824447">
      <w:rPr>
        <w:rFonts w:eastAsia="細明體" w:hint="eastAsia"/>
        <w:spacing w:val="20"/>
        <w:kern w:val="0"/>
        <w:sz w:val="22"/>
      </w:rPr>
      <w:t>生物考科</w:t>
    </w:r>
    <w:r w:rsidRPr="00824447">
      <w:rPr>
        <w:rFonts w:eastAsia="細明體"/>
        <w:kern w:val="0"/>
        <w:sz w:val="22"/>
      </w:rPr>
      <w:tab/>
    </w:r>
    <w:r w:rsidRPr="00824447">
      <w:rPr>
        <w:rFonts w:eastAsia="細明體" w:hint="eastAsia"/>
        <w:kern w:val="0"/>
        <w:sz w:val="22"/>
      </w:rPr>
      <w:t>共</w:t>
    </w:r>
    <w:r w:rsidRPr="00824447">
      <w:rPr>
        <w:rFonts w:eastAsia="細明體"/>
        <w:kern w:val="0"/>
        <w:sz w:val="22"/>
      </w:rPr>
      <w:tab/>
    </w:r>
    <w:r w:rsidRPr="00824447">
      <w:rPr>
        <w:rFonts w:eastAsia="細明體" w:hint="eastAsia"/>
        <w:kern w:val="0"/>
        <w:sz w:val="22"/>
      </w:rPr>
      <w:t>7</w:t>
    </w:r>
    <w:r>
      <w:rPr>
        <w:rFonts w:eastAsia="細明體"/>
        <w:kern w:val="0"/>
        <w:sz w:val="22"/>
      </w:rPr>
      <w:t xml:space="preserve"> </w:t>
    </w:r>
    <w:r w:rsidRPr="00824447">
      <w:rPr>
        <w:rFonts w:eastAsia="細明體" w:hint="eastAsia"/>
        <w:kern w:val="0"/>
        <w:sz w:val="22"/>
      </w:rPr>
      <w:t>頁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55BCE" w:rsidRPr="00824447" w:rsidRDefault="00155BCE" w:rsidP="000C7E37">
    <w:pPr>
      <w:pStyle w:val="a7"/>
      <w:widowControl/>
      <w:tabs>
        <w:tab w:val="clear" w:pos="4153"/>
        <w:tab w:val="clear" w:pos="8306"/>
        <w:tab w:val="right" w:pos="720"/>
        <w:tab w:val="right" w:pos="9360"/>
      </w:tabs>
      <w:autoSpaceDE w:val="0"/>
      <w:autoSpaceDN w:val="0"/>
      <w:ind w:rightChars="-37" w:right="-89"/>
      <w:textAlignment w:val="bottom"/>
      <w:rPr>
        <w:sz w:val="22"/>
      </w:rPr>
    </w:pPr>
    <w:r w:rsidRPr="00824447">
      <w:rPr>
        <w:rFonts w:hint="eastAsia"/>
        <w:sz w:val="22"/>
      </w:rPr>
      <w:t>第</w:t>
    </w:r>
    <w:r w:rsidRPr="00824447">
      <w:rPr>
        <w:sz w:val="22"/>
      </w:rPr>
      <w:tab/>
    </w:r>
    <w:r w:rsidRPr="00824447">
      <w:rPr>
        <w:sz w:val="22"/>
      </w:rPr>
      <w:fldChar w:fldCharType="begin"/>
    </w:r>
    <w:r w:rsidRPr="00824447">
      <w:rPr>
        <w:sz w:val="22"/>
      </w:rPr>
      <w:instrText>PAGE</w:instrText>
    </w:r>
    <w:r w:rsidRPr="00824447">
      <w:rPr>
        <w:sz w:val="22"/>
      </w:rPr>
      <w:fldChar w:fldCharType="separate"/>
    </w:r>
    <w:r w:rsidR="001E3C6A">
      <w:rPr>
        <w:noProof/>
        <w:sz w:val="22"/>
      </w:rPr>
      <w:t>7</w:t>
    </w:r>
    <w:r w:rsidRPr="00824447">
      <w:rPr>
        <w:sz w:val="22"/>
      </w:rPr>
      <w:fldChar w:fldCharType="end"/>
    </w:r>
    <w:r w:rsidRPr="00824447">
      <w:rPr>
        <w:rFonts w:hint="eastAsia"/>
        <w:spacing w:val="-10"/>
        <w:sz w:val="22"/>
      </w:rPr>
      <w:t xml:space="preserve"> </w:t>
    </w:r>
    <w:r w:rsidRPr="00824447">
      <w:rPr>
        <w:rFonts w:hint="eastAsia"/>
        <w:sz w:val="22"/>
      </w:rPr>
      <w:t>頁</w:t>
    </w:r>
    <w:r w:rsidRPr="00824447">
      <w:rPr>
        <w:sz w:val="22"/>
      </w:rPr>
      <w:tab/>
    </w:r>
    <w:r w:rsidRPr="00824447">
      <w:rPr>
        <w:rFonts w:hint="eastAsia"/>
        <w:sz w:val="22"/>
      </w:rPr>
      <w:t>10</w:t>
    </w:r>
    <w:r w:rsidRPr="00824447">
      <w:rPr>
        <w:sz w:val="22"/>
      </w:rPr>
      <w:t>5</w:t>
    </w:r>
    <w:r w:rsidRPr="00824447">
      <w:rPr>
        <w:rFonts w:hint="eastAsia"/>
        <w:sz w:val="22"/>
      </w:rPr>
      <w:t>年指考</w:t>
    </w:r>
  </w:p>
  <w:p w:rsidR="00155BCE" w:rsidRPr="00824447" w:rsidRDefault="00155BCE" w:rsidP="000C7E37">
    <w:pPr>
      <w:pStyle w:val="a7"/>
      <w:widowControl/>
      <w:tabs>
        <w:tab w:val="clear" w:pos="4153"/>
        <w:tab w:val="clear" w:pos="8306"/>
        <w:tab w:val="right" w:pos="720"/>
        <w:tab w:val="right" w:pos="9420"/>
      </w:tabs>
      <w:autoSpaceDE w:val="0"/>
      <w:autoSpaceDN w:val="0"/>
      <w:ind w:rightChars="-37" w:right="-89"/>
      <w:textAlignment w:val="bottom"/>
      <w:rPr>
        <w:sz w:val="22"/>
      </w:rPr>
    </w:pPr>
    <w:r w:rsidRPr="00824447">
      <w:rPr>
        <w:rFonts w:hint="eastAsia"/>
        <w:sz w:val="22"/>
      </w:rPr>
      <w:t>共</w:t>
    </w:r>
    <w:r w:rsidRPr="00824447">
      <w:rPr>
        <w:sz w:val="22"/>
      </w:rPr>
      <w:tab/>
    </w:r>
    <w:r w:rsidRPr="00824447">
      <w:rPr>
        <w:rFonts w:hint="eastAsia"/>
        <w:sz w:val="22"/>
      </w:rPr>
      <w:t>7</w:t>
    </w:r>
    <w:r w:rsidRPr="00824447">
      <w:rPr>
        <w:spacing w:val="-4"/>
        <w:sz w:val="22"/>
      </w:rPr>
      <w:t xml:space="preserve"> </w:t>
    </w:r>
    <w:r w:rsidRPr="00824447">
      <w:rPr>
        <w:rFonts w:hint="eastAsia"/>
        <w:sz w:val="22"/>
      </w:rPr>
      <w:t>頁</w:t>
    </w:r>
    <w:r w:rsidRPr="00824447">
      <w:rPr>
        <w:rFonts w:hint="eastAsia"/>
        <w:sz w:val="22"/>
      </w:rPr>
      <w:tab/>
    </w:r>
    <w:r w:rsidRPr="00824447">
      <w:rPr>
        <w:rFonts w:hint="eastAsia"/>
        <w:spacing w:val="20"/>
        <w:sz w:val="22"/>
      </w:rPr>
      <w:t>生物考科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B13CF974"/>
    <w:lvl w:ilvl="0">
      <w:start w:val="1"/>
      <w:numFmt w:val="decimal"/>
      <w:lvlText w:val="%1."/>
      <w:lvlJc w:val="left"/>
      <w:pPr>
        <w:tabs>
          <w:tab w:val="num" w:pos="2281"/>
        </w:tabs>
        <w:ind w:leftChars="1000" w:left="2281" w:hangingChars="200" w:hanging="360"/>
      </w:pPr>
    </w:lvl>
  </w:abstractNum>
  <w:abstractNum w:abstractNumId="1" w15:restartNumberingAfterBreak="0">
    <w:nsid w:val="FFFFFF7D"/>
    <w:multiLevelType w:val="singleLevel"/>
    <w:tmpl w:val="2F6467F6"/>
    <w:lvl w:ilvl="0">
      <w:start w:val="1"/>
      <w:numFmt w:val="decimal"/>
      <w:lvlText w:val="%1."/>
      <w:lvlJc w:val="left"/>
      <w:pPr>
        <w:tabs>
          <w:tab w:val="num" w:pos="1801"/>
        </w:tabs>
        <w:ind w:leftChars="800" w:left="1801" w:hangingChars="200" w:hanging="360"/>
      </w:pPr>
    </w:lvl>
  </w:abstractNum>
  <w:abstractNum w:abstractNumId="2" w15:restartNumberingAfterBreak="0">
    <w:nsid w:val="FFFFFF7E"/>
    <w:multiLevelType w:val="singleLevel"/>
    <w:tmpl w:val="FEF0DBEA"/>
    <w:lvl w:ilvl="0">
      <w:start w:val="1"/>
      <w:numFmt w:val="decimal"/>
      <w:lvlText w:val="%1."/>
      <w:lvlJc w:val="left"/>
      <w:pPr>
        <w:tabs>
          <w:tab w:val="num" w:pos="1321"/>
        </w:tabs>
        <w:ind w:leftChars="600" w:left="1321" w:hangingChars="200" w:hanging="360"/>
      </w:pPr>
    </w:lvl>
  </w:abstractNum>
  <w:abstractNum w:abstractNumId="3" w15:restartNumberingAfterBreak="0">
    <w:nsid w:val="FFFFFF7F"/>
    <w:multiLevelType w:val="singleLevel"/>
    <w:tmpl w:val="F5544296"/>
    <w:lvl w:ilvl="0">
      <w:start w:val="1"/>
      <w:numFmt w:val="decimal"/>
      <w:lvlText w:val="%1."/>
      <w:lvlJc w:val="left"/>
      <w:pPr>
        <w:tabs>
          <w:tab w:val="num" w:pos="841"/>
        </w:tabs>
        <w:ind w:leftChars="400" w:left="841" w:hangingChars="200" w:hanging="360"/>
      </w:pPr>
    </w:lvl>
  </w:abstractNum>
  <w:abstractNum w:abstractNumId="4" w15:restartNumberingAfterBreak="0">
    <w:nsid w:val="FFFFFF80"/>
    <w:multiLevelType w:val="singleLevel"/>
    <w:tmpl w:val="4970AEA0"/>
    <w:lvl w:ilvl="0">
      <w:start w:val="1"/>
      <w:numFmt w:val="bullet"/>
      <w:lvlText w:val=""/>
      <w:lvlJc w:val="left"/>
      <w:pPr>
        <w:tabs>
          <w:tab w:val="num" w:pos="2281"/>
        </w:tabs>
        <w:ind w:leftChars="1000" w:left="2281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4C2CBEC6"/>
    <w:lvl w:ilvl="0">
      <w:start w:val="1"/>
      <w:numFmt w:val="bullet"/>
      <w:lvlText w:val=""/>
      <w:lvlJc w:val="left"/>
      <w:pPr>
        <w:tabs>
          <w:tab w:val="num" w:pos="1801"/>
        </w:tabs>
        <w:ind w:leftChars="800" w:left="1801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04F0E86E"/>
    <w:lvl w:ilvl="0">
      <w:start w:val="1"/>
      <w:numFmt w:val="bullet"/>
      <w:lvlText w:val=""/>
      <w:lvlJc w:val="left"/>
      <w:pPr>
        <w:tabs>
          <w:tab w:val="num" w:pos="1321"/>
        </w:tabs>
        <w:ind w:leftChars="600" w:left="1321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D1BCC336"/>
    <w:lvl w:ilvl="0">
      <w:start w:val="1"/>
      <w:numFmt w:val="bullet"/>
      <w:lvlText w:val=""/>
      <w:lvlJc w:val="left"/>
      <w:pPr>
        <w:tabs>
          <w:tab w:val="num" w:pos="841"/>
        </w:tabs>
        <w:ind w:leftChars="400" w:left="841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471E9E06"/>
    <w:lvl w:ilvl="0">
      <w:start w:val="1"/>
      <w:numFmt w:val="decimal"/>
      <w:lvlText w:val="%1."/>
      <w:lvlJc w:val="left"/>
      <w:pPr>
        <w:tabs>
          <w:tab w:val="num" w:pos="361"/>
        </w:tabs>
        <w:ind w:leftChars="200" w:left="361" w:hangingChars="200" w:hanging="360"/>
      </w:pPr>
    </w:lvl>
  </w:abstractNum>
  <w:abstractNum w:abstractNumId="9" w15:restartNumberingAfterBreak="0">
    <w:nsid w:val="FFFFFF89"/>
    <w:multiLevelType w:val="singleLevel"/>
    <w:tmpl w:val="5A98EBD8"/>
    <w:lvl w:ilvl="0">
      <w:start w:val="1"/>
      <w:numFmt w:val="bullet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1F12D2B"/>
    <w:multiLevelType w:val="hybridMultilevel"/>
    <w:tmpl w:val="E9B4614E"/>
    <w:lvl w:ilvl="0" w:tplc="948E73B0">
      <w:start w:val="1"/>
      <w:numFmt w:val="upperLetter"/>
      <w:lvlText w:val="(%1)"/>
      <w:lvlJc w:val="left"/>
      <w:pPr>
        <w:ind w:left="622" w:hanging="480"/>
      </w:pPr>
      <w:rPr>
        <w:rFonts w:hint="eastAsia"/>
      </w:rPr>
    </w:lvl>
    <w:lvl w:ilvl="1" w:tplc="948E73B0">
      <w:start w:val="1"/>
      <w:numFmt w:val="upperLetter"/>
      <w:lvlText w:val="(%2)"/>
      <w:lvlJc w:val="left"/>
      <w:pPr>
        <w:ind w:left="1102" w:hanging="48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ind w:left="4462" w:hanging="480"/>
      </w:pPr>
    </w:lvl>
  </w:abstractNum>
  <w:abstractNum w:abstractNumId="11" w15:restartNumberingAfterBreak="0">
    <w:nsid w:val="027E5846"/>
    <w:multiLevelType w:val="hybridMultilevel"/>
    <w:tmpl w:val="DF7E7606"/>
    <w:lvl w:ilvl="0" w:tplc="43348AA0">
      <w:start w:val="1"/>
      <w:numFmt w:val="upperLetter"/>
      <w:lvlText w:val="(%1)"/>
      <w:lvlJc w:val="left"/>
      <w:pPr>
        <w:ind w:left="480" w:hanging="360"/>
      </w:pPr>
      <w:rPr>
        <w:rFonts w:asciiTheme="minorHAnsi" w:hAnsiTheme="minorHAns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12" w15:restartNumberingAfterBreak="0">
    <w:nsid w:val="036D2413"/>
    <w:multiLevelType w:val="hybridMultilevel"/>
    <w:tmpl w:val="5EC89FD8"/>
    <w:lvl w:ilvl="0" w:tplc="DB502E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06621AC8"/>
    <w:multiLevelType w:val="hybridMultilevel"/>
    <w:tmpl w:val="74322A98"/>
    <w:lvl w:ilvl="0" w:tplc="F2EAA334">
      <w:start w:val="1"/>
      <w:numFmt w:val="taiwaneseCountingThousand"/>
      <w:lvlText w:val="%1、"/>
      <w:lvlJc w:val="left"/>
      <w:pPr>
        <w:tabs>
          <w:tab w:val="num" w:pos="750"/>
        </w:tabs>
        <w:ind w:left="750" w:hanging="7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0BAD236E"/>
    <w:multiLevelType w:val="hybridMultilevel"/>
    <w:tmpl w:val="E2A42F64"/>
    <w:lvl w:ilvl="0" w:tplc="17B248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0C652079"/>
    <w:multiLevelType w:val="hybridMultilevel"/>
    <w:tmpl w:val="FD7C4096"/>
    <w:lvl w:ilvl="0" w:tplc="2488BB12">
      <w:start w:val="1"/>
      <w:numFmt w:val="upperLetter"/>
      <w:lvlText w:val="(%1)"/>
      <w:lvlJc w:val="left"/>
      <w:pPr>
        <w:ind w:left="437" w:hanging="360"/>
      </w:pPr>
      <w:rPr>
        <w:rFonts w:asciiTheme="minorHAnsi" w:hAnsiTheme="minorHAnsi" w:hint="default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1037" w:hanging="480"/>
      </w:pPr>
    </w:lvl>
    <w:lvl w:ilvl="2" w:tplc="0409001B" w:tentative="1">
      <w:start w:val="1"/>
      <w:numFmt w:val="lowerRoman"/>
      <w:lvlText w:val="%3."/>
      <w:lvlJc w:val="right"/>
      <w:pPr>
        <w:ind w:left="1517" w:hanging="480"/>
      </w:pPr>
    </w:lvl>
    <w:lvl w:ilvl="3" w:tplc="0409000F" w:tentative="1">
      <w:start w:val="1"/>
      <w:numFmt w:val="decimal"/>
      <w:lvlText w:val="%4."/>
      <w:lvlJc w:val="left"/>
      <w:pPr>
        <w:ind w:left="199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77" w:hanging="480"/>
      </w:pPr>
    </w:lvl>
    <w:lvl w:ilvl="5" w:tplc="0409001B" w:tentative="1">
      <w:start w:val="1"/>
      <w:numFmt w:val="lowerRoman"/>
      <w:lvlText w:val="%6."/>
      <w:lvlJc w:val="right"/>
      <w:pPr>
        <w:ind w:left="2957" w:hanging="480"/>
      </w:pPr>
    </w:lvl>
    <w:lvl w:ilvl="6" w:tplc="0409000F" w:tentative="1">
      <w:start w:val="1"/>
      <w:numFmt w:val="decimal"/>
      <w:lvlText w:val="%7."/>
      <w:lvlJc w:val="left"/>
      <w:pPr>
        <w:ind w:left="343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17" w:hanging="480"/>
      </w:pPr>
    </w:lvl>
    <w:lvl w:ilvl="8" w:tplc="0409001B" w:tentative="1">
      <w:start w:val="1"/>
      <w:numFmt w:val="lowerRoman"/>
      <w:lvlText w:val="%9."/>
      <w:lvlJc w:val="right"/>
      <w:pPr>
        <w:ind w:left="4397" w:hanging="480"/>
      </w:pPr>
    </w:lvl>
  </w:abstractNum>
  <w:abstractNum w:abstractNumId="16" w15:restartNumberingAfterBreak="0">
    <w:nsid w:val="13EE3EB4"/>
    <w:multiLevelType w:val="hybridMultilevel"/>
    <w:tmpl w:val="D94E222E"/>
    <w:lvl w:ilvl="0" w:tplc="948E73B0">
      <w:start w:val="1"/>
      <w:numFmt w:val="upperLetter"/>
      <w:lvlText w:val="(%1)"/>
      <w:lvlJc w:val="left"/>
      <w:pPr>
        <w:ind w:left="480" w:hanging="480"/>
      </w:pPr>
      <w:rPr>
        <w:rFonts w:hint="eastAsia"/>
      </w:rPr>
    </w:lvl>
    <w:lvl w:ilvl="1" w:tplc="948E73B0">
      <w:start w:val="1"/>
      <w:numFmt w:val="upperLetter"/>
      <w:lvlText w:val="(%2)"/>
      <w:lvlJc w:val="left"/>
      <w:pPr>
        <w:ind w:left="960" w:hanging="48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166E28BF"/>
    <w:multiLevelType w:val="hybridMultilevel"/>
    <w:tmpl w:val="01940582"/>
    <w:lvl w:ilvl="0" w:tplc="4A087A5E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17E44276"/>
    <w:multiLevelType w:val="hybridMultilevel"/>
    <w:tmpl w:val="B53E8F52"/>
    <w:lvl w:ilvl="0" w:tplc="32CAEBA4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1BFA7A16"/>
    <w:multiLevelType w:val="hybridMultilevel"/>
    <w:tmpl w:val="D068E1D6"/>
    <w:lvl w:ilvl="0" w:tplc="BB0EA47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86A4BCE4">
      <w:start w:val="1"/>
      <w:numFmt w:val="upperLetter"/>
      <w:lvlText w:val="(%2)"/>
      <w:lvlJc w:val="left"/>
      <w:pPr>
        <w:tabs>
          <w:tab w:val="num" w:pos="930"/>
        </w:tabs>
        <w:ind w:left="930" w:hanging="45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203D78A5"/>
    <w:multiLevelType w:val="hybridMultilevel"/>
    <w:tmpl w:val="467C834C"/>
    <w:lvl w:ilvl="0" w:tplc="C7BAAD56">
      <w:start w:val="1"/>
      <w:numFmt w:val="upperLetter"/>
      <w:lvlText w:val="(%1)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21A56AD4"/>
    <w:multiLevelType w:val="hybridMultilevel"/>
    <w:tmpl w:val="3A0EB80E"/>
    <w:lvl w:ilvl="0" w:tplc="8C0E9F56">
      <w:start w:val="1"/>
      <w:numFmt w:val="upperLetter"/>
      <w:lvlText w:val="(%1)"/>
      <w:lvlJc w:val="left"/>
      <w:pPr>
        <w:ind w:left="800" w:hanging="440"/>
      </w:pPr>
      <w:rPr>
        <w:rFonts w:ascii="新細明體" w:eastAsia="Times New Roman" w:hAnsi="新細明體" w:hint="eastAsia"/>
      </w:rPr>
    </w:lvl>
    <w:lvl w:ilvl="1" w:tplc="04090019">
      <w:start w:val="1"/>
      <w:numFmt w:val="ideographTraditional"/>
      <w:lvlText w:val="%2、"/>
      <w:lvlJc w:val="left"/>
      <w:pPr>
        <w:ind w:left="1320" w:hanging="480"/>
      </w:pPr>
      <w:rPr>
        <w:rFonts w:ascii="新細明體" w:eastAsia="新細明體" w:hAnsi="新細明體" w:hint="eastAsia"/>
      </w:rPr>
    </w:lvl>
    <w:lvl w:ilvl="2" w:tplc="0409001B">
      <w:start w:val="1"/>
      <w:numFmt w:val="lowerRoman"/>
      <w:lvlText w:val="%3."/>
      <w:lvlJc w:val="right"/>
      <w:pPr>
        <w:ind w:left="1800" w:hanging="480"/>
      </w:pPr>
    </w:lvl>
    <w:lvl w:ilvl="3" w:tplc="0409000F">
      <w:start w:val="1"/>
      <w:numFmt w:val="decimal"/>
      <w:lvlText w:val="%4."/>
      <w:lvlJc w:val="left"/>
      <w:pPr>
        <w:ind w:left="2280" w:hanging="480"/>
      </w:pPr>
    </w:lvl>
    <w:lvl w:ilvl="4" w:tplc="04090019">
      <w:start w:val="1"/>
      <w:numFmt w:val="ideographTraditional"/>
      <w:lvlText w:val="%5、"/>
      <w:lvlJc w:val="left"/>
      <w:pPr>
        <w:ind w:left="2760" w:hanging="480"/>
      </w:pPr>
      <w:rPr>
        <w:rFonts w:ascii="新細明體" w:eastAsia="新細明體" w:hAnsi="新細明體" w:hint="eastAsia"/>
      </w:rPr>
    </w:lvl>
    <w:lvl w:ilvl="5" w:tplc="0409001B">
      <w:start w:val="1"/>
      <w:numFmt w:val="lowerRoman"/>
      <w:lvlText w:val="%6."/>
      <w:lvlJc w:val="right"/>
      <w:pPr>
        <w:ind w:left="3240" w:hanging="480"/>
      </w:pPr>
    </w:lvl>
    <w:lvl w:ilvl="6" w:tplc="0409000F">
      <w:start w:val="1"/>
      <w:numFmt w:val="decimal"/>
      <w:lvlText w:val="%7."/>
      <w:lvlJc w:val="left"/>
      <w:pPr>
        <w:ind w:left="3720" w:hanging="480"/>
      </w:pPr>
    </w:lvl>
    <w:lvl w:ilvl="7" w:tplc="04090019">
      <w:start w:val="1"/>
      <w:numFmt w:val="ideographTraditional"/>
      <w:lvlText w:val="%8、"/>
      <w:lvlJc w:val="left"/>
      <w:pPr>
        <w:ind w:left="4200" w:hanging="480"/>
      </w:pPr>
      <w:rPr>
        <w:rFonts w:ascii="新細明體" w:eastAsia="新細明體" w:hAnsi="新細明體" w:hint="eastAsia"/>
      </w:rPr>
    </w:lvl>
    <w:lvl w:ilvl="8" w:tplc="0409001B">
      <w:start w:val="1"/>
      <w:numFmt w:val="lowerRoman"/>
      <w:lvlText w:val="%9."/>
      <w:lvlJc w:val="right"/>
      <w:pPr>
        <w:ind w:left="4680" w:hanging="480"/>
      </w:pPr>
    </w:lvl>
  </w:abstractNum>
  <w:abstractNum w:abstractNumId="22" w15:restartNumberingAfterBreak="0">
    <w:nsid w:val="25282E2F"/>
    <w:multiLevelType w:val="hybridMultilevel"/>
    <w:tmpl w:val="DC7C0394"/>
    <w:lvl w:ilvl="0" w:tplc="A448D8D6">
      <w:start w:val="1"/>
      <w:numFmt w:val="decimal"/>
      <w:lvlText w:val="%1."/>
      <w:lvlJc w:val="left"/>
      <w:pPr>
        <w:ind w:left="480" w:hanging="480"/>
      </w:pPr>
      <w:rPr>
        <w:rFonts w:hint="eastAsia"/>
        <w:snapToGrid/>
        <w:color w:val="auto"/>
        <w:spacing w:val="0"/>
        <w:kern w:val="2"/>
        <w:position w:val="0"/>
      </w:rPr>
    </w:lvl>
    <w:lvl w:ilvl="1" w:tplc="13F29A42">
      <w:start w:val="1"/>
      <w:numFmt w:val="upperLetter"/>
      <w:lvlText w:val="%2.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269D0C77"/>
    <w:multiLevelType w:val="hybridMultilevel"/>
    <w:tmpl w:val="87BA8C82"/>
    <w:lvl w:ilvl="0" w:tplc="C94E3642">
      <w:start w:val="1"/>
      <w:numFmt w:val="upperLetter"/>
      <w:lvlText w:val="(%1)"/>
      <w:lvlJc w:val="left"/>
      <w:pPr>
        <w:ind w:left="1376" w:hanging="480"/>
      </w:pPr>
      <w:rPr>
        <w:rFonts w:asciiTheme="minorHAnsi" w:hAnsiTheme="minorHAns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856" w:hanging="480"/>
      </w:pPr>
    </w:lvl>
    <w:lvl w:ilvl="2" w:tplc="0409001B" w:tentative="1">
      <w:start w:val="1"/>
      <w:numFmt w:val="lowerRoman"/>
      <w:lvlText w:val="%3."/>
      <w:lvlJc w:val="right"/>
      <w:pPr>
        <w:ind w:left="2336" w:hanging="480"/>
      </w:pPr>
    </w:lvl>
    <w:lvl w:ilvl="3" w:tplc="0409000F" w:tentative="1">
      <w:start w:val="1"/>
      <w:numFmt w:val="decimal"/>
      <w:lvlText w:val="%4."/>
      <w:lvlJc w:val="left"/>
      <w:pPr>
        <w:ind w:left="281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296" w:hanging="480"/>
      </w:pPr>
    </w:lvl>
    <w:lvl w:ilvl="5" w:tplc="0409001B" w:tentative="1">
      <w:start w:val="1"/>
      <w:numFmt w:val="lowerRoman"/>
      <w:lvlText w:val="%6."/>
      <w:lvlJc w:val="right"/>
      <w:pPr>
        <w:ind w:left="3776" w:hanging="480"/>
      </w:pPr>
    </w:lvl>
    <w:lvl w:ilvl="6" w:tplc="0409000F" w:tentative="1">
      <w:start w:val="1"/>
      <w:numFmt w:val="decimal"/>
      <w:lvlText w:val="%7."/>
      <w:lvlJc w:val="left"/>
      <w:pPr>
        <w:ind w:left="425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736" w:hanging="480"/>
      </w:pPr>
    </w:lvl>
    <w:lvl w:ilvl="8" w:tplc="0409001B" w:tentative="1">
      <w:start w:val="1"/>
      <w:numFmt w:val="lowerRoman"/>
      <w:lvlText w:val="%9."/>
      <w:lvlJc w:val="right"/>
      <w:pPr>
        <w:ind w:left="5216" w:hanging="480"/>
      </w:pPr>
    </w:lvl>
  </w:abstractNum>
  <w:abstractNum w:abstractNumId="24" w15:restartNumberingAfterBreak="0">
    <w:nsid w:val="2AA12544"/>
    <w:multiLevelType w:val="hybridMultilevel"/>
    <w:tmpl w:val="2B500F18"/>
    <w:lvl w:ilvl="0" w:tplc="68645C1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30E2136E"/>
    <w:multiLevelType w:val="multilevel"/>
    <w:tmpl w:val="47DA011A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 w15:restartNumberingAfterBreak="0">
    <w:nsid w:val="31251228"/>
    <w:multiLevelType w:val="hybridMultilevel"/>
    <w:tmpl w:val="9B1A9D48"/>
    <w:lvl w:ilvl="0" w:tplc="948E73B0">
      <w:start w:val="1"/>
      <w:numFmt w:val="upperLetter"/>
      <w:lvlText w:val="(%1)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35C04927"/>
    <w:multiLevelType w:val="hybridMultilevel"/>
    <w:tmpl w:val="3F24ACEA"/>
    <w:lvl w:ilvl="0" w:tplc="203E4FB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 w:tplc="FEBAD146">
      <w:start w:val="1"/>
      <w:numFmt w:val="upperLetter"/>
      <w:lvlText w:val="(%2)"/>
      <w:lvlJc w:val="left"/>
      <w:pPr>
        <w:tabs>
          <w:tab w:val="num" w:pos="915"/>
        </w:tabs>
        <w:ind w:left="915" w:hanging="43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8" w15:restartNumberingAfterBreak="0">
    <w:nsid w:val="39966A9C"/>
    <w:multiLevelType w:val="hybridMultilevel"/>
    <w:tmpl w:val="538CBB7E"/>
    <w:lvl w:ilvl="0" w:tplc="530C73CA">
      <w:start w:val="1"/>
      <w:numFmt w:val="upperLetter"/>
      <w:lvlText w:val="(%1)"/>
      <w:lvlJc w:val="left"/>
      <w:pPr>
        <w:ind w:left="691" w:hanging="480"/>
      </w:pPr>
      <w:rPr>
        <w:rFonts w:asciiTheme="minorHAnsi" w:hAnsiTheme="minorHAns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171" w:hanging="480"/>
      </w:pPr>
    </w:lvl>
    <w:lvl w:ilvl="2" w:tplc="0409001B" w:tentative="1">
      <w:start w:val="1"/>
      <w:numFmt w:val="lowerRoman"/>
      <w:lvlText w:val="%3."/>
      <w:lvlJc w:val="right"/>
      <w:pPr>
        <w:ind w:left="1651" w:hanging="480"/>
      </w:pPr>
    </w:lvl>
    <w:lvl w:ilvl="3" w:tplc="0409000F" w:tentative="1">
      <w:start w:val="1"/>
      <w:numFmt w:val="decimal"/>
      <w:lvlText w:val="%4."/>
      <w:lvlJc w:val="left"/>
      <w:pPr>
        <w:ind w:left="213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11" w:hanging="480"/>
      </w:pPr>
    </w:lvl>
    <w:lvl w:ilvl="5" w:tplc="0409001B" w:tentative="1">
      <w:start w:val="1"/>
      <w:numFmt w:val="lowerRoman"/>
      <w:lvlText w:val="%6."/>
      <w:lvlJc w:val="right"/>
      <w:pPr>
        <w:ind w:left="3091" w:hanging="480"/>
      </w:pPr>
    </w:lvl>
    <w:lvl w:ilvl="6" w:tplc="0409000F" w:tentative="1">
      <w:start w:val="1"/>
      <w:numFmt w:val="decimal"/>
      <w:lvlText w:val="%7."/>
      <w:lvlJc w:val="left"/>
      <w:pPr>
        <w:ind w:left="357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51" w:hanging="480"/>
      </w:pPr>
    </w:lvl>
    <w:lvl w:ilvl="8" w:tplc="0409001B" w:tentative="1">
      <w:start w:val="1"/>
      <w:numFmt w:val="lowerRoman"/>
      <w:lvlText w:val="%9."/>
      <w:lvlJc w:val="right"/>
      <w:pPr>
        <w:ind w:left="4531" w:hanging="480"/>
      </w:pPr>
    </w:lvl>
  </w:abstractNum>
  <w:abstractNum w:abstractNumId="29" w15:restartNumberingAfterBreak="0">
    <w:nsid w:val="39D55091"/>
    <w:multiLevelType w:val="hybridMultilevel"/>
    <w:tmpl w:val="BEDC8DEA"/>
    <w:lvl w:ilvl="0" w:tplc="15D2A0C8">
      <w:start w:val="1"/>
      <w:numFmt w:val="upperLetter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 w15:restartNumberingAfterBreak="0">
    <w:nsid w:val="428A6E76"/>
    <w:multiLevelType w:val="hybridMultilevel"/>
    <w:tmpl w:val="EFECB6EC"/>
    <w:lvl w:ilvl="0" w:tplc="F8AA41F8">
      <w:start w:val="1"/>
      <w:numFmt w:val="upperLetter"/>
      <w:lvlText w:val="(%1)"/>
      <w:lvlJc w:val="left"/>
      <w:pPr>
        <w:ind w:left="1376" w:hanging="480"/>
      </w:pPr>
      <w:rPr>
        <w:rFonts w:asciiTheme="minorHAnsi" w:hAnsiTheme="minorHAns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856" w:hanging="480"/>
      </w:pPr>
    </w:lvl>
    <w:lvl w:ilvl="2" w:tplc="0409001B" w:tentative="1">
      <w:start w:val="1"/>
      <w:numFmt w:val="lowerRoman"/>
      <w:lvlText w:val="%3."/>
      <w:lvlJc w:val="right"/>
      <w:pPr>
        <w:ind w:left="2336" w:hanging="480"/>
      </w:pPr>
    </w:lvl>
    <w:lvl w:ilvl="3" w:tplc="0409000F" w:tentative="1">
      <w:start w:val="1"/>
      <w:numFmt w:val="decimal"/>
      <w:lvlText w:val="%4."/>
      <w:lvlJc w:val="left"/>
      <w:pPr>
        <w:ind w:left="281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296" w:hanging="480"/>
      </w:pPr>
    </w:lvl>
    <w:lvl w:ilvl="5" w:tplc="0409001B" w:tentative="1">
      <w:start w:val="1"/>
      <w:numFmt w:val="lowerRoman"/>
      <w:lvlText w:val="%6."/>
      <w:lvlJc w:val="right"/>
      <w:pPr>
        <w:ind w:left="3776" w:hanging="480"/>
      </w:pPr>
    </w:lvl>
    <w:lvl w:ilvl="6" w:tplc="0409000F" w:tentative="1">
      <w:start w:val="1"/>
      <w:numFmt w:val="decimal"/>
      <w:lvlText w:val="%7."/>
      <w:lvlJc w:val="left"/>
      <w:pPr>
        <w:ind w:left="425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736" w:hanging="480"/>
      </w:pPr>
    </w:lvl>
    <w:lvl w:ilvl="8" w:tplc="0409001B" w:tentative="1">
      <w:start w:val="1"/>
      <w:numFmt w:val="lowerRoman"/>
      <w:lvlText w:val="%9."/>
      <w:lvlJc w:val="right"/>
      <w:pPr>
        <w:ind w:left="5216" w:hanging="480"/>
      </w:pPr>
    </w:lvl>
  </w:abstractNum>
  <w:abstractNum w:abstractNumId="31" w15:restartNumberingAfterBreak="0">
    <w:nsid w:val="46195EEE"/>
    <w:multiLevelType w:val="hybridMultilevel"/>
    <w:tmpl w:val="1F44C30A"/>
    <w:lvl w:ilvl="0" w:tplc="6A5EFA78">
      <w:start w:val="1"/>
      <w:numFmt w:val="upperLetter"/>
      <w:lvlText w:val="(%1)"/>
      <w:lvlJc w:val="left"/>
      <w:pPr>
        <w:tabs>
          <w:tab w:val="num" w:pos="930"/>
        </w:tabs>
        <w:ind w:left="93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 w15:restartNumberingAfterBreak="0">
    <w:nsid w:val="569C5F5D"/>
    <w:multiLevelType w:val="hybridMultilevel"/>
    <w:tmpl w:val="92ECDB2E"/>
    <w:lvl w:ilvl="0" w:tplc="21F88EA6">
      <w:start w:val="1"/>
      <w:numFmt w:val="decimal"/>
      <w:lvlText w:val="%1."/>
      <w:lvlJc w:val="left"/>
      <w:pPr>
        <w:tabs>
          <w:tab w:val="num" w:pos="113"/>
        </w:tabs>
        <w:ind w:left="340" w:hanging="34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 w15:restartNumberingAfterBreak="0">
    <w:nsid w:val="5A954E6A"/>
    <w:multiLevelType w:val="hybridMultilevel"/>
    <w:tmpl w:val="67685EA6"/>
    <w:lvl w:ilvl="0" w:tplc="00448CA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5B841E3C"/>
    <w:multiLevelType w:val="hybridMultilevel"/>
    <w:tmpl w:val="8E1665FE"/>
    <w:lvl w:ilvl="0" w:tplc="3E84C46A">
      <w:start w:val="1"/>
      <w:numFmt w:val="upperLetter"/>
      <w:lvlText w:val="（%1）"/>
      <w:lvlJc w:val="left"/>
      <w:pPr>
        <w:tabs>
          <w:tab w:val="num" w:pos="1620"/>
        </w:tabs>
        <w:ind w:left="1620" w:hanging="720"/>
      </w:pPr>
      <w:rPr>
        <w:rFonts w:ascii="新細明體" w:eastAsia="新細明體" w:hAnsi="新細明體" w:hint="eastAsia"/>
        <w:sz w:val="22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860"/>
        </w:tabs>
        <w:ind w:left="18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300"/>
        </w:tabs>
        <w:ind w:left="33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60"/>
        </w:tabs>
        <w:ind w:left="42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740"/>
        </w:tabs>
        <w:ind w:left="47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480"/>
      </w:pPr>
    </w:lvl>
  </w:abstractNum>
  <w:abstractNum w:abstractNumId="35" w15:restartNumberingAfterBreak="0">
    <w:nsid w:val="5DEC6E6A"/>
    <w:multiLevelType w:val="hybridMultilevel"/>
    <w:tmpl w:val="F8BE35E4"/>
    <w:lvl w:ilvl="0" w:tplc="D19E30A8">
      <w:start w:val="1"/>
      <w:numFmt w:val="upperLetter"/>
      <w:lvlText w:val="(%1)"/>
      <w:lvlJc w:val="left"/>
      <w:pPr>
        <w:ind w:left="720" w:hanging="360"/>
      </w:pPr>
      <w:rPr>
        <w:rFonts w:ascii="Calibri" w:eastAsia="新細明體" w:hAnsi="Calibri"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6" w15:restartNumberingAfterBreak="0">
    <w:nsid w:val="63C84EDC"/>
    <w:multiLevelType w:val="hybridMultilevel"/>
    <w:tmpl w:val="3EBAF9AC"/>
    <w:lvl w:ilvl="0" w:tplc="D318D31E">
      <w:start w:val="1"/>
      <w:numFmt w:val="upperLetter"/>
      <w:lvlText w:val="(%1)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65C334E6"/>
    <w:multiLevelType w:val="multilevel"/>
    <w:tmpl w:val="2B8ABA96"/>
    <w:lvl w:ilvl="0">
      <w:start w:val="1"/>
      <w:numFmt w:val="decimal"/>
      <w:lvlText w:val="%1."/>
      <w:lvlJc w:val="left"/>
      <w:pPr>
        <w:tabs>
          <w:tab w:val="num" w:pos="113"/>
        </w:tabs>
        <w:ind w:left="340" w:hanging="340"/>
      </w:pPr>
      <w:rPr>
        <w:rFonts w:hint="eastAsia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66C277B5"/>
    <w:multiLevelType w:val="hybridMultilevel"/>
    <w:tmpl w:val="9586A48A"/>
    <w:lvl w:ilvl="0" w:tplc="689EE8B2">
      <w:start w:val="3"/>
      <w:numFmt w:val="decimal"/>
      <w:lvlText w:val="%1."/>
      <w:lvlJc w:val="left"/>
      <w:pPr>
        <w:ind w:left="36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9" w15:restartNumberingAfterBreak="0">
    <w:nsid w:val="674E5CA4"/>
    <w:multiLevelType w:val="hybridMultilevel"/>
    <w:tmpl w:val="450E9EE4"/>
    <w:lvl w:ilvl="0" w:tplc="23A02B0E">
      <w:start w:val="3"/>
      <w:numFmt w:val="bullet"/>
      <w:lvlText w:val="□"/>
      <w:lvlJc w:val="left"/>
      <w:pPr>
        <w:tabs>
          <w:tab w:val="num" w:pos="1802"/>
        </w:tabs>
        <w:ind w:left="1802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2402"/>
        </w:tabs>
        <w:ind w:left="2402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882"/>
        </w:tabs>
        <w:ind w:left="2882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3362"/>
        </w:tabs>
        <w:ind w:left="3362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842"/>
        </w:tabs>
        <w:ind w:left="3842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4322"/>
        </w:tabs>
        <w:ind w:left="4322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4802"/>
        </w:tabs>
        <w:ind w:left="4802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5282"/>
        </w:tabs>
        <w:ind w:left="5282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5762"/>
        </w:tabs>
        <w:ind w:left="5762" w:hanging="480"/>
      </w:pPr>
      <w:rPr>
        <w:rFonts w:ascii="Wingdings" w:hAnsi="Wingdings" w:hint="default"/>
      </w:rPr>
    </w:lvl>
  </w:abstractNum>
  <w:abstractNum w:abstractNumId="40" w15:restartNumberingAfterBreak="0">
    <w:nsid w:val="6DA07481"/>
    <w:multiLevelType w:val="hybridMultilevel"/>
    <w:tmpl w:val="00365B18"/>
    <w:lvl w:ilvl="0" w:tplc="B0FC31B2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1" w15:restartNumberingAfterBreak="0">
    <w:nsid w:val="71F80D44"/>
    <w:multiLevelType w:val="hybridMultilevel"/>
    <w:tmpl w:val="34CE54FE"/>
    <w:lvl w:ilvl="0" w:tplc="948E73B0">
      <w:start w:val="1"/>
      <w:numFmt w:val="upperLetter"/>
      <w:lvlText w:val="(%1)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2" w15:restartNumberingAfterBreak="0">
    <w:nsid w:val="7261313D"/>
    <w:multiLevelType w:val="hybridMultilevel"/>
    <w:tmpl w:val="7D84B664"/>
    <w:lvl w:ilvl="0" w:tplc="948E73B0">
      <w:start w:val="1"/>
      <w:numFmt w:val="upperLetter"/>
      <w:lvlText w:val="(%1)"/>
      <w:lvlJc w:val="left"/>
      <w:pPr>
        <w:ind w:left="840" w:hanging="480"/>
      </w:pPr>
      <w:rPr>
        <w:rFonts w:hint="eastAsia"/>
      </w:rPr>
    </w:lvl>
    <w:lvl w:ilvl="1" w:tplc="948E73B0">
      <w:start w:val="1"/>
      <w:numFmt w:val="upperLetter"/>
      <w:lvlText w:val="(%2)"/>
      <w:lvlJc w:val="left"/>
      <w:pPr>
        <w:ind w:left="1320" w:hanging="48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43" w15:restartNumberingAfterBreak="0">
    <w:nsid w:val="73902CD1"/>
    <w:multiLevelType w:val="hybridMultilevel"/>
    <w:tmpl w:val="33D85820"/>
    <w:lvl w:ilvl="0" w:tplc="189C7378">
      <w:start w:val="1"/>
      <w:numFmt w:val="upperLetter"/>
      <w:lvlText w:val="(%1)"/>
      <w:lvlJc w:val="left"/>
      <w:pPr>
        <w:ind w:left="480" w:hanging="480"/>
      </w:pPr>
      <w:rPr>
        <w:rFonts w:asciiTheme="minorHAnsi" w:hAnsiTheme="minorHAns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4" w15:restartNumberingAfterBreak="0">
    <w:nsid w:val="751D1F77"/>
    <w:multiLevelType w:val="hybridMultilevel"/>
    <w:tmpl w:val="52F4B550"/>
    <w:lvl w:ilvl="0" w:tplc="6BA4D22E">
      <w:start w:val="1"/>
      <w:numFmt w:val="upperLetter"/>
      <w:lvlText w:val="(%1)"/>
      <w:lvlJc w:val="left"/>
      <w:pPr>
        <w:ind w:left="480" w:hanging="480"/>
      </w:pPr>
      <w:rPr>
        <w:rFonts w:asciiTheme="minorHAnsi" w:hAnsiTheme="minorHAns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5" w15:restartNumberingAfterBreak="0">
    <w:nsid w:val="768D455D"/>
    <w:multiLevelType w:val="multilevel"/>
    <w:tmpl w:val="7236E650"/>
    <w:lvl w:ilvl="0">
      <w:start w:val="1"/>
      <w:numFmt w:val="decimal"/>
      <w:lvlText w:val="%1."/>
      <w:lvlJc w:val="left"/>
      <w:pPr>
        <w:tabs>
          <w:tab w:val="num" w:pos="825"/>
        </w:tabs>
        <w:ind w:left="825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6" w15:restartNumberingAfterBreak="0">
    <w:nsid w:val="7C7E2EC3"/>
    <w:multiLevelType w:val="hybridMultilevel"/>
    <w:tmpl w:val="728C089E"/>
    <w:lvl w:ilvl="0" w:tplc="20C22E6C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C6CF794">
      <w:start w:val="1"/>
      <w:numFmt w:val="upperLetter"/>
      <w:lvlText w:val="(%2)"/>
      <w:lvlJc w:val="left"/>
      <w:pPr>
        <w:ind w:left="960" w:hanging="360"/>
      </w:pPr>
      <w:rPr>
        <w:rFonts w:asciiTheme="minorHAnsi" w:hAnsiTheme="minorHAnsi" w:hint="default"/>
      </w:r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47" w15:restartNumberingAfterBreak="0">
    <w:nsid w:val="7DE459A7"/>
    <w:multiLevelType w:val="hybridMultilevel"/>
    <w:tmpl w:val="602E5B50"/>
    <w:lvl w:ilvl="0" w:tplc="948E73B0">
      <w:start w:val="1"/>
      <w:numFmt w:val="upperLetter"/>
      <w:lvlText w:val="(%1)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32"/>
  </w:num>
  <w:num w:numId="12">
    <w:abstractNumId w:val="34"/>
  </w:num>
  <w:num w:numId="13">
    <w:abstractNumId w:val="13"/>
  </w:num>
  <w:num w:numId="14">
    <w:abstractNumId w:val="45"/>
  </w:num>
  <w:num w:numId="15">
    <w:abstractNumId w:val="25"/>
  </w:num>
  <w:num w:numId="16">
    <w:abstractNumId w:val="37"/>
  </w:num>
  <w:num w:numId="17">
    <w:abstractNumId w:val="39"/>
  </w:num>
  <w:num w:numId="18">
    <w:abstractNumId w:val="17"/>
  </w:num>
  <w:num w:numId="19">
    <w:abstractNumId w:val="35"/>
  </w:num>
  <w:num w:numId="20">
    <w:abstractNumId w:val="38"/>
  </w:num>
  <w:num w:numId="21">
    <w:abstractNumId w:val="20"/>
  </w:num>
  <w:num w:numId="22">
    <w:abstractNumId w:val="36"/>
  </w:num>
  <w:num w:numId="23">
    <w:abstractNumId w:val="31"/>
  </w:num>
  <w:num w:numId="24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7"/>
  </w:num>
  <w:num w:numId="26">
    <w:abstractNumId w:val="19"/>
  </w:num>
  <w:num w:numId="27">
    <w:abstractNumId w:val="46"/>
  </w:num>
  <w:num w:numId="28">
    <w:abstractNumId w:val="22"/>
  </w:num>
  <w:num w:numId="29">
    <w:abstractNumId w:val="23"/>
  </w:num>
  <w:num w:numId="30">
    <w:abstractNumId w:val="30"/>
  </w:num>
  <w:num w:numId="31">
    <w:abstractNumId w:val="11"/>
  </w:num>
  <w:num w:numId="32">
    <w:abstractNumId w:val="43"/>
  </w:num>
  <w:num w:numId="33">
    <w:abstractNumId w:val="47"/>
  </w:num>
  <w:num w:numId="34">
    <w:abstractNumId w:val="10"/>
  </w:num>
  <w:num w:numId="35">
    <w:abstractNumId w:val="16"/>
  </w:num>
  <w:num w:numId="36">
    <w:abstractNumId w:val="15"/>
  </w:num>
  <w:num w:numId="37">
    <w:abstractNumId w:val="44"/>
  </w:num>
  <w:num w:numId="38">
    <w:abstractNumId w:val="41"/>
  </w:num>
  <w:num w:numId="39">
    <w:abstractNumId w:val="28"/>
  </w:num>
  <w:num w:numId="40">
    <w:abstractNumId w:val="26"/>
  </w:num>
  <w:num w:numId="41">
    <w:abstractNumId w:val="14"/>
  </w:num>
  <w:num w:numId="42">
    <w:abstractNumId w:val="42"/>
  </w:num>
  <w:num w:numId="43">
    <w:abstractNumId w:val="12"/>
  </w:num>
  <w:num w:numId="44">
    <w:abstractNumId w:val="33"/>
  </w:num>
  <w:num w:numId="45">
    <w:abstractNumId w:val="18"/>
  </w:num>
  <w:num w:numId="46">
    <w:abstractNumId w:val="40"/>
  </w:num>
  <w:num w:numId="47">
    <w:abstractNumId w:val="29"/>
  </w:num>
  <w:num w:numId="48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5"/>
  <w:bordersDoNotSurroundHeader/>
  <w:bordersDoNotSurroundFooter/>
  <w:proofState w:spelling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2AF6"/>
    <w:rsid w:val="00000B79"/>
    <w:rsid w:val="00000D87"/>
    <w:rsid w:val="00001FF7"/>
    <w:rsid w:val="0000256A"/>
    <w:rsid w:val="00002615"/>
    <w:rsid w:val="00004DEA"/>
    <w:rsid w:val="00006219"/>
    <w:rsid w:val="00010F28"/>
    <w:rsid w:val="00012950"/>
    <w:rsid w:val="00012C6B"/>
    <w:rsid w:val="00012FCF"/>
    <w:rsid w:val="00013118"/>
    <w:rsid w:val="000135F1"/>
    <w:rsid w:val="000168A7"/>
    <w:rsid w:val="000170E1"/>
    <w:rsid w:val="0002093F"/>
    <w:rsid w:val="000223E3"/>
    <w:rsid w:val="00022C76"/>
    <w:rsid w:val="00024A11"/>
    <w:rsid w:val="0002559D"/>
    <w:rsid w:val="00025819"/>
    <w:rsid w:val="00025B70"/>
    <w:rsid w:val="00027E67"/>
    <w:rsid w:val="00030119"/>
    <w:rsid w:val="00032416"/>
    <w:rsid w:val="000434ED"/>
    <w:rsid w:val="00043F03"/>
    <w:rsid w:val="0004414B"/>
    <w:rsid w:val="00044499"/>
    <w:rsid w:val="00050319"/>
    <w:rsid w:val="00050CC7"/>
    <w:rsid w:val="00050DFE"/>
    <w:rsid w:val="00055C87"/>
    <w:rsid w:val="000578EE"/>
    <w:rsid w:val="00061E3C"/>
    <w:rsid w:val="00063C71"/>
    <w:rsid w:val="00064179"/>
    <w:rsid w:val="00070656"/>
    <w:rsid w:val="00070704"/>
    <w:rsid w:val="00070B26"/>
    <w:rsid w:val="00071836"/>
    <w:rsid w:val="00072565"/>
    <w:rsid w:val="00073C05"/>
    <w:rsid w:val="00073EC3"/>
    <w:rsid w:val="00074686"/>
    <w:rsid w:val="0007527D"/>
    <w:rsid w:val="00075937"/>
    <w:rsid w:val="00082CE1"/>
    <w:rsid w:val="00082F9F"/>
    <w:rsid w:val="00086A3B"/>
    <w:rsid w:val="0009328A"/>
    <w:rsid w:val="0009402D"/>
    <w:rsid w:val="000951FC"/>
    <w:rsid w:val="00096105"/>
    <w:rsid w:val="000961DA"/>
    <w:rsid w:val="000966F7"/>
    <w:rsid w:val="00096A83"/>
    <w:rsid w:val="00097632"/>
    <w:rsid w:val="000A07AE"/>
    <w:rsid w:val="000A0A84"/>
    <w:rsid w:val="000A0E0E"/>
    <w:rsid w:val="000A236C"/>
    <w:rsid w:val="000A40B8"/>
    <w:rsid w:val="000A456C"/>
    <w:rsid w:val="000A4A8C"/>
    <w:rsid w:val="000A4FEF"/>
    <w:rsid w:val="000A7F2B"/>
    <w:rsid w:val="000B272F"/>
    <w:rsid w:val="000B3BC2"/>
    <w:rsid w:val="000B5571"/>
    <w:rsid w:val="000B5C08"/>
    <w:rsid w:val="000C177F"/>
    <w:rsid w:val="000C2FD7"/>
    <w:rsid w:val="000C5F55"/>
    <w:rsid w:val="000C6779"/>
    <w:rsid w:val="000C6D1D"/>
    <w:rsid w:val="000C7156"/>
    <w:rsid w:val="000C7E37"/>
    <w:rsid w:val="000D0495"/>
    <w:rsid w:val="000D0B70"/>
    <w:rsid w:val="000D16E8"/>
    <w:rsid w:val="000D741A"/>
    <w:rsid w:val="000D75C2"/>
    <w:rsid w:val="000E0120"/>
    <w:rsid w:val="000E2463"/>
    <w:rsid w:val="000E4EF0"/>
    <w:rsid w:val="000E6DA8"/>
    <w:rsid w:val="000E6DB1"/>
    <w:rsid w:val="000F0D0C"/>
    <w:rsid w:val="000F1B28"/>
    <w:rsid w:val="000F2527"/>
    <w:rsid w:val="000F43F2"/>
    <w:rsid w:val="000F4A9A"/>
    <w:rsid w:val="000F5679"/>
    <w:rsid w:val="000F79B4"/>
    <w:rsid w:val="00100BD5"/>
    <w:rsid w:val="00103725"/>
    <w:rsid w:val="00105BBF"/>
    <w:rsid w:val="00111682"/>
    <w:rsid w:val="00112DF5"/>
    <w:rsid w:val="00112E97"/>
    <w:rsid w:val="00114796"/>
    <w:rsid w:val="00115996"/>
    <w:rsid w:val="0011696A"/>
    <w:rsid w:val="00120437"/>
    <w:rsid w:val="00122DC3"/>
    <w:rsid w:val="00127CDE"/>
    <w:rsid w:val="0013505B"/>
    <w:rsid w:val="001377C0"/>
    <w:rsid w:val="001401FB"/>
    <w:rsid w:val="001402FC"/>
    <w:rsid w:val="00140CB0"/>
    <w:rsid w:val="0014119F"/>
    <w:rsid w:val="001419B5"/>
    <w:rsid w:val="00141F6C"/>
    <w:rsid w:val="00145B25"/>
    <w:rsid w:val="00145C69"/>
    <w:rsid w:val="001501E6"/>
    <w:rsid w:val="00155BCE"/>
    <w:rsid w:val="00155BFC"/>
    <w:rsid w:val="0016001D"/>
    <w:rsid w:val="00161D5B"/>
    <w:rsid w:val="00162760"/>
    <w:rsid w:val="001642EA"/>
    <w:rsid w:val="00166D43"/>
    <w:rsid w:val="001677E0"/>
    <w:rsid w:val="00167A08"/>
    <w:rsid w:val="0017262C"/>
    <w:rsid w:val="00172DE6"/>
    <w:rsid w:val="00174ADE"/>
    <w:rsid w:val="001750E7"/>
    <w:rsid w:val="00175212"/>
    <w:rsid w:val="001758E0"/>
    <w:rsid w:val="00176408"/>
    <w:rsid w:val="00176C73"/>
    <w:rsid w:val="00177777"/>
    <w:rsid w:val="001811D6"/>
    <w:rsid w:val="0018274D"/>
    <w:rsid w:val="00183938"/>
    <w:rsid w:val="00184C33"/>
    <w:rsid w:val="0018518A"/>
    <w:rsid w:val="00185464"/>
    <w:rsid w:val="00185CE8"/>
    <w:rsid w:val="00192848"/>
    <w:rsid w:val="0019426C"/>
    <w:rsid w:val="0019722E"/>
    <w:rsid w:val="001976CE"/>
    <w:rsid w:val="0019792D"/>
    <w:rsid w:val="001A02E3"/>
    <w:rsid w:val="001A0A14"/>
    <w:rsid w:val="001A2E61"/>
    <w:rsid w:val="001A3BF0"/>
    <w:rsid w:val="001A5570"/>
    <w:rsid w:val="001A7ADA"/>
    <w:rsid w:val="001A7CA1"/>
    <w:rsid w:val="001B1262"/>
    <w:rsid w:val="001B2958"/>
    <w:rsid w:val="001B2A30"/>
    <w:rsid w:val="001B5647"/>
    <w:rsid w:val="001C08A2"/>
    <w:rsid w:val="001C218E"/>
    <w:rsid w:val="001C22FA"/>
    <w:rsid w:val="001C50D8"/>
    <w:rsid w:val="001C78F0"/>
    <w:rsid w:val="001D0098"/>
    <w:rsid w:val="001D0AC1"/>
    <w:rsid w:val="001D16BA"/>
    <w:rsid w:val="001D24B3"/>
    <w:rsid w:val="001D2B2F"/>
    <w:rsid w:val="001D2E5D"/>
    <w:rsid w:val="001D4E6D"/>
    <w:rsid w:val="001D59ED"/>
    <w:rsid w:val="001D5B3A"/>
    <w:rsid w:val="001D7BB0"/>
    <w:rsid w:val="001E0577"/>
    <w:rsid w:val="001E0612"/>
    <w:rsid w:val="001E0E4F"/>
    <w:rsid w:val="001E203C"/>
    <w:rsid w:val="001E3C6A"/>
    <w:rsid w:val="001E3C7E"/>
    <w:rsid w:val="001E5CCA"/>
    <w:rsid w:val="001E622D"/>
    <w:rsid w:val="001F3B7F"/>
    <w:rsid w:val="001F68AB"/>
    <w:rsid w:val="001F77D7"/>
    <w:rsid w:val="001F7A9F"/>
    <w:rsid w:val="00200268"/>
    <w:rsid w:val="002005C8"/>
    <w:rsid w:val="0020127D"/>
    <w:rsid w:val="00201BF5"/>
    <w:rsid w:val="00202D58"/>
    <w:rsid w:val="00204C0A"/>
    <w:rsid w:val="00205312"/>
    <w:rsid w:val="00205DFA"/>
    <w:rsid w:val="00206E1E"/>
    <w:rsid w:val="00210626"/>
    <w:rsid w:val="0022109D"/>
    <w:rsid w:val="00221A1E"/>
    <w:rsid w:val="00222382"/>
    <w:rsid w:val="0022600C"/>
    <w:rsid w:val="0022651D"/>
    <w:rsid w:val="00227E5E"/>
    <w:rsid w:val="00230790"/>
    <w:rsid w:val="00232D55"/>
    <w:rsid w:val="00233CB0"/>
    <w:rsid w:val="00235DDF"/>
    <w:rsid w:val="002410B4"/>
    <w:rsid w:val="0024262A"/>
    <w:rsid w:val="00242A28"/>
    <w:rsid w:val="00243BA1"/>
    <w:rsid w:val="00244D9F"/>
    <w:rsid w:val="00245530"/>
    <w:rsid w:val="0024730F"/>
    <w:rsid w:val="00250329"/>
    <w:rsid w:val="00253661"/>
    <w:rsid w:val="00261395"/>
    <w:rsid w:val="0026171D"/>
    <w:rsid w:val="002674A0"/>
    <w:rsid w:val="00267742"/>
    <w:rsid w:val="00272E55"/>
    <w:rsid w:val="00284638"/>
    <w:rsid w:val="0029001E"/>
    <w:rsid w:val="00292AE5"/>
    <w:rsid w:val="002948CF"/>
    <w:rsid w:val="002952AF"/>
    <w:rsid w:val="00295D64"/>
    <w:rsid w:val="00297CAF"/>
    <w:rsid w:val="002A1174"/>
    <w:rsid w:val="002A2B19"/>
    <w:rsid w:val="002A3903"/>
    <w:rsid w:val="002A44FF"/>
    <w:rsid w:val="002A46B2"/>
    <w:rsid w:val="002A4A87"/>
    <w:rsid w:val="002A4E43"/>
    <w:rsid w:val="002A4FEC"/>
    <w:rsid w:val="002B35A3"/>
    <w:rsid w:val="002B4245"/>
    <w:rsid w:val="002B6B00"/>
    <w:rsid w:val="002B733A"/>
    <w:rsid w:val="002C3329"/>
    <w:rsid w:val="002C36B6"/>
    <w:rsid w:val="002C3AF8"/>
    <w:rsid w:val="002C4626"/>
    <w:rsid w:val="002C5089"/>
    <w:rsid w:val="002C50B5"/>
    <w:rsid w:val="002C5D27"/>
    <w:rsid w:val="002D030C"/>
    <w:rsid w:val="002D08F7"/>
    <w:rsid w:val="002D1FA4"/>
    <w:rsid w:val="002D4D63"/>
    <w:rsid w:val="002D7621"/>
    <w:rsid w:val="002E043C"/>
    <w:rsid w:val="002E0C06"/>
    <w:rsid w:val="002E23B2"/>
    <w:rsid w:val="002E28BF"/>
    <w:rsid w:val="002E3C5B"/>
    <w:rsid w:val="002E430D"/>
    <w:rsid w:val="002E7D8C"/>
    <w:rsid w:val="002F24CF"/>
    <w:rsid w:val="002F3EAD"/>
    <w:rsid w:val="002F4496"/>
    <w:rsid w:val="002F4B16"/>
    <w:rsid w:val="002F72FE"/>
    <w:rsid w:val="0030007A"/>
    <w:rsid w:val="00300E7D"/>
    <w:rsid w:val="00301251"/>
    <w:rsid w:val="00303028"/>
    <w:rsid w:val="003046DE"/>
    <w:rsid w:val="003066DA"/>
    <w:rsid w:val="00311EA2"/>
    <w:rsid w:val="00317080"/>
    <w:rsid w:val="0031723E"/>
    <w:rsid w:val="00322F02"/>
    <w:rsid w:val="00331AFE"/>
    <w:rsid w:val="00331EA2"/>
    <w:rsid w:val="0033489C"/>
    <w:rsid w:val="00335ADB"/>
    <w:rsid w:val="00340115"/>
    <w:rsid w:val="0034062C"/>
    <w:rsid w:val="00341A76"/>
    <w:rsid w:val="003470E9"/>
    <w:rsid w:val="0035419C"/>
    <w:rsid w:val="003547EF"/>
    <w:rsid w:val="00354829"/>
    <w:rsid w:val="00354BBC"/>
    <w:rsid w:val="00355FBC"/>
    <w:rsid w:val="003576F1"/>
    <w:rsid w:val="00360AB6"/>
    <w:rsid w:val="00360C67"/>
    <w:rsid w:val="003621CD"/>
    <w:rsid w:val="00362565"/>
    <w:rsid w:val="00363559"/>
    <w:rsid w:val="00363CAF"/>
    <w:rsid w:val="00364623"/>
    <w:rsid w:val="003646D7"/>
    <w:rsid w:val="00365823"/>
    <w:rsid w:val="00366C65"/>
    <w:rsid w:val="0037291C"/>
    <w:rsid w:val="00373FDA"/>
    <w:rsid w:val="003749D2"/>
    <w:rsid w:val="003753D6"/>
    <w:rsid w:val="0037785A"/>
    <w:rsid w:val="00381357"/>
    <w:rsid w:val="00382CC3"/>
    <w:rsid w:val="00385429"/>
    <w:rsid w:val="00385613"/>
    <w:rsid w:val="00386B57"/>
    <w:rsid w:val="003913B7"/>
    <w:rsid w:val="00392613"/>
    <w:rsid w:val="00397667"/>
    <w:rsid w:val="003A4458"/>
    <w:rsid w:val="003A49AA"/>
    <w:rsid w:val="003A4AD0"/>
    <w:rsid w:val="003A4E65"/>
    <w:rsid w:val="003A55A7"/>
    <w:rsid w:val="003A703E"/>
    <w:rsid w:val="003B0334"/>
    <w:rsid w:val="003B146A"/>
    <w:rsid w:val="003B1FCE"/>
    <w:rsid w:val="003B3100"/>
    <w:rsid w:val="003B340D"/>
    <w:rsid w:val="003B38D1"/>
    <w:rsid w:val="003B42F0"/>
    <w:rsid w:val="003B4350"/>
    <w:rsid w:val="003B47ED"/>
    <w:rsid w:val="003B73D2"/>
    <w:rsid w:val="003B79B0"/>
    <w:rsid w:val="003C1749"/>
    <w:rsid w:val="003C6BBB"/>
    <w:rsid w:val="003C7CAF"/>
    <w:rsid w:val="003C7E0B"/>
    <w:rsid w:val="003D17C6"/>
    <w:rsid w:val="003D2694"/>
    <w:rsid w:val="003D56E3"/>
    <w:rsid w:val="003D614C"/>
    <w:rsid w:val="003E0E4C"/>
    <w:rsid w:val="003E1670"/>
    <w:rsid w:val="003E2565"/>
    <w:rsid w:val="003E27A1"/>
    <w:rsid w:val="003F0FC8"/>
    <w:rsid w:val="003F1C49"/>
    <w:rsid w:val="003F31E9"/>
    <w:rsid w:val="003F35EF"/>
    <w:rsid w:val="003F3D6D"/>
    <w:rsid w:val="003F42F2"/>
    <w:rsid w:val="003F4775"/>
    <w:rsid w:val="003F48B1"/>
    <w:rsid w:val="003F5DD6"/>
    <w:rsid w:val="00400329"/>
    <w:rsid w:val="0041045C"/>
    <w:rsid w:val="00411991"/>
    <w:rsid w:val="004137A7"/>
    <w:rsid w:val="004141DE"/>
    <w:rsid w:val="00414F73"/>
    <w:rsid w:val="00416DA1"/>
    <w:rsid w:val="004172A2"/>
    <w:rsid w:val="0041784E"/>
    <w:rsid w:val="00417BB2"/>
    <w:rsid w:val="00421413"/>
    <w:rsid w:val="00423310"/>
    <w:rsid w:val="00430A23"/>
    <w:rsid w:val="00432C9C"/>
    <w:rsid w:val="00434374"/>
    <w:rsid w:val="00434CCB"/>
    <w:rsid w:val="00441588"/>
    <w:rsid w:val="0044168D"/>
    <w:rsid w:val="004429E3"/>
    <w:rsid w:val="00442D40"/>
    <w:rsid w:val="00444747"/>
    <w:rsid w:val="00445245"/>
    <w:rsid w:val="004456C9"/>
    <w:rsid w:val="0044604D"/>
    <w:rsid w:val="004464CB"/>
    <w:rsid w:val="0045268C"/>
    <w:rsid w:val="00453B23"/>
    <w:rsid w:val="00454C38"/>
    <w:rsid w:val="00455213"/>
    <w:rsid w:val="0046464A"/>
    <w:rsid w:val="004654AF"/>
    <w:rsid w:val="00466132"/>
    <w:rsid w:val="004702D1"/>
    <w:rsid w:val="004707DC"/>
    <w:rsid w:val="004711AD"/>
    <w:rsid w:val="00472D7C"/>
    <w:rsid w:val="00477EA3"/>
    <w:rsid w:val="0048174B"/>
    <w:rsid w:val="00484BFA"/>
    <w:rsid w:val="004860CB"/>
    <w:rsid w:val="0049013B"/>
    <w:rsid w:val="004904CB"/>
    <w:rsid w:val="00490B08"/>
    <w:rsid w:val="00491AF3"/>
    <w:rsid w:val="004954FC"/>
    <w:rsid w:val="004A22E4"/>
    <w:rsid w:val="004A390C"/>
    <w:rsid w:val="004A598B"/>
    <w:rsid w:val="004B0FD7"/>
    <w:rsid w:val="004B7BB0"/>
    <w:rsid w:val="004C5A2F"/>
    <w:rsid w:val="004C661A"/>
    <w:rsid w:val="004C7193"/>
    <w:rsid w:val="004C7B64"/>
    <w:rsid w:val="004D0BFC"/>
    <w:rsid w:val="004D2F6B"/>
    <w:rsid w:val="004D4578"/>
    <w:rsid w:val="004D5634"/>
    <w:rsid w:val="004D70F2"/>
    <w:rsid w:val="004E15EF"/>
    <w:rsid w:val="004E1B48"/>
    <w:rsid w:val="004E2A48"/>
    <w:rsid w:val="004E404C"/>
    <w:rsid w:val="004E61F6"/>
    <w:rsid w:val="004E7B1A"/>
    <w:rsid w:val="004E7C7C"/>
    <w:rsid w:val="004F0620"/>
    <w:rsid w:val="004F1113"/>
    <w:rsid w:val="004F191F"/>
    <w:rsid w:val="004F21F4"/>
    <w:rsid w:val="004F3B52"/>
    <w:rsid w:val="004F409A"/>
    <w:rsid w:val="004F4A57"/>
    <w:rsid w:val="004F4CBA"/>
    <w:rsid w:val="005001C7"/>
    <w:rsid w:val="005057CD"/>
    <w:rsid w:val="00505C34"/>
    <w:rsid w:val="0051046A"/>
    <w:rsid w:val="0051117C"/>
    <w:rsid w:val="00512B36"/>
    <w:rsid w:val="00513CB0"/>
    <w:rsid w:val="00514088"/>
    <w:rsid w:val="005140E1"/>
    <w:rsid w:val="005151EC"/>
    <w:rsid w:val="005156F9"/>
    <w:rsid w:val="00520245"/>
    <w:rsid w:val="00521CE9"/>
    <w:rsid w:val="0052203C"/>
    <w:rsid w:val="00524D68"/>
    <w:rsid w:val="005259CD"/>
    <w:rsid w:val="00527A4D"/>
    <w:rsid w:val="005306A2"/>
    <w:rsid w:val="005313C5"/>
    <w:rsid w:val="00531D55"/>
    <w:rsid w:val="0053785C"/>
    <w:rsid w:val="00537B8B"/>
    <w:rsid w:val="005441A5"/>
    <w:rsid w:val="00544723"/>
    <w:rsid w:val="0054516A"/>
    <w:rsid w:val="005457FF"/>
    <w:rsid w:val="005464C7"/>
    <w:rsid w:val="00546687"/>
    <w:rsid w:val="00551674"/>
    <w:rsid w:val="00553F12"/>
    <w:rsid w:val="00555C44"/>
    <w:rsid w:val="00557B73"/>
    <w:rsid w:val="00557C82"/>
    <w:rsid w:val="00562872"/>
    <w:rsid w:val="00562F8F"/>
    <w:rsid w:val="00564660"/>
    <w:rsid w:val="005669CA"/>
    <w:rsid w:val="00566B80"/>
    <w:rsid w:val="00567397"/>
    <w:rsid w:val="0056776C"/>
    <w:rsid w:val="0057052C"/>
    <w:rsid w:val="00571533"/>
    <w:rsid w:val="005723F8"/>
    <w:rsid w:val="0057395D"/>
    <w:rsid w:val="00576830"/>
    <w:rsid w:val="005803D8"/>
    <w:rsid w:val="005823FC"/>
    <w:rsid w:val="00582799"/>
    <w:rsid w:val="00587FE0"/>
    <w:rsid w:val="0059114C"/>
    <w:rsid w:val="00593D8B"/>
    <w:rsid w:val="00593E80"/>
    <w:rsid w:val="005943C8"/>
    <w:rsid w:val="005945DF"/>
    <w:rsid w:val="00596692"/>
    <w:rsid w:val="005968D2"/>
    <w:rsid w:val="00597BFC"/>
    <w:rsid w:val="005A1D5F"/>
    <w:rsid w:val="005A43FA"/>
    <w:rsid w:val="005A60BD"/>
    <w:rsid w:val="005B09C6"/>
    <w:rsid w:val="005B4178"/>
    <w:rsid w:val="005B4EF6"/>
    <w:rsid w:val="005B52D6"/>
    <w:rsid w:val="005B5461"/>
    <w:rsid w:val="005B7FE1"/>
    <w:rsid w:val="005C571B"/>
    <w:rsid w:val="005C5DE6"/>
    <w:rsid w:val="005C629F"/>
    <w:rsid w:val="005C6866"/>
    <w:rsid w:val="005C7337"/>
    <w:rsid w:val="005D40E2"/>
    <w:rsid w:val="005D72D6"/>
    <w:rsid w:val="005E1F9D"/>
    <w:rsid w:val="005E430D"/>
    <w:rsid w:val="005E5B34"/>
    <w:rsid w:val="005E5E1E"/>
    <w:rsid w:val="005F3902"/>
    <w:rsid w:val="005F4A5D"/>
    <w:rsid w:val="00600EF3"/>
    <w:rsid w:val="00605762"/>
    <w:rsid w:val="00606985"/>
    <w:rsid w:val="00610F88"/>
    <w:rsid w:val="00611595"/>
    <w:rsid w:val="006148B5"/>
    <w:rsid w:val="006158A5"/>
    <w:rsid w:val="0062292B"/>
    <w:rsid w:val="00624A7B"/>
    <w:rsid w:val="00625996"/>
    <w:rsid w:val="00627654"/>
    <w:rsid w:val="00630B3B"/>
    <w:rsid w:val="00632024"/>
    <w:rsid w:val="0063303E"/>
    <w:rsid w:val="00633F1B"/>
    <w:rsid w:val="006340F9"/>
    <w:rsid w:val="00634391"/>
    <w:rsid w:val="006348A0"/>
    <w:rsid w:val="006422BE"/>
    <w:rsid w:val="006423DB"/>
    <w:rsid w:val="006435F4"/>
    <w:rsid w:val="006442B7"/>
    <w:rsid w:val="00646B20"/>
    <w:rsid w:val="00647281"/>
    <w:rsid w:val="00647B76"/>
    <w:rsid w:val="00647C70"/>
    <w:rsid w:val="006501E2"/>
    <w:rsid w:val="00655313"/>
    <w:rsid w:val="006568BF"/>
    <w:rsid w:val="0065709A"/>
    <w:rsid w:val="00657907"/>
    <w:rsid w:val="006600DC"/>
    <w:rsid w:val="00660186"/>
    <w:rsid w:val="0066077D"/>
    <w:rsid w:val="006612EF"/>
    <w:rsid w:val="00662A8C"/>
    <w:rsid w:val="00666E9E"/>
    <w:rsid w:val="006700C8"/>
    <w:rsid w:val="00670905"/>
    <w:rsid w:val="0067163B"/>
    <w:rsid w:val="00671D3F"/>
    <w:rsid w:val="00673F15"/>
    <w:rsid w:val="00675498"/>
    <w:rsid w:val="006801F6"/>
    <w:rsid w:val="006804AF"/>
    <w:rsid w:val="006806A2"/>
    <w:rsid w:val="00683C4F"/>
    <w:rsid w:val="00684159"/>
    <w:rsid w:val="0068489D"/>
    <w:rsid w:val="00692868"/>
    <w:rsid w:val="00693E96"/>
    <w:rsid w:val="0069479B"/>
    <w:rsid w:val="00694F08"/>
    <w:rsid w:val="00695926"/>
    <w:rsid w:val="00697CA6"/>
    <w:rsid w:val="006A073A"/>
    <w:rsid w:val="006A33ED"/>
    <w:rsid w:val="006A44F8"/>
    <w:rsid w:val="006A67F0"/>
    <w:rsid w:val="006A6B02"/>
    <w:rsid w:val="006A78AC"/>
    <w:rsid w:val="006B157F"/>
    <w:rsid w:val="006B1FDE"/>
    <w:rsid w:val="006B243C"/>
    <w:rsid w:val="006B3AE6"/>
    <w:rsid w:val="006B7A44"/>
    <w:rsid w:val="006C022B"/>
    <w:rsid w:val="006C3723"/>
    <w:rsid w:val="006C6222"/>
    <w:rsid w:val="006D3F39"/>
    <w:rsid w:val="006D43EF"/>
    <w:rsid w:val="006D4FCD"/>
    <w:rsid w:val="006E02EA"/>
    <w:rsid w:val="006E0CE6"/>
    <w:rsid w:val="006E140E"/>
    <w:rsid w:val="006E22F3"/>
    <w:rsid w:val="006E3EAF"/>
    <w:rsid w:val="006E4DC2"/>
    <w:rsid w:val="006E4FEF"/>
    <w:rsid w:val="006E51A1"/>
    <w:rsid w:val="006F12C8"/>
    <w:rsid w:val="006F1929"/>
    <w:rsid w:val="006F41C6"/>
    <w:rsid w:val="006F6C15"/>
    <w:rsid w:val="006F7B4B"/>
    <w:rsid w:val="00701FCA"/>
    <w:rsid w:val="007025E1"/>
    <w:rsid w:val="007059CF"/>
    <w:rsid w:val="007108BA"/>
    <w:rsid w:val="00710AAD"/>
    <w:rsid w:val="007117CF"/>
    <w:rsid w:val="007127A9"/>
    <w:rsid w:val="007137EE"/>
    <w:rsid w:val="00714D4B"/>
    <w:rsid w:val="00714EE3"/>
    <w:rsid w:val="00715824"/>
    <w:rsid w:val="0071648E"/>
    <w:rsid w:val="007169D8"/>
    <w:rsid w:val="007177F0"/>
    <w:rsid w:val="007219D6"/>
    <w:rsid w:val="00725477"/>
    <w:rsid w:val="0072578F"/>
    <w:rsid w:val="0072762E"/>
    <w:rsid w:val="00731BFA"/>
    <w:rsid w:val="00735544"/>
    <w:rsid w:val="00736807"/>
    <w:rsid w:val="007368E7"/>
    <w:rsid w:val="00737A9E"/>
    <w:rsid w:val="00740119"/>
    <w:rsid w:val="007412F4"/>
    <w:rsid w:val="0074164B"/>
    <w:rsid w:val="007441DB"/>
    <w:rsid w:val="00744527"/>
    <w:rsid w:val="00744551"/>
    <w:rsid w:val="00745B51"/>
    <w:rsid w:val="00750BDF"/>
    <w:rsid w:val="00752981"/>
    <w:rsid w:val="007536AC"/>
    <w:rsid w:val="007560B1"/>
    <w:rsid w:val="00756A46"/>
    <w:rsid w:val="00757532"/>
    <w:rsid w:val="00760965"/>
    <w:rsid w:val="007615BE"/>
    <w:rsid w:val="00762418"/>
    <w:rsid w:val="00762CAD"/>
    <w:rsid w:val="00763809"/>
    <w:rsid w:val="00766B61"/>
    <w:rsid w:val="007704D9"/>
    <w:rsid w:val="00776A81"/>
    <w:rsid w:val="00780715"/>
    <w:rsid w:val="00781CE8"/>
    <w:rsid w:val="007837F1"/>
    <w:rsid w:val="007852F6"/>
    <w:rsid w:val="0079050C"/>
    <w:rsid w:val="00791C7C"/>
    <w:rsid w:val="00793316"/>
    <w:rsid w:val="00793B81"/>
    <w:rsid w:val="00794CE5"/>
    <w:rsid w:val="0079585A"/>
    <w:rsid w:val="007A018F"/>
    <w:rsid w:val="007A04D5"/>
    <w:rsid w:val="007A0BF0"/>
    <w:rsid w:val="007A1624"/>
    <w:rsid w:val="007A16AD"/>
    <w:rsid w:val="007A1D72"/>
    <w:rsid w:val="007A26B9"/>
    <w:rsid w:val="007A3B2A"/>
    <w:rsid w:val="007A4B55"/>
    <w:rsid w:val="007A6061"/>
    <w:rsid w:val="007A6BF3"/>
    <w:rsid w:val="007A7AAD"/>
    <w:rsid w:val="007A7FE5"/>
    <w:rsid w:val="007B0D77"/>
    <w:rsid w:val="007B47E1"/>
    <w:rsid w:val="007B5958"/>
    <w:rsid w:val="007B68D8"/>
    <w:rsid w:val="007C0791"/>
    <w:rsid w:val="007C0D71"/>
    <w:rsid w:val="007C14A7"/>
    <w:rsid w:val="007C1FEF"/>
    <w:rsid w:val="007C31FC"/>
    <w:rsid w:val="007C34C4"/>
    <w:rsid w:val="007C3C8A"/>
    <w:rsid w:val="007C3F2E"/>
    <w:rsid w:val="007C426D"/>
    <w:rsid w:val="007C5BD9"/>
    <w:rsid w:val="007D02CA"/>
    <w:rsid w:val="007D1C18"/>
    <w:rsid w:val="007D4A00"/>
    <w:rsid w:val="007D4C32"/>
    <w:rsid w:val="007D6A50"/>
    <w:rsid w:val="007E3044"/>
    <w:rsid w:val="007E3191"/>
    <w:rsid w:val="007E523A"/>
    <w:rsid w:val="007E5956"/>
    <w:rsid w:val="007F1282"/>
    <w:rsid w:val="007F1B7D"/>
    <w:rsid w:val="007F23D2"/>
    <w:rsid w:val="007F2954"/>
    <w:rsid w:val="007F57CA"/>
    <w:rsid w:val="007F5BFD"/>
    <w:rsid w:val="007F7DA2"/>
    <w:rsid w:val="00802ED6"/>
    <w:rsid w:val="00803A69"/>
    <w:rsid w:val="008051BC"/>
    <w:rsid w:val="00806C9E"/>
    <w:rsid w:val="00807CDC"/>
    <w:rsid w:val="00810477"/>
    <w:rsid w:val="008110D7"/>
    <w:rsid w:val="00811AF7"/>
    <w:rsid w:val="008125E5"/>
    <w:rsid w:val="0081317C"/>
    <w:rsid w:val="0081322E"/>
    <w:rsid w:val="00815521"/>
    <w:rsid w:val="00815861"/>
    <w:rsid w:val="00817478"/>
    <w:rsid w:val="0082137D"/>
    <w:rsid w:val="00822211"/>
    <w:rsid w:val="00823C84"/>
    <w:rsid w:val="00824447"/>
    <w:rsid w:val="00824F20"/>
    <w:rsid w:val="0082503F"/>
    <w:rsid w:val="0082539E"/>
    <w:rsid w:val="00826429"/>
    <w:rsid w:val="00827C61"/>
    <w:rsid w:val="00830A3A"/>
    <w:rsid w:val="00832795"/>
    <w:rsid w:val="00832F72"/>
    <w:rsid w:val="00833EFF"/>
    <w:rsid w:val="0083588F"/>
    <w:rsid w:val="00837395"/>
    <w:rsid w:val="00842740"/>
    <w:rsid w:val="00842D67"/>
    <w:rsid w:val="00846141"/>
    <w:rsid w:val="00847805"/>
    <w:rsid w:val="00851CA0"/>
    <w:rsid w:val="00853ADA"/>
    <w:rsid w:val="008553FF"/>
    <w:rsid w:val="008562A6"/>
    <w:rsid w:val="00860715"/>
    <w:rsid w:val="00861320"/>
    <w:rsid w:val="008648B0"/>
    <w:rsid w:val="00864F27"/>
    <w:rsid w:val="00867885"/>
    <w:rsid w:val="00867E24"/>
    <w:rsid w:val="00870303"/>
    <w:rsid w:val="008735D6"/>
    <w:rsid w:val="00875190"/>
    <w:rsid w:val="008779F4"/>
    <w:rsid w:val="00877FB5"/>
    <w:rsid w:val="008819DD"/>
    <w:rsid w:val="00890A22"/>
    <w:rsid w:val="00892146"/>
    <w:rsid w:val="00892E03"/>
    <w:rsid w:val="008935A9"/>
    <w:rsid w:val="00893B86"/>
    <w:rsid w:val="00894E23"/>
    <w:rsid w:val="008964C0"/>
    <w:rsid w:val="00896A96"/>
    <w:rsid w:val="00896D3A"/>
    <w:rsid w:val="008A2C97"/>
    <w:rsid w:val="008A3EE7"/>
    <w:rsid w:val="008B16F6"/>
    <w:rsid w:val="008B2AF6"/>
    <w:rsid w:val="008B2FAF"/>
    <w:rsid w:val="008B4642"/>
    <w:rsid w:val="008B485B"/>
    <w:rsid w:val="008B4D02"/>
    <w:rsid w:val="008B4F4A"/>
    <w:rsid w:val="008B61CD"/>
    <w:rsid w:val="008B6F5C"/>
    <w:rsid w:val="008C0281"/>
    <w:rsid w:val="008C18CE"/>
    <w:rsid w:val="008C258C"/>
    <w:rsid w:val="008C4453"/>
    <w:rsid w:val="008C51A9"/>
    <w:rsid w:val="008C5A4B"/>
    <w:rsid w:val="008C6DD1"/>
    <w:rsid w:val="008C6E2C"/>
    <w:rsid w:val="008D03CD"/>
    <w:rsid w:val="008D14D2"/>
    <w:rsid w:val="008D188E"/>
    <w:rsid w:val="008D23F9"/>
    <w:rsid w:val="008D2D5D"/>
    <w:rsid w:val="008D3976"/>
    <w:rsid w:val="008D4EA5"/>
    <w:rsid w:val="008D6906"/>
    <w:rsid w:val="008E14C7"/>
    <w:rsid w:val="008E2593"/>
    <w:rsid w:val="008E2F3F"/>
    <w:rsid w:val="008E2F4E"/>
    <w:rsid w:val="008E3D29"/>
    <w:rsid w:val="008E59B1"/>
    <w:rsid w:val="008E6C91"/>
    <w:rsid w:val="008E6E88"/>
    <w:rsid w:val="008E7641"/>
    <w:rsid w:val="008F1AB5"/>
    <w:rsid w:val="008F29F4"/>
    <w:rsid w:val="008F5EBB"/>
    <w:rsid w:val="008F6688"/>
    <w:rsid w:val="0090023A"/>
    <w:rsid w:val="0090328E"/>
    <w:rsid w:val="00905051"/>
    <w:rsid w:val="0090619D"/>
    <w:rsid w:val="009075DF"/>
    <w:rsid w:val="009076B5"/>
    <w:rsid w:val="00910B3E"/>
    <w:rsid w:val="00912077"/>
    <w:rsid w:val="009122F6"/>
    <w:rsid w:val="009129C2"/>
    <w:rsid w:val="00913DC4"/>
    <w:rsid w:val="009142BC"/>
    <w:rsid w:val="009142D0"/>
    <w:rsid w:val="00916493"/>
    <w:rsid w:val="0092044E"/>
    <w:rsid w:val="00921307"/>
    <w:rsid w:val="009230F0"/>
    <w:rsid w:val="00923F82"/>
    <w:rsid w:val="00925D23"/>
    <w:rsid w:val="00925E98"/>
    <w:rsid w:val="009263FA"/>
    <w:rsid w:val="00930D76"/>
    <w:rsid w:val="00931146"/>
    <w:rsid w:val="00931415"/>
    <w:rsid w:val="009319EB"/>
    <w:rsid w:val="009336C7"/>
    <w:rsid w:val="00935667"/>
    <w:rsid w:val="009415DD"/>
    <w:rsid w:val="00943766"/>
    <w:rsid w:val="00943CAE"/>
    <w:rsid w:val="00944193"/>
    <w:rsid w:val="00944B30"/>
    <w:rsid w:val="00945490"/>
    <w:rsid w:val="00945FEC"/>
    <w:rsid w:val="00946AAF"/>
    <w:rsid w:val="00951160"/>
    <w:rsid w:val="00951AC0"/>
    <w:rsid w:val="009546D3"/>
    <w:rsid w:val="00954A26"/>
    <w:rsid w:val="00956763"/>
    <w:rsid w:val="00956E08"/>
    <w:rsid w:val="009626AA"/>
    <w:rsid w:val="00962A45"/>
    <w:rsid w:val="009638DB"/>
    <w:rsid w:val="00965AF1"/>
    <w:rsid w:val="0096713A"/>
    <w:rsid w:val="0097024A"/>
    <w:rsid w:val="00974C0C"/>
    <w:rsid w:val="0097745C"/>
    <w:rsid w:val="0098106C"/>
    <w:rsid w:val="0098183E"/>
    <w:rsid w:val="00981C75"/>
    <w:rsid w:val="00984CB6"/>
    <w:rsid w:val="00984FA8"/>
    <w:rsid w:val="00985378"/>
    <w:rsid w:val="00985925"/>
    <w:rsid w:val="00991FB0"/>
    <w:rsid w:val="00994A60"/>
    <w:rsid w:val="0099654D"/>
    <w:rsid w:val="00996AF1"/>
    <w:rsid w:val="00997E0E"/>
    <w:rsid w:val="009A1C0E"/>
    <w:rsid w:val="009A2BF4"/>
    <w:rsid w:val="009A47E2"/>
    <w:rsid w:val="009A642D"/>
    <w:rsid w:val="009A6734"/>
    <w:rsid w:val="009A6AE9"/>
    <w:rsid w:val="009B169E"/>
    <w:rsid w:val="009B21FD"/>
    <w:rsid w:val="009B23CB"/>
    <w:rsid w:val="009B3955"/>
    <w:rsid w:val="009B5234"/>
    <w:rsid w:val="009C23FC"/>
    <w:rsid w:val="009C4466"/>
    <w:rsid w:val="009C51E1"/>
    <w:rsid w:val="009C5757"/>
    <w:rsid w:val="009C5B19"/>
    <w:rsid w:val="009C6130"/>
    <w:rsid w:val="009C677F"/>
    <w:rsid w:val="009D06CB"/>
    <w:rsid w:val="009D0B66"/>
    <w:rsid w:val="009D1302"/>
    <w:rsid w:val="009D18C7"/>
    <w:rsid w:val="009D2F63"/>
    <w:rsid w:val="009D3801"/>
    <w:rsid w:val="009D5590"/>
    <w:rsid w:val="009D65D7"/>
    <w:rsid w:val="009E2130"/>
    <w:rsid w:val="009E2CC2"/>
    <w:rsid w:val="009E6014"/>
    <w:rsid w:val="009E6141"/>
    <w:rsid w:val="009E6515"/>
    <w:rsid w:val="009E6888"/>
    <w:rsid w:val="009E6B1F"/>
    <w:rsid w:val="009F265C"/>
    <w:rsid w:val="009F4F23"/>
    <w:rsid w:val="009F6460"/>
    <w:rsid w:val="009F665F"/>
    <w:rsid w:val="009F6E75"/>
    <w:rsid w:val="009F7CD3"/>
    <w:rsid w:val="00A033D8"/>
    <w:rsid w:val="00A03536"/>
    <w:rsid w:val="00A045F8"/>
    <w:rsid w:val="00A04ED0"/>
    <w:rsid w:val="00A07F98"/>
    <w:rsid w:val="00A10351"/>
    <w:rsid w:val="00A119EB"/>
    <w:rsid w:val="00A121A5"/>
    <w:rsid w:val="00A1224A"/>
    <w:rsid w:val="00A15FF6"/>
    <w:rsid w:val="00A16A0F"/>
    <w:rsid w:val="00A204A4"/>
    <w:rsid w:val="00A2141A"/>
    <w:rsid w:val="00A224A5"/>
    <w:rsid w:val="00A239ED"/>
    <w:rsid w:val="00A23C63"/>
    <w:rsid w:val="00A2641A"/>
    <w:rsid w:val="00A26F77"/>
    <w:rsid w:val="00A27EF0"/>
    <w:rsid w:val="00A30F04"/>
    <w:rsid w:val="00A3101B"/>
    <w:rsid w:val="00A33EE5"/>
    <w:rsid w:val="00A3415D"/>
    <w:rsid w:val="00A41893"/>
    <w:rsid w:val="00A422E4"/>
    <w:rsid w:val="00A434A2"/>
    <w:rsid w:val="00A45F99"/>
    <w:rsid w:val="00A46697"/>
    <w:rsid w:val="00A467B8"/>
    <w:rsid w:val="00A50961"/>
    <w:rsid w:val="00A50DD2"/>
    <w:rsid w:val="00A51EDF"/>
    <w:rsid w:val="00A52A90"/>
    <w:rsid w:val="00A534B2"/>
    <w:rsid w:val="00A54578"/>
    <w:rsid w:val="00A55296"/>
    <w:rsid w:val="00A55876"/>
    <w:rsid w:val="00A604D4"/>
    <w:rsid w:val="00A6089D"/>
    <w:rsid w:val="00A60B98"/>
    <w:rsid w:val="00A6259D"/>
    <w:rsid w:val="00A65312"/>
    <w:rsid w:val="00A66D0E"/>
    <w:rsid w:val="00A712A5"/>
    <w:rsid w:val="00A747D7"/>
    <w:rsid w:val="00A748A3"/>
    <w:rsid w:val="00A74A76"/>
    <w:rsid w:val="00A74C9D"/>
    <w:rsid w:val="00A76DAB"/>
    <w:rsid w:val="00A8015E"/>
    <w:rsid w:val="00A84CEA"/>
    <w:rsid w:val="00A8567F"/>
    <w:rsid w:val="00A862FB"/>
    <w:rsid w:val="00A863D8"/>
    <w:rsid w:val="00A86C50"/>
    <w:rsid w:val="00A87BBA"/>
    <w:rsid w:val="00A87D76"/>
    <w:rsid w:val="00A9017F"/>
    <w:rsid w:val="00A917EE"/>
    <w:rsid w:val="00A92BF0"/>
    <w:rsid w:val="00A936D7"/>
    <w:rsid w:val="00A93E39"/>
    <w:rsid w:val="00A94D29"/>
    <w:rsid w:val="00A95877"/>
    <w:rsid w:val="00A97DFC"/>
    <w:rsid w:val="00A97EC5"/>
    <w:rsid w:val="00AA2E1F"/>
    <w:rsid w:val="00AA5A6B"/>
    <w:rsid w:val="00AB03CC"/>
    <w:rsid w:val="00AB2998"/>
    <w:rsid w:val="00AB38B4"/>
    <w:rsid w:val="00AB59D8"/>
    <w:rsid w:val="00AB6142"/>
    <w:rsid w:val="00AC5025"/>
    <w:rsid w:val="00AC5511"/>
    <w:rsid w:val="00AC6B2E"/>
    <w:rsid w:val="00AC79E3"/>
    <w:rsid w:val="00AD6938"/>
    <w:rsid w:val="00AD71C3"/>
    <w:rsid w:val="00AD7D71"/>
    <w:rsid w:val="00AE436A"/>
    <w:rsid w:val="00AE5FEF"/>
    <w:rsid w:val="00AE7AA2"/>
    <w:rsid w:val="00AF375D"/>
    <w:rsid w:val="00AF3DA7"/>
    <w:rsid w:val="00AF4E58"/>
    <w:rsid w:val="00AF76C7"/>
    <w:rsid w:val="00B018EB"/>
    <w:rsid w:val="00B0203A"/>
    <w:rsid w:val="00B026E5"/>
    <w:rsid w:val="00B0305C"/>
    <w:rsid w:val="00B03983"/>
    <w:rsid w:val="00B04401"/>
    <w:rsid w:val="00B05587"/>
    <w:rsid w:val="00B060F6"/>
    <w:rsid w:val="00B0747D"/>
    <w:rsid w:val="00B10F8B"/>
    <w:rsid w:val="00B11AB7"/>
    <w:rsid w:val="00B12575"/>
    <w:rsid w:val="00B138A0"/>
    <w:rsid w:val="00B13AF9"/>
    <w:rsid w:val="00B144E2"/>
    <w:rsid w:val="00B14B0E"/>
    <w:rsid w:val="00B14CD8"/>
    <w:rsid w:val="00B15B4C"/>
    <w:rsid w:val="00B15D21"/>
    <w:rsid w:val="00B16B41"/>
    <w:rsid w:val="00B202CA"/>
    <w:rsid w:val="00B21CAE"/>
    <w:rsid w:val="00B21F69"/>
    <w:rsid w:val="00B24257"/>
    <w:rsid w:val="00B2572D"/>
    <w:rsid w:val="00B268F4"/>
    <w:rsid w:val="00B273B5"/>
    <w:rsid w:val="00B27B59"/>
    <w:rsid w:val="00B32646"/>
    <w:rsid w:val="00B446C1"/>
    <w:rsid w:val="00B44A6E"/>
    <w:rsid w:val="00B47952"/>
    <w:rsid w:val="00B50786"/>
    <w:rsid w:val="00B50A49"/>
    <w:rsid w:val="00B51223"/>
    <w:rsid w:val="00B537A7"/>
    <w:rsid w:val="00B5441E"/>
    <w:rsid w:val="00B56FB0"/>
    <w:rsid w:val="00B64F49"/>
    <w:rsid w:val="00B6568B"/>
    <w:rsid w:val="00B664C4"/>
    <w:rsid w:val="00B71B04"/>
    <w:rsid w:val="00B72AEB"/>
    <w:rsid w:val="00B72F9E"/>
    <w:rsid w:val="00B82AB8"/>
    <w:rsid w:val="00B84139"/>
    <w:rsid w:val="00B87286"/>
    <w:rsid w:val="00B900AD"/>
    <w:rsid w:val="00B9232B"/>
    <w:rsid w:val="00B923B0"/>
    <w:rsid w:val="00B92EFA"/>
    <w:rsid w:val="00B93770"/>
    <w:rsid w:val="00B941B0"/>
    <w:rsid w:val="00B942D2"/>
    <w:rsid w:val="00B95104"/>
    <w:rsid w:val="00B955B6"/>
    <w:rsid w:val="00B9654E"/>
    <w:rsid w:val="00BA012C"/>
    <w:rsid w:val="00BA0E64"/>
    <w:rsid w:val="00BA11EF"/>
    <w:rsid w:val="00BA16DA"/>
    <w:rsid w:val="00BA5F67"/>
    <w:rsid w:val="00BB124A"/>
    <w:rsid w:val="00BB14CA"/>
    <w:rsid w:val="00BB3484"/>
    <w:rsid w:val="00BB74D1"/>
    <w:rsid w:val="00BB76FD"/>
    <w:rsid w:val="00BC341A"/>
    <w:rsid w:val="00BC393D"/>
    <w:rsid w:val="00BC586F"/>
    <w:rsid w:val="00BC6B96"/>
    <w:rsid w:val="00BD3401"/>
    <w:rsid w:val="00BD3680"/>
    <w:rsid w:val="00BD3A73"/>
    <w:rsid w:val="00BD42C1"/>
    <w:rsid w:val="00BD42EC"/>
    <w:rsid w:val="00BD4B3E"/>
    <w:rsid w:val="00BD5214"/>
    <w:rsid w:val="00BD5501"/>
    <w:rsid w:val="00BD5647"/>
    <w:rsid w:val="00BE1A99"/>
    <w:rsid w:val="00BE24C2"/>
    <w:rsid w:val="00BE2CE2"/>
    <w:rsid w:val="00BE4015"/>
    <w:rsid w:val="00BE4416"/>
    <w:rsid w:val="00BE5075"/>
    <w:rsid w:val="00BE59D6"/>
    <w:rsid w:val="00BE5B39"/>
    <w:rsid w:val="00BE5D9D"/>
    <w:rsid w:val="00BE6090"/>
    <w:rsid w:val="00BE6514"/>
    <w:rsid w:val="00BF0C7E"/>
    <w:rsid w:val="00BF3E8B"/>
    <w:rsid w:val="00BF560F"/>
    <w:rsid w:val="00BF5E3D"/>
    <w:rsid w:val="00C009F9"/>
    <w:rsid w:val="00C02EEC"/>
    <w:rsid w:val="00C04594"/>
    <w:rsid w:val="00C0564B"/>
    <w:rsid w:val="00C06A0C"/>
    <w:rsid w:val="00C07412"/>
    <w:rsid w:val="00C10372"/>
    <w:rsid w:val="00C10A3F"/>
    <w:rsid w:val="00C11276"/>
    <w:rsid w:val="00C11390"/>
    <w:rsid w:val="00C11B4B"/>
    <w:rsid w:val="00C12B8A"/>
    <w:rsid w:val="00C133F8"/>
    <w:rsid w:val="00C169E1"/>
    <w:rsid w:val="00C231E4"/>
    <w:rsid w:val="00C245A9"/>
    <w:rsid w:val="00C245CC"/>
    <w:rsid w:val="00C278B1"/>
    <w:rsid w:val="00C27C19"/>
    <w:rsid w:val="00C339A1"/>
    <w:rsid w:val="00C344AF"/>
    <w:rsid w:val="00C34D65"/>
    <w:rsid w:val="00C35922"/>
    <w:rsid w:val="00C36CD1"/>
    <w:rsid w:val="00C36EE2"/>
    <w:rsid w:val="00C44917"/>
    <w:rsid w:val="00C44C98"/>
    <w:rsid w:val="00C45987"/>
    <w:rsid w:val="00C47B4A"/>
    <w:rsid w:val="00C50062"/>
    <w:rsid w:val="00C53A6B"/>
    <w:rsid w:val="00C559D1"/>
    <w:rsid w:val="00C57018"/>
    <w:rsid w:val="00C5766F"/>
    <w:rsid w:val="00C57BAC"/>
    <w:rsid w:val="00C61EA8"/>
    <w:rsid w:val="00C62DF4"/>
    <w:rsid w:val="00C62FD3"/>
    <w:rsid w:val="00C63190"/>
    <w:rsid w:val="00C634AE"/>
    <w:rsid w:val="00C65B7C"/>
    <w:rsid w:val="00C67C80"/>
    <w:rsid w:val="00C7023B"/>
    <w:rsid w:val="00C72635"/>
    <w:rsid w:val="00C73CDC"/>
    <w:rsid w:val="00C73D61"/>
    <w:rsid w:val="00C7444E"/>
    <w:rsid w:val="00C75420"/>
    <w:rsid w:val="00C760A4"/>
    <w:rsid w:val="00C7698D"/>
    <w:rsid w:val="00C77061"/>
    <w:rsid w:val="00C822CC"/>
    <w:rsid w:val="00C823BE"/>
    <w:rsid w:val="00C83D0D"/>
    <w:rsid w:val="00C84A5A"/>
    <w:rsid w:val="00C850B0"/>
    <w:rsid w:val="00C8530D"/>
    <w:rsid w:val="00C867DB"/>
    <w:rsid w:val="00C91B7D"/>
    <w:rsid w:val="00C93645"/>
    <w:rsid w:val="00C93834"/>
    <w:rsid w:val="00C93B8F"/>
    <w:rsid w:val="00C94F76"/>
    <w:rsid w:val="00C94FEC"/>
    <w:rsid w:val="00C96EA8"/>
    <w:rsid w:val="00CA01D8"/>
    <w:rsid w:val="00CA042D"/>
    <w:rsid w:val="00CA1237"/>
    <w:rsid w:val="00CA21D6"/>
    <w:rsid w:val="00CA2D15"/>
    <w:rsid w:val="00CA3BB2"/>
    <w:rsid w:val="00CB2ACC"/>
    <w:rsid w:val="00CB5236"/>
    <w:rsid w:val="00CC0CB3"/>
    <w:rsid w:val="00CC4C8E"/>
    <w:rsid w:val="00CC6198"/>
    <w:rsid w:val="00CC7DCC"/>
    <w:rsid w:val="00CD1FDE"/>
    <w:rsid w:val="00CD2F88"/>
    <w:rsid w:val="00CD3689"/>
    <w:rsid w:val="00CD3690"/>
    <w:rsid w:val="00CD3D57"/>
    <w:rsid w:val="00CD591F"/>
    <w:rsid w:val="00CD5A6C"/>
    <w:rsid w:val="00CD7086"/>
    <w:rsid w:val="00CD7315"/>
    <w:rsid w:val="00CD78E9"/>
    <w:rsid w:val="00CD7993"/>
    <w:rsid w:val="00CD7D9F"/>
    <w:rsid w:val="00CE136A"/>
    <w:rsid w:val="00CE163E"/>
    <w:rsid w:val="00CE345D"/>
    <w:rsid w:val="00CE3ED8"/>
    <w:rsid w:val="00CE636E"/>
    <w:rsid w:val="00CE6A9D"/>
    <w:rsid w:val="00CE7065"/>
    <w:rsid w:val="00CF0F92"/>
    <w:rsid w:val="00CF469C"/>
    <w:rsid w:val="00CF632D"/>
    <w:rsid w:val="00CF6FE2"/>
    <w:rsid w:val="00CF72ED"/>
    <w:rsid w:val="00D002BD"/>
    <w:rsid w:val="00D00E07"/>
    <w:rsid w:val="00D03537"/>
    <w:rsid w:val="00D0552D"/>
    <w:rsid w:val="00D0675A"/>
    <w:rsid w:val="00D07BBD"/>
    <w:rsid w:val="00D101E0"/>
    <w:rsid w:val="00D10450"/>
    <w:rsid w:val="00D105A6"/>
    <w:rsid w:val="00D1283E"/>
    <w:rsid w:val="00D1511B"/>
    <w:rsid w:val="00D173E9"/>
    <w:rsid w:val="00D17850"/>
    <w:rsid w:val="00D178E6"/>
    <w:rsid w:val="00D23CD3"/>
    <w:rsid w:val="00D33918"/>
    <w:rsid w:val="00D34190"/>
    <w:rsid w:val="00D344E0"/>
    <w:rsid w:val="00D3493A"/>
    <w:rsid w:val="00D36FCC"/>
    <w:rsid w:val="00D4445E"/>
    <w:rsid w:val="00D46815"/>
    <w:rsid w:val="00D46CF6"/>
    <w:rsid w:val="00D509F5"/>
    <w:rsid w:val="00D50EBE"/>
    <w:rsid w:val="00D5216A"/>
    <w:rsid w:val="00D52AC0"/>
    <w:rsid w:val="00D53614"/>
    <w:rsid w:val="00D54346"/>
    <w:rsid w:val="00D561A3"/>
    <w:rsid w:val="00D57ADF"/>
    <w:rsid w:val="00D6061E"/>
    <w:rsid w:val="00D60909"/>
    <w:rsid w:val="00D64282"/>
    <w:rsid w:val="00D64E06"/>
    <w:rsid w:val="00D65934"/>
    <w:rsid w:val="00D77C3B"/>
    <w:rsid w:val="00D802CC"/>
    <w:rsid w:val="00D857AA"/>
    <w:rsid w:val="00D95211"/>
    <w:rsid w:val="00D9748C"/>
    <w:rsid w:val="00DA097A"/>
    <w:rsid w:val="00DA144D"/>
    <w:rsid w:val="00DA442F"/>
    <w:rsid w:val="00DA46AF"/>
    <w:rsid w:val="00DA46D5"/>
    <w:rsid w:val="00DA519F"/>
    <w:rsid w:val="00DA6DBA"/>
    <w:rsid w:val="00DB11FC"/>
    <w:rsid w:val="00DB314D"/>
    <w:rsid w:val="00DB5F4E"/>
    <w:rsid w:val="00DC1C15"/>
    <w:rsid w:val="00DC2590"/>
    <w:rsid w:val="00DC356A"/>
    <w:rsid w:val="00DC6174"/>
    <w:rsid w:val="00DC64D1"/>
    <w:rsid w:val="00DD0E30"/>
    <w:rsid w:val="00DD1EC2"/>
    <w:rsid w:val="00DD3AA1"/>
    <w:rsid w:val="00DD423A"/>
    <w:rsid w:val="00DD44CC"/>
    <w:rsid w:val="00DD481F"/>
    <w:rsid w:val="00DD5736"/>
    <w:rsid w:val="00DD5F31"/>
    <w:rsid w:val="00DE0B6C"/>
    <w:rsid w:val="00DE1D7E"/>
    <w:rsid w:val="00DE4025"/>
    <w:rsid w:val="00DE6157"/>
    <w:rsid w:val="00DE7567"/>
    <w:rsid w:val="00DF2655"/>
    <w:rsid w:val="00DF777F"/>
    <w:rsid w:val="00DF7924"/>
    <w:rsid w:val="00E00A57"/>
    <w:rsid w:val="00E04336"/>
    <w:rsid w:val="00E051DA"/>
    <w:rsid w:val="00E06CDF"/>
    <w:rsid w:val="00E10F1B"/>
    <w:rsid w:val="00E1108F"/>
    <w:rsid w:val="00E142D7"/>
    <w:rsid w:val="00E17315"/>
    <w:rsid w:val="00E2237A"/>
    <w:rsid w:val="00E224A5"/>
    <w:rsid w:val="00E23022"/>
    <w:rsid w:val="00E23D06"/>
    <w:rsid w:val="00E24903"/>
    <w:rsid w:val="00E24D20"/>
    <w:rsid w:val="00E2579A"/>
    <w:rsid w:val="00E25A28"/>
    <w:rsid w:val="00E260F8"/>
    <w:rsid w:val="00E26D08"/>
    <w:rsid w:val="00E27438"/>
    <w:rsid w:val="00E30561"/>
    <w:rsid w:val="00E3172A"/>
    <w:rsid w:val="00E32DAC"/>
    <w:rsid w:val="00E3555D"/>
    <w:rsid w:val="00E35DEB"/>
    <w:rsid w:val="00E362F2"/>
    <w:rsid w:val="00E4009E"/>
    <w:rsid w:val="00E4280B"/>
    <w:rsid w:val="00E43C95"/>
    <w:rsid w:val="00E45363"/>
    <w:rsid w:val="00E454F2"/>
    <w:rsid w:val="00E52524"/>
    <w:rsid w:val="00E52614"/>
    <w:rsid w:val="00E5409F"/>
    <w:rsid w:val="00E554EF"/>
    <w:rsid w:val="00E6199D"/>
    <w:rsid w:val="00E6407E"/>
    <w:rsid w:val="00E66748"/>
    <w:rsid w:val="00E672E6"/>
    <w:rsid w:val="00E67427"/>
    <w:rsid w:val="00E7794C"/>
    <w:rsid w:val="00E77E80"/>
    <w:rsid w:val="00E80900"/>
    <w:rsid w:val="00E80FA4"/>
    <w:rsid w:val="00E824F5"/>
    <w:rsid w:val="00E8525E"/>
    <w:rsid w:val="00E87865"/>
    <w:rsid w:val="00E878ED"/>
    <w:rsid w:val="00E924DA"/>
    <w:rsid w:val="00EA13A5"/>
    <w:rsid w:val="00EA1E1B"/>
    <w:rsid w:val="00EA222A"/>
    <w:rsid w:val="00EA23F4"/>
    <w:rsid w:val="00EA2BF8"/>
    <w:rsid w:val="00EA3322"/>
    <w:rsid w:val="00EA403D"/>
    <w:rsid w:val="00EA5F5A"/>
    <w:rsid w:val="00EA61F4"/>
    <w:rsid w:val="00EB19A5"/>
    <w:rsid w:val="00EB2C71"/>
    <w:rsid w:val="00EB3041"/>
    <w:rsid w:val="00EB4F45"/>
    <w:rsid w:val="00EB5246"/>
    <w:rsid w:val="00EB5726"/>
    <w:rsid w:val="00EB59A6"/>
    <w:rsid w:val="00EB5DCD"/>
    <w:rsid w:val="00EB66E9"/>
    <w:rsid w:val="00EB6EFB"/>
    <w:rsid w:val="00EB701C"/>
    <w:rsid w:val="00EC2382"/>
    <w:rsid w:val="00EC3213"/>
    <w:rsid w:val="00EC3483"/>
    <w:rsid w:val="00EC397F"/>
    <w:rsid w:val="00ED154C"/>
    <w:rsid w:val="00ED3DF9"/>
    <w:rsid w:val="00ED4E61"/>
    <w:rsid w:val="00ED617A"/>
    <w:rsid w:val="00ED79E0"/>
    <w:rsid w:val="00ED7F96"/>
    <w:rsid w:val="00EE1ADA"/>
    <w:rsid w:val="00EE397C"/>
    <w:rsid w:val="00EE65D6"/>
    <w:rsid w:val="00EE6AE0"/>
    <w:rsid w:val="00EE7B99"/>
    <w:rsid w:val="00EF2A10"/>
    <w:rsid w:val="00EF452D"/>
    <w:rsid w:val="00EF465C"/>
    <w:rsid w:val="00EF7F8B"/>
    <w:rsid w:val="00F0179F"/>
    <w:rsid w:val="00F02C16"/>
    <w:rsid w:val="00F0489B"/>
    <w:rsid w:val="00F048EF"/>
    <w:rsid w:val="00F05FF0"/>
    <w:rsid w:val="00F071B0"/>
    <w:rsid w:val="00F10404"/>
    <w:rsid w:val="00F10FB9"/>
    <w:rsid w:val="00F13D08"/>
    <w:rsid w:val="00F1524B"/>
    <w:rsid w:val="00F15A84"/>
    <w:rsid w:val="00F1726D"/>
    <w:rsid w:val="00F26105"/>
    <w:rsid w:val="00F271A9"/>
    <w:rsid w:val="00F31589"/>
    <w:rsid w:val="00F3211D"/>
    <w:rsid w:val="00F32534"/>
    <w:rsid w:val="00F34F2E"/>
    <w:rsid w:val="00F3512E"/>
    <w:rsid w:val="00F35FBF"/>
    <w:rsid w:val="00F3716C"/>
    <w:rsid w:val="00F40838"/>
    <w:rsid w:val="00F43245"/>
    <w:rsid w:val="00F44F7F"/>
    <w:rsid w:val="00F47ED2"/>
    <w:rsid w:val="00F501E3"/>
    <w:rsid w:val="00F507A6"/>
    <w:rsid w:val="00F50B02"/>
    <w:rsid w:val="00F56468"/>
    <w:rsid w:val="00F57066"/>
    <w:rsid w:val="00F60FD4"/>
    <w:rsid w:val="00F6140B"/>
    <w:rsid w:val="00F67BAC"/>
    <w:rsid w:val="00F740E7"/>
    <w:rsid w:val="00F746B5"/>
    <w:rsid w:val="00F75551"/>
    <w:rsid w:val="00F778F4"/>
    <w:rsid w:val="00F851AE"/>
    <w:rsid w:val="00F85D85"/>
    <w:rsid w:val="00F90493"/>
    <w:rsid w:val="00F91089"/>
    <w:rsid w:val="00F9255C"/>
    <w:rsid w:val="00F92EA1"/>
    <w:rsid w:val="00F93C92"/>
    <w:rsid w:val="00F93FD8"/>
    <w:rsid w:val="00F94092"/>
    <w:rsid w:val="00F9444A"/>
    <w:rsid w:val="00F955CB"/>
    <w:rsid w:val="00F961E2"/>
    <w:rsid w:val="00F96692"/>
    <w:rsid w:val="00F97927"/>
    <w:rsid w:val="00FA18C2"/>
    <w:rsid w:val="00FA38D9"/>
    <w:rsid w:val="00FA79AB"/>
    <w:rsid w:val="00FB0F2D"/>
    <w:rsid w:val="00FB4EA9"/>
    <w:rsid w:val="00FB52FE"/>
    <w:rsid w:val="00FB62FB"/>
    <w:rsid w:val="00FB6754"/>
    <w:rsid w:val="00FB734A"/>
    <w:rsid w:val="00FB73EB"/>
    <w:rsid w:val="00FC0771"/>
    <w:rsid w:val="00FC105F"/>
    <w:rsid w:val="00FC47D3"/>
    <w:rsid w:val="00FD0852"/>
    <w:rsid w:val="00FD0925"/>
    <w:rsid w:val="00FD1C7A"/>
    <w:rsid w:val="00FD2924"/>
    <w:rsid w:val="00FD3D29"/>
    <w:rsid w:val="00FD4207"/>
    <w:rsid w:val="00FD6FB8"/>
    <w:rsid w:val="00FD77DC"/>
    <w:rsid w:val="00FD7E08"/>
    <w:rsid w:val="00FD7E77"/>
    <w:rsid w:val="00FE03FD"/>
    <w:rsid w:val="00FE5F72"/>
    <w:rsid w:val="00FE7037"/>
    <w:rsid w:val="00FE775C"/>
    <w:rsid w:val="00FF11E5"/>
    <w:rsid w:val="00FF1305"/>
    <w:rsid w:val="00FF3389"/>
    <w:rsid w:val="00FF3F18"/>
    <w:rsid w:val="00FF5D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764CC2FE-C488-4BB4-9C1E-139BDB359F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C7337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F91089"/>
    <w:pPr>
      <w:adjustRightInd w:val="0"/>
      <w:snapToGrid w:val="0"/>
      <w:spacing w:before="120" w:afterLines="50" w:after="120" w:line="360" w:lineRule="atLeast"/>
      <w:textAlignment w:val="baseline"/>
    </w:pPr>
    <w:rPr>
      <w:color w:val="000000"/>
      <w:spacing w:val="45"/>
      <w:kern w:val="0"/>
      <w:sz w:val="28"/>
      <w:szCs w:val="28"/>
    </w:rPr>
  </w:style>
  <w:style w:type="paragraph" w:customStyle="1" w:styleId="a4">
    <w:name w:val="壹貳參"/>
    <w:basedOn w:val="a"/>
    <w:link w:val="a5"/>
    <w:autoRedefine/>
    <w:rsid w:val="00DA144D"/>
    <w:pPr>
      <w:widowControl/>
      <w:autoSpaceDE w:val="0"/>
      <w:autoSpaceDN w:val="0"/>
      <w:adjustRightInd w:val="0"/>
      <w:spacing w:beforeLines="50" w:before="120" w:afterLines="50" w:after="120" w:line="360" w:lineRule="atLeast"/>
      <w:jc w:val="both"/>
      <w:textAlignment w:val="bottom"/>
    </w:pPr>
    <w:rPr>
      <w:rFonts w:eastAsia="標楷體" w:hAnsi="標楷體"/>
      <w:kern w:val="0"/>
    </w:rPr>
  </w:style>
  <w:style w:type="character" w:customStyle="1" w:styleId="a5">
    <w:name w:val="壹貳參 字元"/>
    <w:link w:val="a4"/>
    <w:rsid w:val="00DA144D"/>
    <w:rPr>
      <w:rFonts w:eastAsia="標楷體" w:hAnsi="標楷體"/>
      <w:sz w:val="24"/>
      <w:szCs w:val="24"/>
      <w:lang w:val="en-US" w:eastAsia="zh-TW" w:bidi="ar-SA"/>
    </w:rPr>
  </w:style>
  <w:style w:type="paragraph" w:customStyle="1" w:styleId="a6">
    <w:name w:val="說明"/>
    <w:basedOn w:val="a4"/>
    <w:link w:val="1"/>
    <w:rsid w:val="00364623"/>
    <w:pPr>
      <w:pBdr>
        <w:top w:val="single" w:sz="6" w:space="2" w:color="auto"/>
        <w:left w:val="single" w:sz="6" w:space="1" w:color="auto"/>
        <w:bottom w:val="single" w:sz="6" w:space="2" w:color="auto"/>
        <w:right w:val="single" w:sz="6" w:space="0" w:color="auto"/>
      </w:pBdr>
      <w:tabs>
        <w:tab w:val="left" w:pos="784"/>
        <w:tab w:val="left" w:pos="964"/>
      </w:tabs>
      <w:spacing w:line="240" w:lineRule="atLeast"/>
      <w:ind w:left="765" w:hanging="765"/>
    </w:pPr>
    <w:rPr>
      <w:rFonts w:hAnsi="Times New Roman"/>
      <w:color w:val="000000"/>
    </w:rPr>
  </w:style>
  <w:style w:type="character" w:customStyle="1" w:styleId="1">
    <w:name w:val="說明 字元1"/>
    <w:link w:val="a6"/>
    <w:rsid w:val="00364623"/>
    <w:rPr>
      <w:rFonts w:eastAsia="標楷體" w:hAnsi="標楷體"/>
      <w:color w:val="000000"/>
      <w:sz w:val="24"/>
      <w:szCs w:val="24"/>
      <w:lang w:val="en-US" w:eastAsia="zh-TW" w:bidi="ar-SA"/>
    </w:rPr>
  </w:style>
  <w:style w:type="paragraph" w:customStyle="1" w:styleId="TIT1">
    <w:name w:val="TIT1"/>
    <w:basedOn w:val="a"/>
    <w:rsid w:val="00981C75"/>
    <w:pPr>
      <w:widowControl/>
      <w:tabs>
        <w:tab w:val="left" w:pos="360"/>
      </w:tabs>
      <w:autoSpaceDE w:val="0"/>
      <w:autoSpaceDN w:val="0"/>
      <w:adjustRightInd w:val="0"/>
      <w:spacing w:beforeLines="50" w:before="50" w:line="360" w:lineRule="atLeast"/>
      <w:ind w:left="150" w:hangingChars="150" w:hanging="150"/>
      <w:jc w:val="both"/>
      <w:textAlignment w:val="bottom"/>
    </w:pPr>
    <w:rPr>
      <w:spacing w:val="24"/>
      <w:sz w:val="20"/>
      <w:szCs w:val="20"/>
      <w:lang w:val="zh-TW"/>
    </w:rPr>
  </w:style>
  <w:style w:type="paragraph" w:customStyle="1" w:styleId="AA">
    <w:name w:val="AA"/>
    <w:basedOn w:val="a"/>
    <w:link w:val="AA0"/>
    <w:rsid w:val="00364623"/>
    <w:pPr>
      <w:widowControl/>
      <w:tabs>
        <w:tab w:val="left" w:pos="840"/>
        <w:tab w:val="left" w:pos="4200"/>
      </w:tabs>
      <w:autoSpaceDE w:val="0"/>
      <w:autoSpaceDN w:val="0"/>
      <w:adjustRightInd w:val="0"/>
      <w:spacing w:line="300" w:lineRule="atLeast"/>
      <w:ind w:leftChars="150" w:left="673" w:hangingChars="125" w:hanging="313"/>
      <w:jc w:val="both"/>
      <w:textAlignment w:val="bottom"/>
    </w:pPr>
    <w:rPr>
      <w:spacing w:val="25"/>
      <w:kern w:val="0"/>
      <w:sz w:val="20"/>
      <w:szCs w:val="20"/>
    </w:rPr>
  </w:style>
  <w:style w:type="character" w:customStyle="1" w:styleId="AA0">
    <w:name w:val="AA 字元"/>
    <w:link w:val="AA"/>
    <w:rsid w:val="00364623"/>
    <w:rPr>
      <w:rFonts w:eastAsia="新細明體"/>
      <w:spacing w:val="25"/>
      <w:lang w:val="en-US" w:eastAsia="zh-TW" w:bidi="ar-SA"/>
    </w:rPr>
  </w:style>
  <w:style w:type="paragraph" w:customStyle="1" w:styleId="ABCD">
    <w:name w:val="ABCD"/>
    <w:basedOn w:val="a"/>
    <w:autoRedefine/>
    <w:rsid w:val="005306A2"/>
    <w:pPr>
      <w:widowControl/>
      <w:tabs>
        <w:tab w:val="left" w:pos="2760"/>
        <w:tab w:val="left" w:pos="5040"/>
        <w:tab w:val="left" w:pos="7320"/>
      </w:tabs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spacing w:val="10"/>
      <w:kern w:val="0"/>
      <w:sz w:val="22"/>
      <w:szCs w:val="20"/>
    </w:rPr>
  </w:style>
  <w:style w:type="paragraph" w:customStyle="1" w:styleId="-">
    <w:name w:val="??-??"/>
    <w:basedOn w:val="TIT1"/>
    <w:link w:val="-0"/>
    <w:autoRedefine/>
    <w:rsid w:val="007137EE"/>
    <w:pPr>
      <w:tabs>
        <w:tab w:val="clear" w:pos="360"/>
      </w:tabs>
      <w:spacing w:beforeLines="25" w:before="60"/>
      <w:ind w:left="369" w:firstLineChars="0" w:hanging="369"/>
      <w:textAlignment w:val="auto"/>
    </w:pPr>
    <w:rPr>
      <w:color w:val="000000"/>
      <w:spacing w:val="10"/>
      <w:kern w:val="0"/>
      <w:sz w:val="22"/>
      <w:u w:val="single"/>
      <w:lang w:val="en-US"/>
    </w:rPr>
  </w:style>
  <w:style w:type="character" w:customStyle="1" w:styleId="-0">
    <w:name w:val="??-?? 字元"/>
    <w:link w:val="-"/>
    <w:rsid w:val="007137EE"/>
    <w:rPr>
      <w:color w:val="000000"/>
      <w:spacing w:val="10"/>
      <w:sz w:val="22"/>
      <w:u w:val="single"/>
    </w:rPr>
  </w:style>
  <w:style w:type="paragraph" w:customStyle="1" w:styleId="AB">
    <w:name w:val="AB"/>
    <w:basedOn w:val="AA"/>
    <w:link w:val="AB0"/>
    <w:autoRedefine/>
    <w:rsid w:val="00364623"/>
    <w:pPr>
      <w:tabs>
        <w:tab w:val="clear" w:pos="840"/>
        <w:tab w:val="clear" w:pos="4200"/>
        <w:tab w:val="left" w:pos="4680"/>
      </w:tabs>
      <w:spacing w:line="310" w:lineRule="exact"/>
    </w:pPr>
    <w:rPr>
      <w:szCs w:val="22"/>
    </w:rPr>
  </w:style>
  <w:style w:type="character" w:customStyle="1" w:styleId="AB0">
    <w:name w:val="AB 字元"/>
    <w:link w:val="AB"/>
    <w:rsid w:val="00364623"/>
    <w:rPr>
      <w:rFonts w:eastAsia="新細明體"/>
      <w:spacing w:val="25"/>
      <w:szCs w:val="22"/>
      <w:lang w:val="en-US" w:eastAsia="zh-TW" w:bidi="ar-SA"/>
    </w:rPr>
  </w:style>
  <w:style w:type="paragraph" w:customStyle="1" w:styleId="002">
    <w:name w:val="002"/>
    <w:basedOn w:val="a"/>
    <w:rsid w:val="00032416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styleId="a7">
    <w:name w:val="header"/>
    <w:basedOn w:val="a"/>
    <w:rsid w:val="0003241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8">
    <w:name w:val="footer"/>
    <w:basedOn w:val="a"/>
    <w:rsid w:val="0003241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">
    <w:name w:val="ABC"/>
    <w:basedOn w:val="AB"/>
    <w:autoRedefine/>
    <w:rsid w:val="00453B23"/>
    <w:pPr>
      <w:tabs>
        <w:tab w:val="clear" w:pos="4680"/>
        <w:tab w:val="left" w:pos="3000"/>
        <w:tab w:val="left" w:pos="6000"/>
      </w:tabs>
      <w:autoSpaceDE/>
      <w:autoSpaceDN/>
      <w:spacing w:line="300" w:lineRule="atLeast"/>
      <w:ind w:leftChars="0" w:left="369" w:firstLineChars="0" w:firstLine="0"/>
    </w:pPr>
  </w:style>
  <w:style w:type="paragraph" w:customStyle="1" w:styleId="ABCDE">
    <w:name w:val="ABCDE"/>
    <w:basedOn w:val="ABCD"/>
    <w:autoRedefine/>
    <w:rsid w:val="00EA3322"/>
    <w:pPr>
      <w:tabs>
        <w:tab w:val="clear" w:pos="2760"/>
        <w:tab w:val="clear" w:pos="5040"/>
        <w:tab w:val="clear" w:pos="7320"/>
        <w:tab w:val="left" w:pos="2280"/>
        <w:tab w:val="left" w:pos="4080"/>
        <w:tab w:val="left" w:pos="5880"/>
        <w:tab w:val="left" w:pos="7680"/>
      </w:tabs>
      <w:spacing w:line="280" w:lineRule="atLeast"/>
      <w:jc w:val="left"/>
    </w:pPr>
    <w:rPr>
      <w:spacing w:val="0"/>
    </w:rPr>
  </w:style>
  <w:style w:type="paragraph" w:customStyle="1" w:styleId="TIT2">
    <w:name w:val="TIT2"/>
    <w:basedOn w:val="TIT1"/>
    <w:rsid w:val="00695926"/>
    <w:pPr>
      <w:spacing w:beforeLines="0" w:before="0"/>
      <w:ind w:left="0" w:firstLineChars="0" w:firstLine="482"/>
    </w:pPr>
  </w:style>
  <w:style w:type="paragraph" w:customStyle="1" w:styleId="a9">
    <w:name w:val="壹"/>
    <w:autoRedefine/>
    <w:rsid w:val="00FC0771"/>
    <w:pPr>
      <w:spacing w:beforeLines="75" w:before="180" w:line="320" w:lineRule="atLeast"/>
    </w:pPr>
    <w:rPr>
      <w:b/>
      <w:bCs/>
      <w:spacing w:val="45"/>
      <w:sz w:val="26"/>
      <w:szCs w:val="26"/>
    </w:rPr>
  </w:style>
  <w:style w:type="paragraph" w:customStyle="1" w:styleId="tit20">
    <w:name w:val="tit2"/>
    <w:basedOn w:val="a"/>
    <w:autoRedefine/>
    <w:rsid w:val="007137EE"/>
    <w:pPr>
      <w:autoSpaceDE w:val="0"/>
      <w:autoSpaceDN w:val="0"/>
      <w:adjustRightInd w:val="0"/>
      <w:spacing w:line="360" w:lineRule="atLeast"/>
      <w:ind w:firstLineChars="200" w:firstLine="440"/>
      <w:jc w:val="both"/>
    </w:pPr>
    <w:rPr>
      <w:color w:val="000000"/>
      <w:spacing w:val="10"/>
      <w:sz w:val="22"/>
      <w:szCs w:val="20"/>
    </w:rPr>
  </w:style>
  <w:style w:type="paragraph" w:customStyle="1" w:styleId="ABCD0cm1">
    <w:name w:val="樣式 ABCD + 左:  0 cm 凸出:  1 字元"/>
    <w:basedOn w:val="a"/>
    <w:rsid w:val="001A02E3"/>
    <w:pPr>
      <w:widowControl/>
      <w:tabs>
        <w:tab w:val="left" w:pos="2530"/>
        <w:tab w:val="left" w:pos="4620"/>
        <w:tab w:val="left" w:pos="6710"/>
      </w:tabs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rFonts w:cs="新細明體"/>
      <w:spacing w:val="24"/>
      <w:kern w:val="0"/>
      <w:sz w:val="22"/>
      <w:szCs w:val="20"/>
    </w:rPr>
  </w:style>
  <w:style w:type="paragraph" w:styleId="ac">
    <w:name w:val="List Paragraph"/>
    <w:basedOn w:val="a"/>
    <w:uiPriority w:val="34"/>
    <w:qFormat/>
    <w:rsid w:val="00DE0B6C"/>
    <w:pPr>
      <w:ind w:leftChars="200" w:left="480"/>
    </w:pPr>
    <w:rPr>
      <w:rFonts w:asciiTheme="minorHAnsi" w:eastAsiaTheme="minorEastAsia" w:hAnsiTheme="minorHAnsi" w:cstheme="minorBidi"/>
      <w:szCs w:val="22"/>
    </w:rPr>
  </w:style>
  <w:style w:type="paragraph" w:styleId="ad">
    <w:name w:val="Balloon Text"/>
    <w:basedOn w:val="a"/>
    <w:link w:val="ae"/>
    <w:uiPriority w:val="99"/>
    <w:semiHidden/>
    <w:unhideWhenUsed/>
    <w:rsid w:val="00050DFE"/>
    <w:rPr>
      <w:rFonts w:asciiTheme="majorHAnsi" w:eastAsiaTheme="majorEastAsia" w:hAnsiTheme="majorHAnsi" w:cstheme="majorBidi"/>
      <w:sz w:val="18"/>
      <w:szCs w:val="18"/>
    </w:rPr>
  </w:style>
  <w:style w:type="character" w:customStyle="1" w:styleId="ae">
    <w:name w:val="註解方塊文字 字元"/>
    <w:basedOn w:val="a0"/>
    <w:link w:val="ad"/>
    <w:uiPriority w:val="99"/>
    <w:semiHidden/>
    <w:rsid w:val="00050DFE"/>
    <w:rPr>
      <w:rFonts w:asciiTheme="majorHAnsi" w:eastAsiaTheme="majorEastAsia" w:hAnsiTheme="majorHAnsi" w:cstheme="majorBidi"/>
      <w:kern w:val="2"/>
      <w:sz w:val="18"/>
      <w:szCs w:val="18"/>
    </w:rPr>
  </w:style>
  <w:style w:type="paragraph" w:styleId="Web">
    <w:name w:val="Normal (Web)"/>
    <w:basedOn w:val="a"/>
    <w:uiPriority w:val="99"/>
    <w:semiHidden/>
    <w:unhideWhenUsed/>
    <w:rsid w:val="003B79B0"/>
    <w:rPr>
      <w:rFonts w:eastAsiaTheme="minorEastAsia"/>
    </w:rPr>
  </w:style>
  <w:style w:type="paragraph" w:customStyle="1" w:styleId="NormalText">
    <w:name w:val="Normal Text"/>
    <w:rsid w:val="00B16B41"/>
    <w:pPr>
      <w:widowControl w:val="0"/>
      <w:autoSpaceDE w:val="0"/>
      <w:autoSpaceDN w:val="0"/>
      <w:adjustRightInd w:val="0"/>
    </w:pPr>
    <w:rPr>
      <w:rFonts w:ascii="Palatino Linotype" w:eastAsiaTheme="minorEastAsia" w:hAnsi="Palatino Linotype" w:cs="Palatino Linotype"/>
      <w:color w:val="000000"/>
      <w:lang w:eastAsia="en-US"/>
    </w:rPr>
  </w:style>
  <w:style w:type="character" w:customStyle="1" w:styleId="ya-q-full-text">
    <w:name w:val="ya-q-full-text"/>
    <w:basedOn w:val="a0"/>
    <w:rsid w:val="00666E9E"/>
  </w:style>
  <w:style w:type="character" w:styleId="af">
    <w:name w:val="Emphasis"/>
    <w:basedOn w:val="a0"/>
    <w:uiPriority w:val="20"/>
    <w:qFormat/>
    <w:rsid w:val="002C4626"/>
    <w:rPr>
      <w:i/>
      <w:iCs/>
    </w:rPr>
  </w:style>
  <w:style w:type="paragraph" w:styleId="HTML">
    <w:name w:val="HTML Preformatted"/>
    <w:basedOn w:val="a"/>
    <w:link w:val="HTML0"/>
    <w:uiPriority w:val="99"/>
    <w:unhideWhenUsed/>
    <w:rsid w:val="002C4626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</w:rPr>
  </w:style>
  <w:style w:type="character" w:customStyle="1" w:styleId="HTML0">
    <w:name w:val="HTML 預設格式 字元"/>
    <w:basedOn w:val="a0"/>
    <w:link w:val="HTML"/>
    <w:uiPriority w:val="99"/>
    <w:rsid w:val="002C4626"/>
    <w:rPr>
      <w:rFonts w:ascii="細明體" w:eastAsia="細明體" w:hAnsi="細明體" w:cs="細明體"/>
      <w:sz w:val="24"/>
      <w:szCs w:val="24"/>
    </w:rPr>
  </w:style>
  <w:style w:type="paragraph" w:styleId="af0">
    <w:name w:val="Body Text"/>
    <w:basedOn w:val="a"/>
    <w:link w:val="af1"/>
    <w:rsid w:val="000A0A84"/>
    <w:pPr>
      <w:spacing w:line="324" w:lineRule="auto"/>
      <w:jc w:val="both"/>
    </w:pPr>
    <w:rPr>
      <w:sz w:val="22"/>
      <w:szCs w:val="20"/>
    </w:rPr>
  </w:style>
  <w:style w:type="character" w:customStyle="1" w:styleId="af1">
    <w:name w:val="本文 字元"/>
    <w:basedOn w:val="a0"/>
    <w:link w:val="af0"/>
    <w:rsid w:val="000A0A84"/>
    <w:rPr>
      <w:kern w:val="2"/>
      <w:sz w:val="22"/>
    </w:rPr>
  </w:style>
  <w:style w:type="paragraph" w:customStyle="1" w:styleId="af2">
    <w:name w:val="!本文縮排"/>
    <w:basedOn w:val="a"/>
    <w:autoRedefine/>
    <w:rsid w:val="00BA11EF"/>
    <w:pPr>
      <w:ind w:firstLineChars="200" w:firstLine="440"/>
      <w:jc w:val="both"/>
    </w:pPr>
    <w:rPr>
      <w:rFonts w:eastAsia="標楷體"/>
      <w:kern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0401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11.emf"/><Relationship Id="rId34" Type="http://schemas.openxmlformats.org/officeDocument/2006/relationships/image" Target="media/image14.wmf"/><Relationship Id="rId42" Type="http://schemas.openxmlformats.org/officeDocument/2006/relationships/image" Target="media/image18.gif"/><Relationship Id="rId47" Type="http://schemas.openxmlformats.org/officeDocument/2006/relationships/image" Target="media/image27.png"/><Relationship Id="rId50" Type="http://schemas.openxmlformats.org/officeDocument/2006/relationships/image" Target="media/image22.wmf"/><Relationship Id="rId55" Type="http://schemas.openxmlformats.org/officeDocument/2006/relationships/image" Target="media/image28.png"/><Relationship Id="rId63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8.bin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5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7.emf"/><Relationship Id="rId45" Type="http://schemas.openxmlformats.org/officeDocument/2006/relationships/image" Target="media/image25.emf"/><Relationship Id="rId53" Type="http://schemas.openxmlformats.org/officeDocument/2006/relationships/image" Target="media/image25.png"/><Relationship Id="rId58" Type="http://schemas.openxmlformats.org/officeDocument/2006/relationships/image" Target="media/image32.png"/><Relationship Id="rId5" Type="http://schemas.openxmlformats.org/officeDocument/2006/relationships/webSettings" Target="webSettings.xml"/><Relationship Id="rId61" Type="http://schemas.openxmlformats.org/officeDocument/2006/relationships/header" Target="header2.xml"/><Relationship Id="rId19" Type="http://schemas.openxmlformats.org/officeDocument/2006/relationships/oleObject" Target="embeddings/oleObject3.bin"/><Relationship Id="rId14" Type="http://schemas.openxmlformats.org/officeDocument/2006/relationships/image" Target="media/image6.png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3.gif"/><Relationship Id="rId48" Type="http://schemas.openxmlformats.org/officeDocument/2006/relationships/image" Target="media/image21.png"/><Relationship Id="rId56" Type="http://schemas.openxmlformats.org/officeDocument/2006/relationships/image" Target="media/image30.png"/><Relationship Id="rId64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59" Type="http://schemas.openxmlformats.org/officeDocument/2006/relationships/image" Target="media/image33.png"/><Relationship Id="rId20" Type="http://schemas.openxmlformats.org/officeDocument/2006/relationships/image" Target="media/image8.emf"/><Relationship Id="rId41" Type="http://schemas.openxmlformats.org/officeDocument/2006/relationships/image" Target="media/image21.emf"/><Relationship Id="rId54" Type="http://schemas.openxmlformats.org/officeDocument/2006/relationships/image" Target="media/image26.png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oleObject" Target="embeddings/oleObject4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9.png"/><Relationship Id="rId57" Type="http://schemas.openxmlformats.org/officeDocument/2006/relationships/image" Target="media/image31.png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44" Type="http://schemas.openxmlformats.org/officeDocument/2006/relationships/image" Target="media/image19.emf"/><Relationship Id="rId52" Type="http://schemas.openxmlformats.org/officeDocument/2006/relationships/image" Target="media/image24.png"/><Relationship Id="rId60" Type="http://schemas.openxmlformats.org/officeDocument/2006/relationships/header" Target="header1.xml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4.emf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AEB1790-8373-4463-A1A2-3DB7E52884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9</TotalTime>
  <Pages>8</Pages>
  <Words>1313</Words>
  <Characters>7485</Characters>
  <Application>Microsoft Office Word</Application>
  <DocSecurity>0</DocSecurity>
  <Lines>62</Lines>
  <Paragraphs>17</Paragraphs>
  <ScaleCrop>false</ScaleCrop>
  <Company>CEEC</Company>
  <LinksUpToDate>false</LinksUpToDate>
  <CharactersWithSpaces>87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A)</dc:title>
  <dc:creator>大考中心</dc:creator>
  <cp:lastModifiedBy>win-ent</cp:lastModifiedBy>
  <cp:revision>13</cp:revision>
  <cp:lastPrinted>2016-06-25T13:41:00Z</cp:lastPrinted>
  <dcterms:created xsi:type="dcterms:W3CDTF">2016-06-24T15:11:00Z</dcterms:created>
  <dcterms:modified xsi:type="dcterms:W3CDTF">2016-06-26T00:53:00Z</dcterms:modified>
</cp:coreProperties>
</file>